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D40150" w14:textId="6FF32683" w:rsidR="00DC3E69" w:rsidRPr="00473F05" w:rsidRDefault="00473F05" w:rsidP="00473F05">
      <w:pPr>
        <w:rPr>
          <w:rFonts w:ascii="Times New Roman" w:hAnsi="Times New Roman" w:cs="Times New Roman"/>
          <w:sz w:val="24"/>
          <w:szCs w:val="24"/>
        </w:rPr>
      </w:pPr>
      <w:r w:rsidRPr="00473F05">
        <w:rPr>
          <w:rFonts w:ascii="Times New Roman" w:hAnsi="Times New Roman" w:cs="Times New Roman"/>
          <w:sz w:val="24"/>
          <w:szCs w:val="24"/>
        </w:rPr>
        <w:t xml:space="preserve">RUNNING HEAD: </w:t>
      </w:r>
      <w:del w:id="0" w:author="Carter Daniels" w:date="2022-09-18T22:56:00Z">
        <w:r w:rsidRPr="00473F05" w:rsidDel="00023278">
          <w:rPr>
            <w:rFonts w:ascii="Times New Roman" w:hAnsi="Times New Roman" w:cs="Times New Roman"/>
            <w:sz w:val="24"/>
            <w:szCs w:val="24"/>
          </w:rPr>
          <w:delText>REVISITING DYNAMIC INTERVAL TIMING</w:delText>
        </w:r>
      </w:del>
      <w:ins w:id="1" w:author="Carter Daniels" w:date="2024-03-09T11:52:00Z">
        <w:r w:rsidR="007D5202">
          <w:rPr>
            <w:rFonts w:ascii="Times New Roman" w:hAnsi="Times New Roman" w:cs="Times New Roman"/>
            <w:sz w:val="24"/>
            <w:szCs w:val="24"/>
          </w:rPr>
          <w:t>SCALAR VARIANCE IN DYNAMIC TIMING</w:t>
        </w:r>
      </w:ins>
    </w:p>
    <w:p w14:paraId="5EEE56EB" w14:textId="78895FFE" w:rsidR="00473F05" w:rsidRPr="00473F05" w:rsidRDefault="00473F05" w:rsidP="00473F05">
      <w:pPr>
        <w:rPr>
          <w:rFonts w:ascii="Times New Roman" w:hAnsi="Times New Roman" w:cs="Times New Roman"/>
          <w:sz w:val="24"/>
          <w:szCs w:val="24"/>
        </w:rPr>
      </w:pPr>
    </w:p>
    <w:p w14:paraId="49347F52" w14:textId="7E0543ED" w:rsidR="00473F05" w:rsidRPr="00473F05" w:rsidRDefault="00473F05" w:rsidP="00473F05">
      <w:pPr>
        <w:rPr>
          <w:rFonts w:ascii="Times New Roman" w:hAnsi="Times New Roman" w:cs="Times New Roman"/>
          <w:sz w:val="24"/>
          <w:szCs w:val="24"/>
        </w:rPr>
      </w:pPr>
    </w:p>
    <w:p w14:paraId="2B0BE4D1" w14:textId="0255FA60" w:rsidR="00473F05" w:rsidRPr="00473F05" w:rsidRDefault="00473F05" w:rsidP="00473F05">
      <w:pPr>
        <w:rPr>
          <w:rFonts w:ascii="Times New Roman" w:hAnsi="Times New Roman" w:cs="Times New Roman"/>
          <w:sz w:val="24"/>
          <w:szCs w:val="24"/>
        </w:rPr>
      </w:pPr>
    </w:p>
    <w:p w14:paraId="3772DD30" w14:textId="4C9C49A3" w:rsidR="00473F05" w:rsidRPr="00473F05" w:rsidRDefault="00473F05" w:rsidP="00473F05">
      <w:pPr>
        <w:rPr>
          <w:rFonts w:ascii="Times New Roman" w:hAnsi="Times New Roman" w:cs="Times New Roman"/>
          <w:sz w:val="24"/>
          <w:szCs w:val="24"/>
        </w:rPr>
      </w:pPr>
    </w:p>
    <w:p w14:paraId="22C1E2D6" w14:textId="11F5C541" w:rsidR="00473F05" w:rsidRPr="00473F05" w:rsidRDefault="00473F05" w:rsidP="00473F05">
      <w:pPr>
        <w:jc w:val="center"/>
        <w:rPr>
          <w:rFonts w:ascii="Times New Roman" w:hAnsi="Times New Roman" w:cs="Times New Roman"/>
          <w:sz w:val="24"/>
          <w:szCs w:val="24"/>
        </w:rPr>
      </w:pPr>
      <w:del w:id="2" w:author="Katharine E Thompson" w:date="2022-08-30T22:19:00Z">
        <w:r w:rsidRPr="00473F05" w:rsidDel="00DE4077">
          <w:rPr>
            <w:rFonts w:ascii="Times New Roman" w:hAnsi="Times New Roman" w:cs="Times New Roman"/>
            <w:sz w:val="24"/>
            <w:szCs w:val="24"/>
          </w:rPr>
          <w:delText xml:space="preserve">Sinusoidal Timing in Mice: Implications for </w:delText>
        </w:r>
        <w:r w:rsidR="008E5F3F" w:rsidDel="00DE4077">
          <w:rPr>
            <w:rFonts w:ascii="Times New Roman" w:hAnsi="Times New Roman" w:cs="Times New Roman"/>
            <w:sz w:val="24"/>
            <w:szCs w:val="24"/>
          </w:rPr>
          <w:delText xml:space="preserve">Theories of </w:delText>
        </w:r>
        <w:r w:rsidR="00C23E60" w:rsidDel="00DE4077">
          <w:rPr>
            <w:rFonts w:ascii="Times New Roman" w:hAnsi="Times New Roman" w:cs="Times New Roman"/>
            <w:sz w:val="24"/>
            <w:szCs w:val="24"/>
          </w:rPr>
          <w:delText>Dynamic Interval Timing</w:delText>
        </w:r>
      </w:del>
      <w:ins w:id="3" w:author="Katharine E Thompson" w:date="2022-08-30T22:19:00Z">
        <w:r w:rsidR="00DE4077">
          <w:rPr>
            <w:rFonts w:ascii="Times New Roman" w:hAnsi="Times New Roman" w:cs="Times New Roman"/>
            <w:sz w:val="24"/>
            <w:szCs w:val="24"/>
          </w:rPr>
          <w:t xml:space="preserve">Mice Fail to Show the Scalar Property When </w:t>
        </w:r>
        <w:del w:id="4" w:author="Carter Daniels" w:date="2023-09-10T10:58:00Z">
          <w:r w:rsidR="00DE4077" w:rsidDel="000B022E">
            <w:rPr>
              <w:rFonts w:ascii="Times New Roman" w:hAnsi="Times New Roman" w:cs="Times New Roman"/>
              <w:sz w:val="24"/>
              <w:szCs w:val="24"/>
            </w:rPr>
            <w:delText>Timing Sinewaves</w:delText>
          </w:r>
        </w:del>
      </w:ins>
      <w:ins w:id="5" w:author="Carter Daniels" w:date="2024-02-29T18:53:00Z">
        <w:r w:rsidR="0054210A">
          <w:rPr>
            <w:rFonts w:ascii="Times New Roman" w:hAnsi="Times New Roman" w:cs="Times New Roman"/>
            <w:sz w:val="24"/>
            <w:szCs w:val="24"/>
          </w:rPr>
          <w:t>Time is a Sine</w:t>
        </w:r>
      </w:ins>
      <w:ins w:id="6" w:author="Carter Daniels" w:date="2024-03-07T20:18:00Z">
        <w:r w:rsidR="00734CF9">
          <w:rPr>
            <w:rFonts w:ascii="Times New Roman" w:hAnsi="Times New Roman" w:cs="Times New Roman"/>
            <w:sz w:val="24"/>
            <w:szCs w:val="24"/>
          </w:rPr>
          <w:t>w</w:t>
        </w:r>
      </w:ins>
      <w:ins w:id="7" w:author="Carter Daniels" w:date="2024-02-29T18:53:00Z">
        <w:r w:rsidR="0054210A">
          <w:rPr>
            <w:rFonts w:ascii="Times New Roman" w:hAnsi="Times New Roman" w:cs="Times New Roman"/>
            <w:sz w:val="24"/>
            <w:szCs w:val="24"/>
          </w:rPr>
          <w:t>ave</w:t>
        </w:r>
      </w:ins>
      <w:ins w:id="8" w:author="Katharine E Thompson" w:date="2022-08-30T22:19:00Z">
        <w:del w:id="9" w:author="Carter Daniels" w:date="2022-09-19T22:43:00Z">
          <w:r w:rsidR="00DE4077" w:rsidDel="004E3EDD">
            <w:rPr>
              <w:rFonts w:ascii="Times New Roman" w:hAnsi="Times New Roman" w:cs="Times New Roman"/>
              <w:sz w:val="24"/>
              <w:szCs w:val="24"/>
            </w:rPr>
            <w:delText xml:space="preserve"> </w:delText>
          </w:r>
        </w:del>
      </w:ins>
    </w:p>
    <w:p w14:paraId="23B842E7" w14:textId="2A5548A5" w:rsidR="00473F05" w:rsidRPr="00473F05" w:rsidRDefault="00473F05" w:rsidP="00473F05">
      <w:pPr>
        <w:jc w:val="center"/>
        <w:rPr>
          <w:rFonts w:ascii="Times New Roman" w:hAnsi="Times New Roman" w:cs="Times New Roman"/>
          <w:sz w:val="24"/>
          <w:szCs w:val="24"/>
          <w:vertAlign w:val="superscript"/>
        </w:rPr>
      </w:pPr>
      <w:r w:rsidRPr="00473F05">
        <w:rPr>
          <w:rFonts w:ascii="Times New Roman" w:hAnsi="Times New Roman" w:cs="Times New Roman"/>
          <w:sz w:val="24"/>
          <w:szCs w:val="24"/>
        </w:rPr>
        <w:t>Carter W. Daniels</w:t>
      </w:r>
      <w:r w:rsidRPr="00473F05">
        <w:rPr>
          <w:rFonts w:ascii="Times New Roman" w:hAnsi="Times New Roman" w:cs="Times New Roman"/>
          <w:sz w:val="24"/>
          <w:szCs w:val="24"/>
          <w:vertAlign w:val="superscript"/>
        </w:rPr>
        <w:t>1</w:t>
      </w:r>
      <w:ins w:id="10" w:author="Katharine E Thompson" w:date="2022-09-08T20:30:00Z">
        <w:r w:rsidR="00DD7BEC">
          <w:rPr>
            <w:rFonts w:ascii="Times New Roman" w:hAnsi="Times New Roman" w:cs="Times New Roman"/>
            <w:sz w:val="24"/>
            <w:szCs w:val="24"/>
            <w:vertAlign w:val="superscript"/>
          </w:rPr>
          <w:t>,2</w:t>
        </w:r>
        <w:r w:rsidR="00DD7BEC">
          <w:rPr>
            <w:rFonts w:ascii="Times New Roman" w:hAnsi="Times New Roman" w:cs="Times New Roman"/>
            <w:sz w:val="24"/>
            <w:szCs w:val="24"/>
          </w:rPr>
          <w:t xml:space="preserve">, </w:t>
        </w:r>
      </w:ins>
      <w:del w:id="11" w:author="Katharine E Thompson" w:date="2022-09-08T20:30:00Z">
        <w:r w:rsidRPr="00473F05" w:rsidDel="00DD7BEC">
          <w:rPr>
            <w:rFonts w:ascii="Times New Roman" w:hAnsi="Times New Roman" w:cs="Times New Roman"/>
            <w:sz w:val="24"/>
            <w:szCs w:val="24"/>
          </w:rPr>
          <w:delText xml:space="preserve"> &amp;</w:delText>
        </w:r>
      </w:del>
      <w:ins w:id="12" w:author="Katharine E Thompson" w:date="2022-09-08T20:30:00Z">
        <w:r w:rsidR="00DD7BEC">
          <w:rPr>
            <w:rFonts w:ascii="Times New Roman" w:hAnsi="Times New Roman" w:cs="Times New Roman"/>
            <w:sz w:val="24"/>
            <w:szCs w:val="24"/>
          </w:rPr>
          <w:t>Margaret Zhong</w:t>
        </w:r>
        <w:r w:rsidR="00DD7BEC">
          <w:rPr>
            <w:rFonts w:ascii="Times New Roman" w:hAnsi="Times New Roman" w:cs="Times New Roman"/>
            <w:sz w:val="24"/>
            <w:szCs w:val="24"/>
            <w:vertAlign w:val="superscript"/>
          </w:rPr>
          <w:t>2</w:t>
        </w:r>
        <w:r w:rsidR="00DD7BEC">
          <w:rPr>
            <w:rFonts w:ascii="Times New Roman" w:hAnsi="Times New Roman" w:cs="Times New Roman"/>
            <w:sz w:val="24"/>
            <w:szCs w:val="24"/>
          </w:rPr>
          <w:t>, &amp;</w:t>
        </w:r>
      </w:ins>
      <w:r w:rsidRPr="00473F05">
        <w:rPr>
          <w:rFonts w:ascii="Times New Roman" w:hAnsi="Times New Roman" w:cs="Times New Roman"/>
          <w:sz w:val="24"/>
          <w:szCs w:val="24"/>
        </w:rPr>
        <w:t xml:space="preserve"> Peter </w:t>
      </w:r>
      <w:r w:rsidR="00D75040">
        <w:rPr>
          <w:rFonts w:ascii="Times New Roman" w:hAnsi="Times New Roman" w:cs="Times New Roman"/>
          <w:sz w:val="24"/>
          <w:szCs w:val="24"/>
        </w:rPr>
        <w:t xml:space="preserve">D. </w:t>
      </w:r>
      <w:r w:rsidRPr="00473F05">
        <w:rPr>
          <w:rFonts w:ascii="Times New Roman" w:hAnsi="Times New Roman" w:cs="Times New Roman"/>
          <w:sz w:val="24"/>
          <w:szCs w:val="24"/>
        </w:rPr>
        <w:t>Balsam</w:t>
      </w:r>
      <w:ins w:id="13" w:author="Katharine E Thompson" w:date="2022-09-08T20:30:00Z">
        <w:r w:rsidR="00DD7BEC">
          <w:rPr>
            <w:rFonts w:ascii="Times New Roman" w:hAnsi="Times New Roman" w:cs="Times New Roman"/>
            <w:sz w:val="24"/>
            <w:szCs w:val="24"/>
            <w:vertAlign w:val="superscript"/>
          </w:rPr>
          <w:t>1,2</w:t>
        </w:r>
      </w:ins>
      <w:del w:id="14" w:author="Katharine E Thompson" w:date="2022-09-08T20:30:00Z">
        <w:r w:rsidRPr="00473F05" w:rsidDel="00DD7BEC">
          <w:rPr>
            <w:rFonts w:ascii="Times New Roman" w:hAnsi="Times New Roman" w:cs="Times New Roman"/>
            <w:sz w:val="24"/>
            <w:szCs w:val="24"/>
            <w:vertAlign w:val="superscript"/>
          </w:rPr>
          <w:delText>2</w:delText>
        </w:r>
      </w:del>
    </w:p>
    <w:p w14:paraId="313239C3" w14:textId="5C706492" w:rsidR="00473F05" w:rsidRPr="00473F05" w:rsidRDefault="00473F05" w:rsidP="00473F05">
      <w:pPr>
        <w:jc w:val="center"/>
        <w:rPr>
          <w:rFonts w:ascii="Times New Roman" w:hAnsi="Times New Roman" w:cs="Times New Roman"/>
          <w:sz w:val="24"/>
          <w:szCs w:val="24"/>
        </w:rPr>
      </w:pPr>
      <w:r w:rsidRPr="00473F05">
        <w:rPr>
          <w:rFonts w:ascii="Times New Roman" w:hAnsi="Times New Roman" w:cs="Times New Roman"/>
          <w:sz w:val="24"/>
          <w:szCs w:val="24"/>
          <w:vertAlign w:val="superscript"/>
        </w:rPr>
        <w:t>1</w:t>
      </w:r>
      <w:r w:rsidRPr="00473F05">
        <w:rPr>
          <w:rFonts w:ascii="Times New Roman" w:hAnsi="Times New Roman" w:cs="Times New Roman"/>
          <w:sz w:val="24"/>
          <w:szCs w:val="24"/>
        </w:rPr>
        <w:t>Department of Psychiatry, Columbia University</w:t>
      </w:r>
    </w:p>
    <w:p w14:paraId="245EAE2A" w14:textId="5ECF250E" w:rsidR="00473F05" w:rsidRPr="00473F05" w:rsidRDefault="00473F05" w:rsidP="00473F05">
      <w:pPr>
        <w:jc w:val="center"/>
        <w:rPr>
          <w:rFonts w:ascii="Times New Roman" w:hAnsi="Times New Roman" w:cs="Times New Roman"/>
          <w:sz w:val="24"/>
          <w:szCs w:val="24"/>
        </w:rPr>
      </w:pPr>
      <w:r w:rsidRPr="00473F05">
        <w:rPr>
          <w:rFonts w:ascii="Times New Roman" w:hAnsi="Times New Roman" w:cs="Times New Roman"/>
          <w:sz w:val="24"/>
          <w:szCs w:val="24"/>
          <w:vertAlign w:val="superscript"/>
        </w:rPr>
        <w:t>2</w:t>
      </w:r>
      <w:r w:rsidRPr="00473F05">
        <w:rPr>
          <w:rFonts w:ascii="Times New Roman" w:hAnsi="Times New Roman" w:cs="Times New Roman"/>
          <w:sz w:val="24"/>
          <w:szCs w:val="24"/>
        </w:rPr>
        <w:t>Department of Psychology, Barnard College</w:t>
      </w:r>
    </w:p>
    <w:p w14:paraId="2CA29184" w14:textId="73B550AA" w:rsidR="00473F05" w:rsidRPr="00473F05" w:rsidRDefault="00473F05" w:rsidP="00473F05">
      <w:pPr>
        <w:jc w:val="center"/>
        <w:rPr>
          <w:rFonts w:ascii="Times New Roman" w:hAnsi="Times New Roman" w:cs="Times New Roman"/>
          <w:sz w:val="24"/>
          <w:szCs w:val="24"/>
        </w:rPr>
      </w:pPr>
    </w:p>
    <w:p w14:paraId="59268449" w14:textId="262A2486" w:rsidR="00473F05" w:rsidRDefault="00473F05" w:rsidP="00473F05">
      <w:pPr>
        <w:rPr>
          <w:rFonts w:ascii="Times New Roman" w:hAnsi="Times New Roman" w:cs="Times New Roman"/>
          <w:sz w:val="24"/>
          <w:szCs w:val="24"/>
        </w:rPr>
      </w:pPr>
      <w:r>
        <w:rPr>
          <w:rFonts w:ascii="Times New Roman" w:hAnsi="Times New Roman" w:cs="Times New Roman"/>
          <w:sz w:val="24"/>
          <w:szCs w:val="24"/>
        </w:rPr>
        <w:t xml:space="preserve">Word Count: </w:t>
      </w:r>
      <w:r w:rsidRPr="00473F05">
        <w:rPr>
          <w:rFonts w:ascii="Times New Roman" w:hAnsi="Times New Roman" w:cs="Times New Roman"/>
          <w:sz w:val="24"/>
          <w:szCs w:val="24"/>
          <w:highlight w:val="yellow"/>
        </w:rPr>
        <w:t>XXX</w:t>
      </w:r>
    </w:p>
    <w:p w14:paraId="359B9975" w14:textId="1C9D49D7" w:rsidR="00473F05" w:rsidRPr="00473F05" w:rsidRDefault="00473F05" w:rsidP="00473F05">
      <w:pPr>
        <w:rPr>
          <w:rFonts w:ascii="Times New Roman" w:hAnsi="Times New Roman" w:cs="Times New Roman"/>
          <w:sz w:val="24"/>
          <w:szCs w:val="24"/>
        </w:rPr>
      </w:pPr>
      <w:r w:rsidRPr="00473F05">
        <w:rPr>
          <w:rFonts w:ascii="Times New Roman" w:hAnsi="Times New Roman" w:cs="Times New Roman"/>
          <w:sz w:val="24"/>
          <w:szCs w:val="24"/>
        </w:rPr>
        <w:t>Send Correspondence To:</w:t>
      </w:r>
    </w:p>
    <w:p w14:paraId="2D5AE6EF" w14:textId="77777777" w:rsidR="00473F05" w:rsidRPr="00473F05" w:rsidRDefault="00473F05" w:rsidP="00473F05">
      <w:pPr>
        <w:rPr>
          <w:rFonts w:ascii="Times New Roman" w:hAnsi="Times New Roman" w:cs="Times New Roman"/>
          <w:sz w:val="24"/>
          <w:szCs w:val="24"/>
        </w:rPr>
      </w:pPr>
      <w:r w:rsidRPr="00473F05">
        <w:rPr>
          <w:rFonts w:ascii="Times New Roman" w:hAnsi="Times New Roman" w:cs="Times New Roman"/>
          <w:sz w:val="24"/>
          <w:szCs w:val="24"/>
        </w:rPr>
        <w:t>Carter W. Daniels</w:t>
      </w:r>
    </w:p>
    <w:p w14:paraId="135A38F7" w14:textId="57249A0C" w:rsidR="00473F05" w:rsidRPr="00473F05" w:rsidDel="00C1224E" w:rsidRDefault="00473F05" w:rsidP="00473F05">
      <w:pPr>
        <w:rPr>
          <w:del w:id="15" w:author="Katharine E Thompson" w:date="2022-08-30T22:40:00Z"/>
          <w:rFonts w:ascii="Times New Roman" w:hAnsi="Times New Roman" w:cs="Times New Roman"/>
          <w:sz w:val="24"/>
          <w:szCs w:val="24"/>
        </w:rPr>
      </w:pPr>
      <w:del w:id="16" w:author="Katharine E Thompson" w:date="2022-08-30T22:40:00Z">
        <w:r w:rsidRPr="00473F05" w:rsidDel="00C1224E">
          <w:rPr>
            <w:rFonts w:ascii="Times New Roman" w:hAnsi="Times New Roman" w:cs="Times New Roman"/>
            <w:sz w:val="24"/>
            <w:szCs w:val="24"/>
          </w:rPr>
          <w:delText>Department of Psychiatry</w:delText>
        </w:r>
      </w:del>
    </w:p>
    <w:p w14:paraId="074822EB" w14:textId="56FC656E" w:rsidR="00473F05" w:rsidRPr="00473F05" w:rsidDel="00C1224E" w:rsidRDefault="00473F05" w:rsidP="00473F05">
      <w:pPr>
        <w:rPr>
          <w:del w:id="17" w:author="Katharine E Thompson" w:date="2022-08-30T22:40:00Z"/>
          <w:rFonts w:ascii="Times New Roman" w:hAnsi="Times New Roman" w:cs="Times New Roman"/>
          <w:sz w:val="24"/>
          <w:szCs w:val="24"/>
        </w:rPr>
      </w:pPr>
      <w:del w:id="18" w:author="Katharine E Thompson" w:date="2022-08-30T22:40:00Z">
        <w:r w:rsidRPr="00473F05" w:rsidDel="00C1224E">
          <w:rPr>
            <w:rFonts w:ascii="Times New Roman" w:hAnsi="Times New Roman" w:cs="Times New Roman"/>
            <w:sz w:val="24"/>
            <w:szCs w:val="24"/>
          </w:rPr>
          <w:delText>Columbia University</w:delText>
        </w:r>
      </w:del>
    </w:p>
    <w:p w14:paraId="757033E9" w14:textId="03F21A63" w:rsidR="00473F05" w:rsidRPr="00473F05" w:rsidDel="00C1224E" w:rsidRDefault="00473F05" w:rsidP="00473F05">
      <w:pPr>
        <w:rPr>
          <w:del w:id="19" w:author="Katharine E Thompson" w:date="2022-08-30T22:40:00Z"/>
          <w:rFonts w:ascii="Times New Roman" w:hAnsi="Times New Roman" w:cs="Times New Roman"/>
          <w:sz w:val="24"/>
          <w:szCs w:val="24"/>
        </w:rPr>
      </w:pPr>
      <w:del w:id="20" w:author="Katharine E Thompson" w:date="2022-08-30T22:40:00Z">
        <w:r w:rsidRPr="00473F05" w:rsidDel="00C1224E">
          <w:rPr>
            <w:rFonts w:ascii="Times New Roman" w:hAnsi="Times New Roman" w:cs="Times New Roman"/>
            <w:sz w:val="24"/>
            <w:szCs w:val="24"/>
          </w:rPr>
          <w:delText>1051 Riverside Drive Room 5911</w:delText>
        </w:r>
        <w:r w:rsidR="003C4E71" w:rsidDel="00C1224E">
          <w:rPr>
            <w:rFonts w:ascii="Times New Roman" w:hAnsi="Times New Roman" w:cs="Times New Roman"/>
            <w:sz w:val="24"/>
            <w:szCs w:val="24"/>
          </w:rPr>
          <w:delText>C</w:delText>
        </w:r>
      </w:del>
    </w:p>
    <w:p w14:paraId="6C8467BB" w14:textId="11B21CC9" w:rsidR="00473F05" w:rsidRPr="00473F05" w:rsidDel="00C1224E" w:rsidRDefault="00473F05" w:rsidP="00473F05">
      <w:pPr>
        <w:rPr>
          <w:del w:id="21" w:author="Katharine E Thompson" w:date="2022-08-30T22:40:00Z"/>
          <w:rFonts w:ascii="Times New Roman" w:hAnsi="Times New Roman" w:cs="Times New Roman"/>
          <w:sz w:val="24"/>
          <w:szCs w:val="24"/>
        </w:rPr>
      </w:pPr>
      <w:del w:id="22" w:author="Katharine E Thompson" w:date="2022-08-30T22:40:00Z">
        <w:r w:rsidRPr="00473F05" w:rsidDel="00C1224E">
          <w:rPr>
            <w:rFonts w:ascii="Times New Roman" w:hAnsi="Times New Roman" w:cs="Times New Roman"/>
            <w:sz w:val="24"/>
            <w:szCs w:val="24"/>
          </w:rPr>
          <w:delText>New York, NY, 10032</w:delText>
        </w:r>
      </w:del>
    </w:p>
    <w:p w14:paraId="2E8C54F7" w14:textId="77777777" w:rsidR="00473F05" w:rsidRPr="00473F05" w:rsidRDefault="00473F05" w:rsidP="00473F05">
      <w:pPr>
        <w:rPr>
          <w:rFonts w:ascii="Times New Roman" w:hAnsi="Times New Roman" w:cs="Times New Roman"/>
          <w:sz w:val="24"/>
          <w:szCs w:val="24"/>
        </w:rPr>
      </w:pPr>
      <w:r w:rsidRPr="00473F05">
        <w:rPr>
          <w:rFonts w:ascii="Times New Roman" w:hAnsi="Times New Roman" w:cs="Times New Roman"/>
          <w:sz w:val="24"/>
          <w:szCs w:val="24"/>
        </w:rPr>
        <w:t xml:space="preserve">E-mail: </w:t>
      </w:r>
      <w:hyperlink r:id="rId8" w:history="1">
        <w:r w:rsidRPr="00473F05">
          <w:rPr>
            <w:rStyle w:val="Hyperlink"/>
            <w:rFonts w:ascii="Times New Roman" w:hAnsi="Times New Roman" w:cs="Times New Roman"/>
            <w:sz w:val="24"/>
            <w:szCs w:val="24"/>
          </w:rPr>
          <w:t>carter.wa.daniels@gmail.com</w:t>
        </w:r>
      </w:hyperlink>
    </w:p>
    <w:p w14:paraId="24ACC82C" w14:textId="77777777" w:rsidR="00473F05" w:rsidRPr="00473F05" w:rsidRDefault="00473F05" w:rsidP="00473F05">
      <w:pPr>
        <w:rPr>
          <w:rFonts w:ascii="Times New Roman" w:hAnsi="Times New Roman" w:cs="Times New Roman"/>
          <w:sz w:val="24"/>
          <w:szCs w:val="24"/>
        </w:rPr>
      </w:pPr>
    </w:p>
    <w:p w14:paraId="6D4DA7ED" w14:textId="0795A972" w:rsidR="00473F05" w:rsidRDefault="00473F05" w:rsidP="006619D1">
      <w:r>
        <w:br w:type="page"/>
      </w:r>
    </w:p>
    <w:p w14:paraId="1392334A" w14:textId="5EFFE6B6" w:rsidR="00473F05" w:rsidRPr="00473F05" w:rsidRDefault="00473F05" w:rsidP="00473F05">
      <w:pPr>
        <w:jc w:val="center"/>
        <w:rPr>
          <w:rFonts w:ascii="Times New Roman" w:hAnsi="Times New Roman" w:cs="Times New Roman"/>
        </w:rPr>
      </w:pPr>
      <w:r w:rsidRPr="00473F05">
        <w:rPr>
          <w:rFonts w:ascii="Times New Roman" w:hAnsi="Times New Roman" w:cs="Times New Roman"/>
        </w:rPr>
        <w:lastRenderedPageBreak/>
        <w:t>Abstract</w:t>
      </w:r>
    </w:p>
    <w:p w14:paraId="1A42CFFA" w14:textId="0DB65575" w:rsidR="00473F05" w:rsidRPr="00473F05" w:rsidRDefault="00473F05" w:rsidP="00473F05">
      <w:pPr>
        <w:jc w:val="center"/>
        <w:rPr>
          <w:rFonts w:ascii="Times New Roman" w:hAnsi="Times New Roman" w:cs="Times New Roman"/>
        </w:rPr>
      </w:pPr>
      <w:r w:rsidRPr="00473F05">
        <w:rPr>
          <w:rFonts w:ascii="Times New Roman" w:hAnsi="Times New Roman" w:cs="Times New Roman"/>
        </w:rPr>
        <w:t>[INSERT ABSTRACT TEXT HERE]</w:t>
      </w:r>
    </w:p>
    <w:p w14:paraId="357AB704" w14:textId="54E589EC" w:rsidR="00473F05" w:rsidRDefault="00473F05" w:rsidP="00473F05">
      <w:pPr>
        <w:rPr>
          <w:rFonts w:ascii="Times New Roman" w:hAnsi="Times New Roman" w:cs="Times New Roman"/>
        </w:rPr>
      </w:pPr>
      <w:r w:rsidRPr="00473F05">
        <w:rPr>
          <w:rFonts w:ascii="Times New Roman" w:hAnsi="Times New Roman" w:cs="Times New Roman"/>
          <w:i/>
          <w:iCs/>
        </w:rPr>
        <w:t xml:space="preserve">Keywords: </w:t>
      </w:r>
      <w:r w:rsidRPr="00473F05">
        <w:rPr>
          <w:rFonts w:ascii="Times New Roman" w:hAnsi="Times New Roman" w:cs="Times New Roman"/>
        </w:rPr>
        <w:t xml:space="preserve">Interval Timing, Time Perception, Temporal Tracking, </w:t>
      </w:r>
      <w:r w:rsidR="00D75040">
        <w:rPr>
          <w:rFonts w:ascii="Times New Roman" w:hAnsi="Times New Roman" w:cs="Times New Roman"/>
        </w:rPr>
        <w:t>Sinewave</w:t>
      </w:r>
      <w:r w:rsidRPr="00473F05">
        <w:rPr>
          <w:rFonts w:ascii="Times New Roman" w:hAnsi="Times New Roman" w:cs="Times New Roman"/>
        </w:rPr>
        <w:t xml:space="preserve">, </w:t>
      </w:r>
      <w:r w:rsidR="00D75040">
        <w:rPr>
          <w:rFonts w:ascii="Times New Roman" w:hAnsi="Times New Roman" w:cs="Times New Roman"/>
        </w:rPr>
        <w:t>Dynamic Timing</w:t>
      </w:r>
    </w:p>
    <w:p w14:paraId="6DA1CD09" w14:textId="7343C056" w:rsidR="00473F05" w:rsidRDefault="00473F05">
      <w:pPr>
        <w:rPr>
          <w:rFonts w:ascii="Times New Roman" w:hAnsi="Times New Roman" w:cs="Times New Roman"/>
        </w:rPr>
      </w:pPr>
      <w:r>
        <w:rPr>
          <w:rFonts w:ascii="Times New Roman" w:hAnsi="Times New Roman" w:cs="Times New Roman"/>
        </w:rPr>
        <w:br w:type="page"/>
      </w:r>
    </w:p>
    <w:p w14:paraId="630AE0DB" w14:textId="77777777" w:rsidR="00C1224E" w:rsidRPr="00C1224E" w:rsidRDefault="00C1224E" w:rsidP="00C1224E">
      <w:pPr>
        <w:jc w:val="center"/>
        <w:rPr>
          <w:ins w:id="23" w:author="Katharine E Thompson" w:date="2022-08-30T22:38:00Z"/>
          <w:rFonts w:ascii="Times New Roman" w:hAnsi="Times New Roman" w:cs="Times New Roman"/>
          <w:b/>
          <w:bCs/>
          <w:sz w:val="24"/>
          <w:szCs w:val="24"/>
          <w:rPrChange w:id="24" w:author="Katharine E Thompson" w:date="2022-08-30T22:38:00Z">
            <w:rPr>
              <w:ins w:id="25" w:author="Katharine E Thompson" w:date="2022-08-30T22:38:00Z"/>
              <w:rFonts w:ascii="Times New Roman" w:hAnsi="Times New Roman" w:cs="Times New Roman"/>
              <w:sz w:val="24"/>
              <w:szCs w:val="24"/>
            </w:rPr>
          </w:rPrChange>
        </w:rPr>
      </w:pPr>
      <w:ins w:id="26" w:author="Katharine E Thompson" w:date="2022-08-30T22:38:00Z">
        <w:r w:rsidRPr="00C1224E">
          <w:rPr>
            <w:rFonts w:ascii="Times New Roman" w:hAnsi="Times New Roman" w:cs="Times New Roman"/>
            <w:b/>
            <w:bCs/>
            <w:sz w:val="24"/>
            <w:szCs w:val="24"/>
            <w:rPrChange w:id="27" w:author="Katharine E Thompson" w:date="2022-08-30T22:38:00Z">
              <w:rPr>
                <w:rFonts w:ascii="Times New Roman" w:hAnsi="Times New Roman" w:cs="Times New Roman"/>
                <w:sz w:val="24"/>
                <w:szCs w:val="24"/>
              </w:rPr>
            </w:rPrChange>
          </w:rPr>
          <w:lastRenderedPageBreak/>
          <w:t xml:space="preserve">Mice Fail to Show the Scalar Property When Timing Sinewaves </w:t>
        </w:r>
      </w:ins>
    </w:p>
    <w:p w14:paraId="7EF60B66" w14:textId="597E72E7" w:rsidR="00C23E60" w:rsidDel="00C1224E" w:rsidRDefault="00C23E60" w:rsidP="00C23E60">
      <w:pPr>
        <w:jc w:val="center"/>
        <w:rPr>
          <w:del w:id="28" w:author="Katharine E Thompson" w:date="2022-08-30T22:38:00Z"/>
          <w:rFonts w:ascii="Times New Roman" w:hAnsi="Times New Roman" w:cs="Times New Roman"/>
          <w:b/>
          <w:bCs/>
          <w:sz w:val="24"/>
          <w:szCs w:val="24"/>
        </w:rPr>
      </w:pPr>
      <w:del w:id="29" w:author="Katharine E Thompson" w:date="2022-08-30T22:38:00Z">
        <w:r w:rsidRPr="00C23E60" w:rsidDel="00C1224E">
          <w:rPr>
            <w:rFonts w:ascii="Times New Roman" w:hAnsi="Times New Roman" w:cs="Times New Roman"/>
            <w:b/>
            <w:bCs/>
            <w:sz w:val="24"/>
            <w:szCs w:val="24"/>
          </w:rPr>
          <w:delText>Sinusoidal Timing in Mice: Implications for Theories of Dynamic Interval Timing</w:delText>
        </w:r>
      </w:del>
    </w:p>
    <w:p w14:paraId="1C33F490" w14:textId="4EBBFBB7" w:rsidR="008517F2" w:rsidRPr="00C23E60" w:rsidRDefault="008517F2" w:rsidP="00C23E60">
      <w:pPr>
        <w:jc w:val="center"/>
        <w:rPr>
          <w:rFonts w:ascii="Times New Roman" w:hAnsi="Times New Roman" w:cs="Times New Roman"/>
          <w:b/>
          <w:bCs/>
          <w:sz w:val="24"/>
          <w:szCs w:val="24"/>
        </w:rPr>
      </w:pPr>
      <w:r>
        <w:rPr>
          <w:rFonts w:ascii="Times New Roman" w:hAnsi="Times New Roman" w:cs="Times New Roman"/>
          <w:b/>
          <w:bCs/>
          <w:sz w:val="24"/>
          <w:szCs w:val="24"/>
        </w:rPr>
        <w:t>Introduction</w:t>
      </w:r>
    </w:p>
    <w:p w14:paraId="2CD73F67" w14:textId="5B6DAB97" w:rsidR="00685C50" w:rsidRDefault="00473F05" w:rsidP="00473F05">
      <w:pPr>
        <w:spacing w:line="480" w:lineRule="auto"/>
        <w:ind w:firstLine="720"/>
        <w:rPr>
          <w:ins w:id="30" w:author="Katharine E Thompson" w:date="2022-09-08T20:34:00Z"/>
          <w:rFonts w:ascii="Times New Roman" w:hAnsi="Times New Roman" w:cs="Times New Roman"/>
          <w:sz w:val="24"/>
          <w:szCs w:val="24"/>
        </w:rPr>
      </w:pPr>
      <w:r>
        <w:rPr>
          <w:rFonts w:ascii="Times New Roman" w:hAnsi="Times New Roman" w:cs="Times New Roman"/>
          <w:sz w:val="24"/>
          <w:szCs w:val="24"/>
        </w:rPr>
        <w:t xml:space="preserve">The study of interval timing—timing in the seconds-to-minutes range—has long been explored in the context of static </w:t>
      </w:r>
      <w:r w:rsidR="00685C50">
        <w:rPr>
          <w:rFonts w:ascii="Times New Roman" w:hAnsi="Times New Roman" w:cs="Times New Roman"/>
          <w:sz w:val="24"/>
          <w:szCs w:val="24"/>
        </w:rPr>
        <w:t>intervals</w:t>
      </w:r>
      <w:r w:rsidR="00C23E60">
        <w:rPr>
          <w:rFonts w:ascii="Times New Roman" w:hAnsi="Times New Roman" w:cs="Times New Roman"/>
          <w:sz w:val="24"/>
          <w:szCs w:val="24"/>
        </w:rPr>
        <w:t xml:space="preserve">; </w:t>
      </w:r>
      <w:r w:rsidR="00685C50">
        <w:rPr>
          <w:rFonts w:ascii="Times New Roman" w:hAnsi="Times New Roman" w:cs="Times New Roman"/>
          <w:sz w:val="24"/>
          <w:szCs w:val="24"/>
        </w:rPr>
        <w:t>intervals that do not change appreciably across trials or sessions</w:t>
      </w:r>
      <w:r>
        <w:rPr>
          <w:rFonts w:ascii="Times New Roman" w:hAnsi="Times New Roman" w:cs="Times New Roman"/>
          <w:sz w:val="24"/>
          <w:szCs w:val="24"/>
        </w:rPr>
        <w:t xml:space="preserve"> </w:t>
      </w:r>
      <w:r w:rsidRPr="00473F05">
        <w:rPr>
          <w:rFonts w:ascii="Times New Roman" w:hAnsi="Times New Roman" w:cs="Times New Roman"/>
          <w:sz w:val="24"/>
          <w:szCs w:val="24"/>
          <w:highlight w:val="yellow"/>
        </w:rPr>
        <w:t>(XXX, XXX, XXX, XXX, XXX, XXX).</w:t>
      </w:r>
      <w:r>
        <w:rPr>
          <w:rFonts w:ascii="Times New Roman" w:hAnsi="Times New Roman" w:cs="Times New Roman"/>
          <w:sz w:val="24"/>
          <w:szCs w:val="24"/>
        </w:rPr>
        <w:t xml:space="preserve"> These studies have yielded two fundamental regularities of interval timing</w:t>
      </w:r>
      <w:r w:rsidR="00685C50">
        <w:rPr>
          <w:rFonts w:ascii="Times New Roman" w:hAnsi="Times New Roman" w:cs="Times New Roman"/>
          <w:sz w:val="24"/>
          <w:szCs w:val="24"/>
        </w:rPr>
        <w:t>.</w:t>
      </w:r>
      <w:r>
        <w:rPr>
          <w:rFonts w:ascii="Times New Roman" w:hAnsi="Times New Roman" w:cs="Times New Roman"/>
          <w:sz w:val="24"/>
          <w:szCs w:val="24"/>
        </w:rPr>
        <w:t xml:space="preserve"> </w:t>
      </w:r>
      <w:r w:rsidR="00685C50">
        <w:rPr>
          <w:rFonts w:ascii="Times New Roman" w:hAnsi="Times New Roman" w:cs="Times New Roman"/>
          <w:sz w:val="24"/>
          <w:szCs w:val="24"/>
        </w:rPr>
        <w:t>I</w:t>
      </w:r>
      <w:r>
        <w:rPr>
          <w:rFonts w:ascii="Times New Roman" w:hAnsi="Times New Roman" w:cs="Times New Roman"/>
          <w:sz w:val="24"/>
          <w:szCs w:val="24"/>
        </w:rPr>
        <w:t xml:space="preserve">ntervals are learned rapidly </w:t>
      </w:r>
      <w:r w:rsidRPr="00685C50">
        <w:rPr>
          <w:rFonts w:ascii="Times New Roman" w:hAnsi="Times New Roman" w:cs="Times New Roman"/>
          <w:sz w:val="24"/>
          <w:szCs w:val="24"/>
          <w:highlight w:val="yellow"/>
        </w:rPr>
        <w:t>(XXX, XXX, XXX; but see XXX)</w:t>
      </w:r>
      <w:r w:rsidR="00685C50">
        <w:rPr>
          <w:rFonts w:ascii="Times New Roman" w:hAnsi="Times New Roman" w:cs="Times New Roman"/>
          <w:sz w:val="24"/>
          <w:szCs w:val="24"/>
        </w:rPr>
        <w:t>;</w:t>
      </w:r>
      <w:r>
        <w:rPr>
          <w:rFonts w:ascii="Times New Roman" w:hAnsi="Times New Roman" w:cs="Times New Roman"/>
          <w:sz w:val="24"/>
          <w:szCs w:val="24"/>
        </w:rPr>
        <w:t xml:space="preserve"> and once learned, the </w:t>
      </w:r>
      <w:del w:id="31" w:author="Carter Daniels" w:date="2024-02-29T19:14:00Z">
        <w:r w:rsidDel="00AC0759">
          <w:rPr>
            <w:rFonts w:ascii="Times New Roman" w:hAnsi="Times New Roman" w:cs="Times New Roman"/>
            <w:sz w:val="24"/>
            <w:szCs w:val="24"/>
          </w:rPr>
          <w:delText xml:space="preserve">perception </w:delText>
        </w:r>
      </w:del>
      <w:ins w:id="32" w:author="Carter Daniels" w:date="2024-02-29T19:14:00Z">
        <w:r w:rsidR="00AC0759">
          <w:rPr>
            <w:rFonts w:ascii="Times New Roman" w:hAnsi="Times New Roman" w:cs="Times New Roman"/>
            <w:sz w:val="24"/>
            <w:szCs w:val="24"/>
          </w:rPr>
          <w:t xml:space="preserve">timing </w:t>
        </w:r>
      </w:ins>
      <w:r>
        <w:rPr>
          <w:rFonts w:ascii="Times New Roman" w:hAnsi="Times New Roman" w:cs="Times New Roman"/>
          <w:sz w:val="24"/>
          <w:szCs w:val="24"/>
        </w:rPr>
        <w:t xml:space="preserve">of such intervals adhere to a strong form of Weber’s law </w:t>
      </w:r>
      <w:ins w:id="33" w:author="Katharine E Thompson" w:date="2022-08-30T22:20:00Z">
        <w:r w:rsidR="00DE4077">
          <w:rPr>
            <w:rFonts w:ascii="Times New Roman" w:hAnsi="Times New Roman" w:cs="Times New Roman"/>
            <w:sz w:val="24"/>
            <w:szCs w:val="24"/>
          </w:rPr>
          <w:t xml:space="preserve">known as the Scalar Property in which </w:t>
        </w:r>
      </w:ins>
      <w:ins w:id="34" w:author="Katharine E Thompson" w:date="2022-09-08T20:31:00Z">
        <w:r w:rsidR="00DD7BEC">
          <w:rPr>
            <w:rFonts w:ascii="Times New Roman" w:hAnsi="Times New Roman" w:cs="Times New Roman"/>
            <w:sz w:val="24"/>
            <w:szCs w:val="24"/>
          </w:rPr>
          <w:t xml:space="preserve">estimates of </w:t>
        </w:r>
      </w:ins>
      <w:del w:id="35" w:author="Katharine E Thompson" w:date="2022-08-30T22:21:00Z">
        <w:r w:rsidR="00685C50" w:rsidDel="00DE4077">
          <w:rPr>
            <w:rFonts w:ascii="Times New Roman" w:hAnsi="Times New Roman" w:cs="Times New Roman"/>
            <w:sz w:val="24"/>
            <w:szCs w:val="24"/>
          </w:rPr>
          <w:delText>(</w:delText>
        </w:r>
      </w:del>
      <w:r w:rsidR="00685C50">
        <w:rPr>
          <w:rFonts w:ascii="Times New Roman" w:hAnsi="Times New Roman" w:cs="Times New Roman"/>
          <w:sz w:val="24"/>
          <w:szCs w:val="24"/>
        </w:rPr>
        <w:t xml:space="preserve">normalized variance is constant across a </w:t>
      </w:r>
      <w:del w:id="36" w:author="Katharine E Thompson" w:date="2022-09-08T22:24:00Z">
        <w:r w:rsidR="00685C50" w:rsidDel="00EE57E6">
          <w:rPr>
            <w:rFonts w:ascii="Times New Roman" w:hAnsi="Times New Roman" w:cs="Times New Roman"/>
            <w:sz w:val="24"/>
            <w:szCs w:val="24"/>
          </w:rPr>
          <w:delText>wide-range</w:delText>
        </w:r>
      </w:del>
      <w:ins w:id="37" w:author="Katharine E Thompson" w:date="2022-09-08T22:24:00Z">
        <w:r w:rsidR="00EE57E6">
          <w:rPr>
            <w:rFonts w:ascii="Times New Roman" w:hAnsi="Times New Roman" w:cs="Times New Roman"/>
            <w:sz w:val="24"/>
            <w:szCs w:val="24"/>
          </w:rPr>
          <w:t>wide range</w:t>
        </w:r>
      </w:ins>
      <w:r w:rsidR="00685C50">
        <w:rPr>
          <w:rFonts w:ascii="Times New Roman" w:hAnsi="Times New Roman" w:cs="Times New Roman"/>
          <w:sz w:val="24"/>
          <w:szCs w:val="24"/>
        </w:rPr>
        <w:t xml:space="preserve"> of intervals</w:t>
      </w:r>
      <w:ins w:id="38" w:author="Katharine E Thompson" w:date="2022-08-30T22:21:00Z">
        <w:r w:rsidR="00DE4077">
          <w:rPr>
            <w:rFonts w:ascii="Times New Roman" w:hAnsi="Times New Roman" w:cs="Times New Roman"/>
            <w:sz w:val="24"/>
            <w:szCs w:val="24"/>
          </w:rPr>
          <w:t xml:space="preserve"> (</w:t>
        </w:r>
      </w:ins>
      <w:del w:id="39" w:author="Katharine E Thompson" w:date="2022-08-30T22:21:00Z">
        <w:r w:rsidR="00685C50" w:rsidDel="00DE4077">
          <w:rPr>
            <w:rFonts w:ascii="Times New Roman" w:hAnsi="Times New Roman" w:cs="Times New Roman"/>
            <w:sz w:val="24"/>
            <w:szCs w:val="24"/>
          </w:rPr>
          <w:delText xml:space="preserve">; </w:delText>
        </w:r>
      </w:del>
      <w:r w:rsidR="00685C50" w:rsidRPr="00685C50">
        <w:rPr>
          <w:rFonts w:ascii="Times New Roman" w:hAnsi="Times New Roman" w:cs="Times New Roman"/>
          <w:sz w:val="24"/>
          <w:szCs w:val="24"/>
          <w:highlight w:val="yellow"/>
        </w:rPr>
        <w:t>XXX, XXX, XXX, but see XXX)</w:t>
      </w:r>
      <w:r w:rsidR="00685C50">
        <w:rPr>
          <w:rFonts w:ascii="Times New Roman" w:hAnsi="Times New Roman" w:cs="Times New Roman"/>
          <w:sz w:val="24"/>
          <w:szCs w:val="24"/>
        </w:rPr>
        <w:t>. However, it is unclear to what extent these regularities hold in the context of dynamic intervals</w:t>
      </w:r>
      <w:ins w:id="40" w:author="Katharine E Thompson" w:date="2022-09-08T20:31:00Z">
        <w:r w:rsidR="00DD7BEC">
          <w:rPr>
            <w:rFonts w:ascii="Times New Roman" w:hAnsi="Times New Roman" w:cs="Times New Roman"/>
            <w:sz w:val="24"/>
            <w:szCs w:val="24"/>
          </w:rPr>
          <w:t xml:space="preserve"> such as</w:t>
        </w:r>
      </w:ins>
      <w:ins w:id="41" w:author="Katharine E Thompson" w:date="2022-08-30T22:21:00Z">
        <w:r w:rsidR="00DE4077">
          <w:rPr>
            <w:rFonts w:ascii="Times New Roman" w:hAnsi="Times New Roman" w:cs="Times New Roman"/>
            <w:sz w:val="24"/>
            <w:szCs w:val="24"/>
          </w:rPr>
          <w:t xml:space="preserve"> </w:t>
        </w:r>
      </w:ins>
      <w:del w:id="42" w:author="Katharine E Thompson" w:date="2022-08-30T22:21:00Z">
        <w:r w:rsidR="00AE4CDC" w:rsidDel="00DE4077">
          <w:rPr>
            <w:rFonts w:ascii="Times New Roman" w:hAnsi="Times New Roman" w:cs="Times New Roman"/>
            <w:sz w:val="24"/>
            <w:szCs w:val="24"/>
          </w:rPr>
          <w:delText xml:space="preserve">; </w:delText>
        </w:r>
      </w:del>
      <w:r w:rsidR="00685C50">
        <w:rPr>
          <w:rFonts w:ascii="Times New Roman" w:hAnsi="Times New Roman" w:cs="Times New Roman"/>
          <w:sz w:val="24"/>
          <w:szCs w:val="24"/>
        </w:rPr>
        <w:t xml:space="preserve">intervals that change trial-to-trial </w:t>
      </w:r>
      <w:ins w:id="43" w:author="Katharine E Thompson" w:date="2022-08-30T22:21:00Z">
        <w:r w:rsidR="00DE4077">
          <w:rPr>
            <w:rFonts w:ascii="Times New Roman" w:hAnsi="Times New Roman" w:cs="Times New Roman"/>
            <w:sz w:val="24"/>
            <w:szCs w:val="24"/>
          </w:rPr>
          <w:t>(e.g., XXX)</w:t>
        </w:r>
      </w:ins>
      <w:ins w:id="44" w:author="Katharine E Thompson" w:date="2022-09-08T20:32:00Z">
        <w:r w:rsidR="00DD7BEC">
          <w:rPr>
            <w:rFonts w:ascii="Times New Roman" w:hAnsi="Times New Roman" w:cs="Times New Roman"/>
            <w:sz w:val="24"/>
            <w:szCs w:val="24"/>
          </w:rPr>
          <w:t xml:space="preserve">. </w:t>
        </w:r>
      </w:ins>
      <w:del w:id="45" w:author="Katharine E Thompson" w:date="2022-09-08T20:32:00Z">
        <w:r w:rsidR="00685C50" w:rsidDel="00DD7BEC">
          <w:rPr>
            <w:rFonts w:ascii="Times New Roman" w:hAnsi="Times New Roman" w:cs="Times New Roman"/>
            <w:sz w:val="24"/>
            <w:szCs w:val="24"/>
          </w:rPr>
          <w:delText xml:space="preserve">or session-to-session. </w:delText>
        </w:r>
      </w:del>
      <w:del w:id="46" w:author="Katharine E Thompson" w:date="2023-02-23T20:29:00Z">
        <w:r w:rsidR="00E00DAF" w:rsidDel="00013D24">
          <w:rPr>
            <w:rFonts w:ascii="Times New Roman" w:hAnsi="Times New Roman" w:cs="Times New Roman"/>
            <w:sz w:val="24"/>
            <w:szCs w:val="24"/>
          </w:rPr>
          <w:delText xml:space="preserve">Although </w:delText>
        </w:r>
      </w:del>
      <w:r w:rsidR="00E00DAF">
        <w:rPr>
          <w:rFonts w:ascii="Times New Roman" w:hAnsi="Times New Roman" w:cs="Times New Roman"/>
          <w:sz w:val="24"/>
          <w:szCs w:val="24"/>
        </w:rPr>
        <w:t xml:space="preserve">Staddon and colleagues </w:t>
      </w:r>
      <w:del w:id="47" w:author="Katharine E Thompson" w:date="2023-02-23T20:29:00Z">
        <w:r w:rsidR="00E00DAF" w:rsidDel="00013D24">
          <w:rPr>
            <w:rFonts w:ascii="Times New Roman" w:hAnsi="Times New Roman" w:cs="Times New Roman"/>
            <w:sz w:val="24"/>
            <w:szCs w:val="24"/>
          </w:rPr>
          <w:delText xml:space="preserve">have attempted to address these concerns </w:delText>
        </w:r>
      </w:del>
      <w:ins w:id="48" w:author="Katharine E Thompson" w:date="2023-02-23T20:29:00Z">
        <w:r w:rsidR="00013D24">
          <w:rPr>
            <w:rFonts w:ascii="Times New Roman" w:hAnsi="Times New Roman" w:cs="Times New Roman"/>
            <w:sz w:val="24"/>
            <w:szCs w:val="24"/>
          </w:rPr>
          <w:t>studied timing when intervals change trial-to-trial</w:t>
        </w:r>
      </w:ins>
      <w:ins w:id="49" w:author="Katharine E Thompson" w:date="2022-08-30T22:38:00Z">
        <w:r w:rsidR="00C1224E">
          <w:rPr>
            <w:rFonts w:ascii="Times New Roman" w:hAnsi="Times New Roman" w:cs="Times New Roman"/>
            <w:sz w:val="24"/>
            <w:szCs w:val="24"/>
          </w:rPr>
          <w:t xml:space="preserve"> </w:t>
        </w:r>
      </w:ins>
      <w:r w:rsidR="00E00DAF">
        <w:rPr>
          <w:rFonts w:ascii="Times New Roman" w:hAnsi="Times New Roman" w:cs="Times New Roman"/>
          <w:sz w:val="24"/>
          <w:szCs w:val="24"/>
        </w:rPr>
        <w:t>while outlining potential mechanisms (for reviews see Luzardo, Ludvig, &amp; Rivest, 2013; Staddon, Chelaru, &amp; Higa, 2002a, b; Wynne, Staddon, &amp; Delius, 1996)</w:t>
      </w:r>
      <w:ins w:id="50" w:author="Katharine E Thompson" w:date="2023-02-23T20:29:00Z">
        <w:r w:rsidR="00013D24">
          <w:rPr>
            <w:rFonts w:ascii="Times New Roman" w:hAnsi="Times New Roman" w:cs="Times New Roman"/>
            <w:sz w:val="24"/>
            <w:szCs w:val="24"/>
          </w:rPr>
          <w:t xml:space="preserve">; however, </w:t>
        </w:r>
      </w:ins>
      <w:del w:id="51" w:author="Katharine E Thompson" w:date="2023-02-23T20:29:00Z">
        <w:r w:rsidR="00E00DAF" w:rsidDel="00013D24">
          <w:rPr>
            <w:rFonts w:ascii="Times New Roman" w:hAnsi="Times New Roman" w:cs="Times New Roman"/>
            <w:sz w:val="24"/>
            <w:szCs w:val="24"/>
          </w:rPr>
          <w:delText xml:space="preserve">, </w:delText>
        </w:r>
      </w:del>
      <w:r w:rsidR="00E00DAF">
        <w:rPr>
          <w:rFonts w:ascii="Times New Roman" w:hAnsi="Times New Roman" w:cs="Times New Roman"/>
          <w:sz w:val="24"/>
          <w:szCs w:val="24"/>
        </w:rPr>
        <w:t xml:space="preserve">few other researchers have attempted to replicate, let alone expand upon the garnered insights (but see </w:t>
      </w:r>
      <w:r w:rsidR="00F24C44" w:rsidRPr="00524E47">
        <w:rPr>
          <w:rFonts w:ascii="Times New Roman" w:hAnsi="Times New Roman" w:cs="Times New Roman"/>
          <w:sz w:val="24"/>
          <w:szCs w:val="24"/>
        </w:rPr>
        <w:t>Sanabria &amp; Oldenburg</w:t>
      </w:r>
      <w:r w:rsidR="00524E47" w:rsidRPr="00524E47">
        <w:rPr>
          <w:rFonts w:ascii="Times New Roman" w:hAnsi="Times New Roman" w:cs="Times New Roman"/>
          <w:sz w:val="24"/>
          <w:szCs w:val="24"/>
        </w:rPr>
        <w:t>, 2013</w:t>
      </w:r>
      <w:r w:rsidR="00E00DAF" w:rsidRPr="00524E47">
        <w:rPr>
          <w:rFonts w:ascii="Times New Roman" w:hAnsi="Times New Roman" w:cs="Times New Roman"/>
          <w:sz w:val="24"/>
          <w:szCs w:val="24"/>
        </w:rPr>
        <w:t>).</w:t>
      </w:r>
      <w:r w:rsidR="00E00DAF">
        <w:rPr>
          <w:rFonts w:ascii="Times New Roman" w:hAnsi="Times New Roman" w:cs="Times New Roman"/>
          <w:sz w:val="24"/>
          <w:szCs w:val="24"/>
        </w:rPr>
        <w:t xml:space="preserve"> </w:t>
      </w:r>
      <w:ins w:id="52" w:author="Katharine E Thompson" w:date="2022-08-30T22:37:00Z">
        <w:r w:rsidR="00AD6B35">
          <w:rPr>
            <w:rFonts w:ascii="Times New Roman" w:hAnsi="Times New Roman" w:cs="Times New Roman"/>
            <w:sz w:val="24"/>
            <w:szCs w:val="24"/>
          </w:rPr>
          <w:t xml:space="preserve">In the present paper we aimed to replicate </w:t>
        </w:r>
      </w:ins>
      <w:ins w:id="53" w:author="Katharine E Thompson" w:date="2022-08-30T22:38:00Z">
        <w:r w:rsidR="00C1224E">
          <w:rPr>
            <w:rFonts w:ascii="Times New Roman" w:hAnsi="Times New Roman" w:cs="Times New Roman"/>
            <w:sz w:val="24"/>
            <w:szCs w:val="24"/>
          </w:rPr>
          <w:t>and expand Staddon and colleagues</w:t>
        </w:r>
      </w:ins>
      <w:ins w:id="54" w:author="Katharine E Thompson" w:date="2022-08-30T23:48:00Z">
        <w:r w:rsidR="009E2CE2">
          <w:rPr>
            <w:rFonts w:ascii="Times New Roman" w:hAnsi="Times New Roman" w:cs="Times New Roman"/>
            <w:sz w:val="24"/>
            <w:szCs w:val="24"/>
          </w:rPr>
          <w:t xml:space="preserve"> research </w:t>
        </w:r>
      </w:ins>
      <w:ins w:id="55" w:author="Katharine E Thompson" w:date="2022-08-30T22:38:00Z">
        <w:r w:rsidR="00C1224E">
          <w:rPr>
            <w:rFonts w:ascii="Times New Roman" w:hAnsi="Times New Roman" w:cs="Times New Roman"/>
            <w:sz w:val="24"/>
            <w:szCs w:val="24"/>
          </w:rPr>
          <w:t xml:space="preserve">by studying dynamic interval timing in mice. </w:t>
        </w:r>
      </w:ins>
      <w:del w:id="56" w:author="Katharine E Thompson" w:date="2022-08-30T22:36:00Z">
        <w:r w:rsidR="00685C50" w:rsidDel="00AD6B35">
          <w:rPr>
            <w:rFonts w:ascii="Times New Roman" w:hAnsi="Times New Roman" w:cs="Times New Roman"/>
            <w:sz w:val="24"/>
            <w:szCs w:val="24"/>
          </w:rPr>
          <w:delText>Here we explore the dynamics of interval timing in mice when intervals change according to a sinusoidal wave</w:delText>
        </w:r>
        <w:r w:rsidR="00D75040" w:rsidDel="00AD6B35">
          <w:rPr>
            <w:rFonts w:ascii="Times New Roman" w:hAnsi="Times New Roman" w:cs="Times New Roman"/>
            <w:sz w:val="24"/>
            <w:szCs w:val="24"/>
          </w:rPr>
          <w:delText xml:space="preserve"> within a session</w:delText>
        </w:r>
      </w:del>
      <w:del w:id="57" w:author="Katharine E Thompson" w:date="2022-08-30T22:37:00Z">
        <w:r w:rsidR="00685C50" w:rsidDel="00AD6B35">
          <w:rPr>
            <w:rFonts w:ascii="Times New Roman" w:hAnsi="Times New Roman" w:cs="Times New Roman"/>
            <w:sz w:val="24"/>
            <w:szCs w:val="24"/>
          </w:rPr>
          <w:delText>.</w:delText>
        </w:r>
      </w:del>
      <w:del w:id="58" w:author="Katharine E Thompson" w:date="2022-08-30T22:38:00Z">
        <w:r w:rsidR="00685C50" w:rsidDel="00C1224E">
          <w:rPr>
            <w:rFonts w:ascii="Times New Roman" w:hAnsi="Times New Roman" w:cs="Times New Roman"/>
            <w:sz w:val="24"/>
            <w:szCs w:val="24"/>
          </w:rPr>
          <w:delText xml:space="preserve"> </w:delText>
        </w:r>
      </w:del>
    </w:p>
    <w:p w14:paraId="541FD08E" w14:textId="07A3D950" w:rsidR="00DD7BEC" w:rsidRDefault="00DD7BEC" w:rsidP="00473F05">
      <w:pPr>
        <w:spacing w:line="480" w:lineRule="auto"/>
        <w:ind w:firstLine="720"/>
        <w:rPr>
          <w:rFonts w:ascii="Times New Roman" w:hAnsi="Times New Roman" w:cs="Times New Roman"/>
          <w:sz w:val="24"/>
          <w:szCs w:val="24"/>
        </w:rPr>
      </w:pPr>
      <w:ins w:id="59" w:author="Katharine E Thompson" w:date="2022-09-08T20:34:00Z">
        <w:r>
          <w:rPr>
            <w:rFonts w:ascii="Times New Roman" w:hAnsi="Times New Roman" w:cs="Times New Roman"/>
            <w:sz w:val="24"/>
            <w:szCs w:val="24"/>
          </w:rPr>
          <w:t xml:space="preserve">Staddon and colleagues largely studied dynamic interval timing via two timing </w:t>
        </w:r>
      </w:ins>
      <w:ins w:id="60" w:author="Katharine E Thompson" w:date="2022-09-08T20:35:00Z">
        <w:r w:rsidR="0018206A">
          <w:rPr>
            <w:rFonts w:ascii="Times New Roman" w:hAnsi="Times New Roman" w:cs="Times New Roman"/>
            <w:sz w:val="24"/>
            <w:szCs w:val="24"/>
          </w:rPr>
          <w:t>procedures: a</w:t>
        </w:r>
        <w:r>
          <w:rPr>
            <w:rFonts w:ascii="Times New Roman" w:hAnsi="Times New Roman" w:cs="Times New Roman"/>
            <w:sz w:val="24"/>
            <w:szCs w:val="24"/>
          </w:rPr>
          <w:t xml:space="preserve"> response-initiated delay (RID) and fixed-interval schedule of reinforcement (FI). </w:t>
        </w:r>
        <w:r w:rsidR="0018206A">
          <w:rPr>
            <w:rFonts w:ascii="Times New Roman" w:hAnsi="Times New Roman" w:cs="Times New Roman"/>
            <w:sz w:val="24"/>
            <w:szCs w:val="24"/>
          </w:rPr>
          <w:t>I</w:t>
        </w:r>
        <w:r>
          <w:rPr>
            <w:rFonts w:ascii="Times New Roman" w:hAnsi="Times New Roman" w:cs="Times New Roman"/>
            <w:sz w:val="24"/>
            <w:szCs w:val="24"/>
          </w:rPr>
          <w:t>n RID,</w:t>
        </w:r>
      </w:ins>
      <w:ins w:id="61" w:author="Katharine E Thompson" w:date="2022-09-08T20:36:00Z">
        <w:r w:rsidR="0018206A">
          <w:rPr>
            <w:rFonts w:ascii="Times New Roman" w:hAnsi="Times New Roman" w:cs="Times New Roman"/>
            <w:sz w:val="24"/>
            <w:szCs w:val="24"/>
          </w:rPr>
          <w:t xml:space="preserve"> </w:t>
        </w:r>
      </w:ins>
      <w:ins w:id="62" w:author="Katharine E Thompson" w:date="2022-09-08T20:41:00Z">
        <w:r w:rsidR="00FC3B1B">
          <w:rPr>
            <w:rFonts w:ascii="Times New Roman" w:hAnsi="Times New Roman" w:cs="Times New Roman"/>
            <w:sz w:val="24"/>
            <w:szCs w:val="24"/>
          </w:rPr>
          <w:t>subjects initiate intervals via a single response (e.g., pigeons peck a key or rats press a lever); after the interval elapses, response-independent reward is delive</w:t>
        </w:r>
      </w:ins>
      <w:ins w:id="63" w:author="Katharine E Thompson" w:date="2022-09-08T20:42:00Z">
        <w:r w:rsidR="00FC3B1B">
          <w:rPr>
            <w:rFonts w:ascii="Times New Roman" w:hAnsi="Times New Roman" w:cs="Times New Roman"/>
            <w:sz w:val="24"/>
            <w:szCs w:val="24"/>
          </w:rPr>
          <w:t>red.</w:t>
        </w:r>
      </w:ins>
      <w:ins w:id="64" w:author="Carter Daniels" w:date="2024-02-29T19:03:00Z">
        <w:r w:rsidR="0054210A">
          <w:rPr>
            <w:rFonts w:ascii="Times New Roman" w:hAnsi="Times New Roman" w:cs="Times New Roman"/>
            <w:sz w:val="24"/>
            <w:szCs w:val="24"/>
          </w:rPr>
          <w:t xml:space="preserve"> </w:t>
        </w:r>
      </w:ins>
      <w:ins w:id="65" w:author="Katharine E Thompson" w:date="2022-09-08T20:42:00Z">
        <w:del w:id="66" w:author="Carter Daniels" w:date="2024-02-29T18:56:00Z">
          <w:r w:rsidR="00FC3B1B" w:rsidDel="0054210A">
            <w:rPr>
              <w:rFonts w:ascii="Times New Roman" w:hAnsi="Times New Roman" w:cs="Times New Roman"/>
              <w:sz w:val="24"/>
              <w:szCs w:val="24"/>
            </w:rPr>
            <w:delText xml:space="preserve"> </w:delText>
          </w:r>
        </w:del>
      </w:ins>
      <w:ins w:id="67" w:author="Katharine E Thompson" w:date="2022-09-08T20:36:00Z">
        <w:del w:id="68" w:author="Carter Daniels" w:date="2024-02-29T18:56:00Z">
          <w:r w:rsidR="0018206A" w:rsidDel="0054210A">
            <w:rPr>
              <w:rFonts w:ascii="Times New Roman" w:hAnsi="Times New Roman" w:cs="Times New Roman"/>
              <w:sz w:val="24"/>
              <w:szCs w:val="24"/>
            </w:rPr>
            <w:delText xml:space="preserve"> </w:delText>
          </w:r>
        </w:del>
      </w:ins>
      <w:ins w:id="69" w:author="Katharine E Thompson" w:date="2022-09-08T20:37:00Z">
        <w:r w:rsidR="0018206A">
          <w:rPr>
            <w:rFonts w:ascii="Times New Roman" w:hAnsi="Times New Roman" w:cs="Times New Roman"/>
            <w:sz w:val="24"/>
            <w:szCs w:val="24"/>
          </w:rPr>
          <w:t xml:space="preserve">In FI, </w:t>
        </w:r>
      </w:ins>
      <w:ins w:id="70" w:author="Katharine E Thompson" w:date="2022-09-08T20:42:00Z">
        <w:r w:rsidR="00FC3B1B">
          <w:rPr>
            <w:rFonts w:ascii="Times New Roman" w:hAnsi="Times New Roman" w:cs="Times New Roman"/>
            <w:sz w:val="24"/>
            <w:szCs w:val="24"/>
          </w:rPr>
          <w:t xml:space="preserve">intervals are typically initiated by the experimenter </w:t>
        </w:r>
        <w:r w:rsidR="00FC3B1B" w:rsidRPr="00427024">
          <w:rPr>
            <w:rFonts w:ascii="Times New Roman" w:hAnsi="Times New Roman" w:cs="Times New Roman"/>
            <w:sz w:val="24"/>
            <w:szCs w:val="24"/>
            <w:highlight w:val="yellow"/>
            <w:rPrChange w:id="71" w:author="Carter Daniels" w:date="2024-02-29T19:11:00Z">
              <w:rPr>
                <w:rFonts w:ascii="Times New Roman" w:hAnsi="Times New Roman" w:cs="Times New Roman"/>
                <w:sz w:val="24"/>
                <w:szCs w:val="24"/>
              </w:rPr>
            </w:rPrChange>
          </w:rPr>
          <w:t xml:space="preserve">(e.g., via </w:t>
        </w:r>
      </w:ins>
      <w:ins w:id="72" w:author="Katharine E Thompson" w:date="2022-09-08T20:38:00Z">
        <w:r w:rsidR="0018206A" w:rsidRPr="00427024">
          <w:rPr>
            <w:rFonts w:ascii="Times New Roman" w:hAnsi="Times New Roman" w:cs="Times New Roman"/>
            <w:sz w:val="24"/>
            <w:szCs w:val="24"/>
            <w:highlight w:val="yellow"/>
            <w:rPrChange w:id="73" w:author="Carter Daniels" w:date="2024-02-29T19:11:00Z">
              <w:rPr>
                <w:rFonts w:ascii="Times New Roman" w:hAnsi="Times New Roman" w:cs="Times New Roman"/>
                <w:sz w:val="24"/>
                <w:szCs w:val="24"/>
              </w:rPr>
            </w:rPrChange>
          </w:rPr>
          <w:t>illuminating a light, extending a lever, turning on an audible tone</w:t>
        </w:r>
      </w:ins>
      <w:ins w:id="74" w:author="Katharine E Thompson" w:date="2022-09-08T20:42:00Z">
        <w:r w:rsidR="00FC3B1B" w:rsidRPr="00427024">
          <w:rPr>
            <w:rFonts w:ascii="Times New Roman" w:hAnsi="Times New Roman" w:cs="Times New Roman"/>
            <w:sz w:val="24"/>
            <w:szCs w:val="24"/>
            <w:highlight w:val="yellow"/>
            <w:rPrChange w:id="75" w:author="Carter Daniels" w:date="2024-02-29T19:11:00Z">
              <w:rPr>
                <w:rFonts w:ascii="Times New Roman" w:hAnsi="Times New Roman" w:cs="Times New Roman"/>
                <w:sz w:val="24"/>
                <w:szCs w:val="24"/>
              </w:rPr>
            </w:rPrChange>
          </w:rPr>
          <w:t>; but see XXX and XXX for RI variants of FI</w:t>
        </w:r>
      </w:ins>
      <w:ins w:id="76" w:author="Katharine E Thompson" w:date="2022-09-08T20:38:00Z">
        <w:r w:rsidR="0018206A" w:rsidRPr="00427024">
          <w:rPr>
            <w:rFonts w:ascii="Times New Roman" w:hAnsi="Times New Roman" w:cs="Times New Roman"/>
            <w:sz w:val="24"/>
            <w:szCs w:val="24"/>
            <w:highlight w:val="yellow"/>
            <w:rPrChange w:id="77" w:author="Carter Daniels" w:date="2024-02-29T19:11:00Z">
              <w:rPr>
                <w:rFonts w:ascii="Times New Roman" w:hAnsi="Times New Roman" w:cs="Times New Roman"/>
                <w:sz w:val="24"/>
                <w:szCs w:val="24"/>
              </w:rPr>
            </w:rPrChange>
          </w:rPr>
          <w:t>)</w:t>
        </w:r>
      </w:ins>
      <w:ins w:id="78" w:author="Katharine E Thompson" w:date="2022-09-08T20:43:00Z">
        <w:r w:rsidR="00FC3B1B">
          <w:rPr>
            <w:rFonts w:ascii="Times New Roman" w:hAnsi="Times New Roman" w:cs="Times New Roman"/>
            <w:sz w:val="24"/>
            <w:szCs w:val="24"/>
          </w:rPr>
          <w:t xml:space="preserve"> and </w:t>
        </w:r>
      </w:ins>
      <w:ins w:id="79" w:author="Katharine E Thompson" w:date="2022-09-08T20:39:00Z">
        <w:r w:rsidR="0018206A">
          <w:rPr>
            <w:rFonts w:ascii="Times New Roman" w:hAnsi="Times New Roman" w:cs="Times New Roman"/>
            <w:sz w:val="24"/>
            <w:szCs w:val="24"/>
          </w:rPr>
          <w:t xml:space="preserve">response-dependent reward is delivered following the first response </w:t>
        </w:r>
      </w:ins>
      <w:ins w:id="80" w:author="Katharine E Thompson" w:date="2022-09-08T20:43:00Z">
        <w:r w:rsidR="00FC3B1B">
          <w:rPr>
            <w:rFonts w:ascii="Times New Roman" w:hAnsi="Times New Roman" w:cs="Times New Roman"/>
            <w:sz w:val="24"/>
            <w:szCs w:val="24"/>
          </w:rPr>
          <w:t>the interval elapses.</w:t>
        </w:r>
      </w:ins>
      <w:ins w:id="81" w:author="Carter Daniels" w:date="2024-02-29T18:56:00Z">
        <w:r w:rsidR="0054210A">
          <w:rPr>
            <w:rFonts w:ascii="Times New Roman" w:hAnsi="Times New Roman" w:cs="Times New Roman"/>
            <w:sz w:val="24"/>
            <w:szCs w:val="24"/>
          </w:rPr>
          <w:t xml:space="preserve"> </w:t>
        </w:r>
      </w:ins>
      <w:ins w:id="82" w:author="Katharine E Thompson" w:date="2022-09-08T20:43:00Z">
        <w:del w:id="83" w:author="Carter Daniels" w:date="2024-02-29T18:56:00Z">
          <w:r w:rsidR="00FC3B1B" w:rsidDel="0054210A">
            <w:rPr>
              <w:rFonts w:ascii="Times New Roman" w:hAnsi="Times New Roman" w:cs="Times New Roman"/>
              <w:sz w:val="24"/>
              <w:szCs w:val="24"/>
            </w:rPr>
            <w:delText xml:space="preserve"> </w:delText>
          </w:r>
        </w:del>
      </w:ins>
      <w:ins w:id="84" w:author="Carter Daniels" w:date="2024-02-29T19:00:00Z">
        <w:r w:rsidR="0054210A">
          <w:rPr>
            <w:rFonts w:ascii="Times New Roman" w:hAnsi="Times New Roman" w:cs="Times New Roman"/>
            <w:sz w:val="24"/>
            <w:szCs w:val="24"/>
          </w:rPr>
          <w:t xml:space="preserve">Performance in </w:t>
        </w:r>
      </w:ins>
      <w:ins w:id="85" w:author="Carter Daniels" w:date="2024-02-29T19:02:00Z">
        <w:r w:rsidR="0054210A">
          <w:rPr>
            <w:rFonts w:ascii="Times New Roman" w:hAnsi="Times New Roman" w:cs="Times New Roman"/>
            <w:sz w:val="24"/>
            <w:szCs w:val="24"/>
          </w:rPr>
          <w:t xml:space="preserve">both </w:t>
        </w:r>
      </w:ins>
      <w:ins w:id="86" w:author="Carter Daniels" w:date="2024-02-29T19:00:00Z">
        <w:r w:rsidR="0054210A">
          <w:rPr>
            <w:rFonts w:ascii="Times New Roman" w:hAnsi="Times New Roman" w:cs="Times New Roman"/>
            <w:sz w:val="24"/>
            <w:szCs w:val="24"/>
          </w:rPr>
          <w:t>RID</w:t>
        </w:r>
      </w:ins>
      <w:ins w:id="87" w:author="Carter Daniels" w:date="2024-02-29T19:02:00Z">
        <w:r w:rsidR="0054210A">
          <w:rPr>
            <w:rFonts w:ascii="Times New Roman" w:hAnsi="Times New Roman" w:cs="Times New Roman"/>
            <w:sz w:val="24"/>
            <w:szCs w:val="24"/>
          </w:rPr>
          <w:t xml:space="preserve"> and</w:t>
        </w:r>
      </w:ins>
      <w:ins w:id="88" w:author="Carter Daniels" w:date="2024-02-29T19:00:00Z">
        <w:r w:rsidR="0054210A">
          <w:rPr>
            <w:rFonts w:ascii="Times New Roman" w:hAnsi="Times New Roman" w:cs="Times New Roman"/>
            <w:sz w:val="24"/>
            <w:szCs w:val="24"/>
          </w:rPr>
          <w:t xml:space="preserve"> FI </w:t>
        </w:r>
      </w:ins>
      <w:ins w:id="89" w:author="Carter Daniels" w:date="2024-02-29T19:15:00Z">
        <w:r w:rsidR="00AC0759">
          <w:rPr>
            <w:rFonts w:ascii="Times New Roman" w:hAnsi="Times New Roman" w:cs="Times New Roman"/>
            <w:sz w:val="24"/>
            <w:szCs w:val="24"/>
          </w:rPr>
          <w:t>can be characterized</w:t>
        </w:r>
      </w:ins>
      <w:ins w:id="90" w:author="Carter Daniels" w:date="2024-02-29T19:00:00Z">
        <w:r w:rsidR="0054210A">
          <w:rPr>
            <w:rFonts w:ascii="Times New Roman" w:hAnsi="Times New Roman" w:cs="Times New Roman"/>
            <w:sz w:val="24"/>
            <w:szCs w:val="24"/>
          </w:rPr>
          <w:t xml:space="preserve"> by the time to the first response/first response after the last reinforcer (which in </w:t>
        </w:r>
        <w:r w:rsidR="0054210A">
          <w:rPr>
            <w:rFonts w:ascii="Times New Roman" w:hAnsi="Times New Roman" w:cs="Times New Roman"/>
            <w:sz w:val="24"/>
            <w:szCs w:val="24"/>
          </w:rPr>
          <w:lastRenderedPageBreak/>
          <w:t>RID, initiates the interval) and is us</w:t>
        </w:r>
      </w:ins>
      <w:ins w:id="91" w:author="Carter Daniels" w:date="2024-02-29T19:01:00Z">
        <w:r w:rsidR="0054210A">
          <w:rPr>
            <w:rFonts w:ascii="Times New Roman" w:hAnsi="Times New Roman" w:cs="Times New Roman"/>
            <w:sz w:val="24"/>
            <w:szCs w:val="24"/>
          </w:rPr>
          <w:t xml:space="preserve">ually referred to as the post-reinforcement pause (PRP). </w:t>
        </w:r>
      </w:ins>
      <w:ins w:id="92" w:author="Carter Daniels" w:date="2024-02-29T19:11:00Z">
        <w:r w:rsidR="00427024">
          <w:rPr>
            <w:rFonts w:ascii="Times New Roman" w:hAnsi="Times New Roman" w:cs="Times New Roman"/>
            <w:sz w:val="24"/>
            <w:szCs w:val="24"/>
          </w:rPr>
          <w:t>In well-trained</w:t>
        </w:r>
      </w:ins>
      <w:ins w:id="93" w:author="Carter Daniels" w:date="2024-02-29T19:12:00Z">
        <w:r w:rsidR="00427024">
          <w:rPr>
            <w:rFonts w:ascii="Times New Roman" w:hAnsi="Times New Roman" w:cs="Times New Roman"/>
            <w:sz w:val="24"/>
            <w:szCs w:val="24"/>
          </w:rPr>
          <w:t xml:space="preserve"> animals, </w:t>
        </w:r>
      </w:ins>
      <w:ins w:id="94" w:author="Carter Daniels" w:date="2024-02-29T19:10:00Z">
        <w:r w:rsidR="00427024">
          <w:rPr>
            <w:rFonts w:ascii="Times New Roman" w:hAnsi="Times New Roman" w:cs="Times New Roman"/>
            <w:sz w:val="24"/>
            <w:szCs w:val="24"/>
          </w:rPr>
          <w:t>the PRP scales with the programme</w:t>
        </w:r>
      </w:ins>
      <w:ins w:id="95" w:author="Carter Daniels" w:date="2024-02-29T19:11:00Z">
        <w:r w:rsidR="00427024">
          <w:rPr>
            <w:rFonts w:ascii="Times New Roman" w:hAnsi="Times New Roman" w:cs="Times New Roman"/>
            <w:sz w:val="24"/>
            <w:szCs w:val="24"/>
          </w:rPr>
          <w:t xml:space="preserve">d interval whether it be static for a </w:t>
        </w:r>
        <w:r w:rsidR="00427024" w:rsidRPr="00427024">
          <w:rPr>
            <w:rFonts w:ascii="Times New Roman" w:hAnsi="Times New Roman" w:cs="Times New Roman"/>
            <w:sz w:val="24"/>
            <w:szCs w:val="24"/>
            <w:highlight w:val="yellow"/>
            <w:rPrChange w:id="96" w:author="Carter Daniels" w:date="2024-02-29T19:12:00Z">
              <w:rPr>
                <w:rFonts w:ascii="Times New Roman" w:hAnsi="Times New Roman" w:cs="Times New Roman"/>
                <w:sz w:val="24"/>
                <w:szCs w:val="24"/>
              </w:rPr>
            </w:rPrChange>
          </w:rPr>
          <w:t>number of sessions</w:t>
        </w:r>
      </w:ins>
      <w:ins w:id="97" w:author="Carter Daniels" w:date="2024-02-29T19:12:00Z">
        <w:r w:rsidR="00427024" w:rsidRPr="00427024">
          <w:rPr>
            <w:rFonts w:ascii="Times New Roman" w:hAnsi="Times New Roman" w:cs="Times New Roman"/>
            <w:sz w:val="24"/>
            <w:szCs w:val="24"/>
            <w:highlight w:val="yellow"/>
            <w:rPrChange w:id="98" w:author="Carter Daniels" w:date="2024-02-29T19:12:00Z">
              <w:rPr>
                <w:rFonts w:ascii="Times New Roman" w:hAnsi="Times New Roman" w:cs="Times New Roman"/>
                <w:sz w:val="24"/>
                <w:szCs w:val="24"/>
              </w:rPr>
            </w:rPrChange>
          </w:rPr>
          <w:t xml:space="preserve"> (XXX)</w:t>
        </w:r>
      </w:ins>
      <w:ins w:id="99" w:author="Carter Daniels" w:date="2024-02-29T19:11:00Z">
        <w:r w:rsidR="00427024" w:rsidRPr="00427024">
          <w:rPr>
            <w:rFonts w:ascii="Times New Roman" w:hAnsi="Times New Roman" w:cs="Times New Roman"/>
            <w:sz w:val="24"/>
            <w:szCs w:val="24"/>
            <w:highlight w:val="yellow"/>
            <w:rPrChange w:id="100" w:author="Carter Daniels" w:date="2024-02-29T19:12:00Z">
              <w:rPr>
                <w:rFonts w:ascii="Times New Roman" w:hAnsi="Times New Roman" w:cs="Times New Roman"/>
                <w:sz w:val="24"/>
                <w:szCs w:val="24"/>
              </w:rPr>
            </w:rPrChange>
          </w:rPr>
          <w:t xml:space="preserve"> of </w:t>
        </w:r>
      </w:ins>
      <w:ins w:id="101" w:author="Carter Daniels" w:date="2024-02-29T19:13:00Z">
        <w:r w:rsidR="00AC0759">
          <w:rPr>
            <w:rFonts w:ascii="Times New Roman" w:hAnsi="Times New Roman" w:cs="Times New Roman"/>
            <w:sz w:val="24"/>
            <w:szCs w:val="24"/>
            <w:highlight w:val="yellow"/>
          </w:rPr>
          <w:t>dynamic,</w:t>
        </w:r>
        <w:r w:rsidR="00AC0759" w:rsidRPr="00AC0759">
          <w:rPr>
            <w:rFonts w:ascii="Times New Roman" w:hAnsi="Times New Roman" w:cs="Times New Roman"/>
            <w:sz w:val="24"/>
            <w:szCs w:val="24"/>
            <w:highlight w:val="yellow"/>
          </w:rPr>
          <w:t xml:space="preserve"> changing</w:t>
        </w:r>
      </w:ins>
      <w:ins w:id="102" w:author="Carter Daniels" w:date="2024-02-29T19:11:00Z">
        <w:r w:rsidR="00427024" w:rsidRPr="00427024">
          <w:rPr>
            <w:rFonts w:ascii="Times New Roman" w:hAnsi="Times New Roman" w:cs="Times New Roman"/>
            <w:sz w:val="24"/>
            <w:szCs w:val="24"/>
            <w:highlight w:val="yellow"/>
            <w:rPrChange w:id="103" w:author="Carter Daniels" w:date="2024-02-29T19:12:00Z">
              <w:rPr>
                <w:rFonts w:ascii="Times New Roman" w:hAnsi="Times New Roman" w:cs="Times New Roman"/>
                <w:sz w:val="24"/>
                <w:szCs w:val="24"/>
              </w:rPr>
            </w:rPrChange>
          </w:rPr>
          <w:t xml:space="preserve"> across sessions or trials according to some pre-specified equation such as a square (XXX) or sine (XXX) wave.</w:t>
        </w:r>
        <w:r w:rsidR="00427024">
          <w:rPr>
            <w:rFonts w:ascii="Times New Roman" w:hAnsi="Times New Roman" w:cs="Times New Roman"/>
            <w:sz w:val="24"/>
            <w:szCs w:val="24"/>
          </w:rPr>
          <w:t xml:space="preserve"> </w:t>
        </w:r>
      </w:ins>
      <w:ins w:id="104" w:author="Katharine E Thompson" w:date="2022-09-08T20:45:00Z">
        <w:del w:id="105" w:author="Carter Daniels" w:date="2024-02-29T18:57:00Z">
          <w:r w:rsidR="00451AFE" w:rsidDel="0054210A">
            <w:rPr>
              <w:rFonts w:ascii="Times New Roman" w:hAnsi="Times New Roman" w:cs="Times New Roman"/>
              <w:sz w:val="24"/>
              <w:szCs w:val="24"/>
            </w:rPr>
            <w:delText>To keep timing performance comparable between both procedures,</w:delText>
          </w:r>
        </w:del>
      </w:ins>
      <w:ins w:id="106" w:author="Katharine E Thompson" w:date="2023-02-23T20:30:00Z">
        <w:del w:id="107" w:author="Carter Daniels" w:date="2024-02-29T18:57:00Z">
          <w:r w:rsidR="00013D24" w:rsidDel="0054210A">
            <w:rPr>
              <w:rFonts w:ascii="Times New Roman" w:hAnsi="Times New Roman" w:cs="Times New Roman"/>
              <w:sz w:val="24"/>
              <w:szCs w:val="24"/>
            </w:rPr>
            <w:delText xml:space="preserve"> we focus on</w:delText>
          </w:r>
        </w:del>
      </w:ins>
      <w:ins w:id="108" w:author="Katharine E Thompson" w:date="2022-09-08T20:45:00Z">
        <w:del w:id="109" w:author="Carter Daniels" w:date="2024-02-29T18:57:00Z">
          <w:r w:rsidR="00451AFE" w:rsidDel="0054210A">
            <w:rPr>
              <w:rFonts w:ascii="Times New Roman" w:hAnsi="Times New Roman" w:cs="Times New Roman"/>
              <w:sz w:val="24"/>
              <w:szCs w:val="24"/>
            </w:rPr>
            <w:delText xml:space="preserve"> Staddon and colleagues </w:delText>
          </w:r>
        </w:del>
      </w:ins>
      <w:ins w:id="110" w:author="Katharine E Thompson" w:date="2023-02-23T20:30:00Z">
        <w:del w:id="111" w:author="Carter Daniels" w:date="2024-02-29T18:57:00Z">
          <w:r w:rsidR="00013D24" w:rsidDel="0054210A">
            <w:rPr>
              <w:rFonts w:ascii="Times New Roman" w:hAnsi="Times New Roman" w:cs="Times New Roman"/>
              <w:sz w:val="24"/>
              <w:szCs w:val="24"/>
            </w:rPr>
            <w:delText>preferred measure of timing performa</w:delText>
          </w:r>
        </w:del>
      </w:ins>
      <w:ins w:id="112" w:author="Katharine E Thompson" w:date="2023-02-23T20:31:00Z">
        <w:del w:id="113" w:author="Carter Daniels" w:date="2024-02-29T18:57:00Z">
          <w:r w:rsidR="00013D24" w:rsidDel="0054210A">
            <w:rPr>
              <w:rFonts w:ascii="Times New Roman" w:hAnsi="Times New Roman" w:cs="Times New Roman"/>
              <w:sz w:val="24"/>
              <w:szCs w:val="24"/>
            </w:rPr>
            <w:delText xml:space="preserve">nce: </w:delText>
          </w:r>
        </w:del>
      </w:ins>
      <w:ins w:id="114" w:author="Katharine E Thompson" w:date="2022-09-08T20:45:00Z">
        <w:del w:id="115" w:author="Carter Daniels" w:date="2024-02-29T18:57:00Z">
          <w:r w:rsidR="00451AFE" w:rsidDel="0054210A">
            <w:rPr>
              <w:rFonts w:ascii="Times New Roman" w:hAnsi="Times New Roman" w:cs="Times New Roman"/>
              <w:sz w:val="24"/>
              <w:szCs w:val="24"/>
            </w:rPr>
            <w:delText>the initial pause following reinforcement and just before the first response. T</w:delText>
          </w:r>
        </w:del>
      </w:ins>
      <w:ins w:id="116" w:author="Katharine E Thompson" w:date="2022-09-08T20:44:00Z">
        <w:del w:id="117" w:author="Carter Daniels" w:date="2024-02-29T18:57:00Z">
          <w:r w:rsidR="00FC3B1B" w:rsidDel="0054210A">
            <w:rPr>
              <w:rFonts w:ascii="Times New Roman" w:hAnsi="Times New Roman" w:cs="Times New Roman"/>
              <w:sz w:val="24"/>
              <w:szCs w:val="24"/>
            </w:rPr>
            <w:delText>his time is referred to as the post-reinforcement pause (PRP) or latency-to-the-</w:delText>
          </w:r>
        </w:del>
      </w:ins>
      <w:ins w:id="118" w:author="Katharine E Thompson" w:date="2022-09-08T20:45:00Z">
        <w:del w:id="119" w:author="Carter Daniels" w:date="2024-02-29T18:57:00Z">
          <w:r w:rsidR="00FC3B1B" w:rsidDel="0054210A">
            <w:rPr>
              <w:rFonts w:ascii="Times New Roman" w:hAnsi="Times New Roman" w:cs="Times New Roman"/>
              <w:sz w:val="24"/>
              <w:szCs w:val="24"/>
            </w:rPr>
            <w:delText>first response</w:delText>
          </w:r>
        </w:del>
      </w:ins>
      <w:ins w:id="120" w:author="Katharine E Thompson" w:date="2022-09-08T20:44:00Z">
        <w:del w:id="121" w:author="Carter Daniels" w:date="2024-02-29T18:57:00Z">
          <w:r w:rsidR="00FC3B1B" w:rsidDel="0054210A">
            <w:rPr>
              <w:rFonts w:ascii="Times New Roman" w:hAnsi="Times New Roman" w:cs="Times New Roman"/>
              <w:sz w:val="24"/>
              <w:szCs w:val="24"/>
            </w:rPr>
            <w:delText xml:space="preserve"> (LFR).</w:delText>
          </w:r>
        </w:del>
      </w:ins>
      <w:ins w:id="122" w:author="Katharine E Thompson" w:date="2022-09-08T20:46:00Z">
        <w:del w:id="123" w:author="Carter Daniels" w:date="2024-02-29T18:57:00Z">
          <w:r w:rsidR="00451AFE" w:rsidDel="0054210A">
            <w:rPr>
              <w:rFonts w:ascii="Times New Roman" w:hAnsi="Times New Roman" w:cs="Times New Roman"/>
              <w:sz w:val="24"/>
              <w:szCs w:val="24"/>
            </w:rPr>
            <w:delText xml:space="preserve"> Importantly, prior work indicates both the PRP and LFR are sensitive to the passage of time </w:delText>
          </w:r>
          <w:r w:rsidR="00451AFE" w:rsidRPr="00451AFE" w:rsidDel="0054210A">
            <w:rPr>
              <w:rFonts w:ascii="Times New Roman" w:hAnsi="Times New Roman" w:cs="Times New Roman"/>
              <w:sz w:val="24"/>
              <w:szCs w:val="24"/>
              <w:highlight w:val="yellow"/>
              <w:rPrChange w:id="124" w:author="Katharine E Thompson" w:date="2022-09-08T20:46:00Z">
                <w:rPr>
                  <w:rFonts w:ascii="Times New Roman" w:hAnsi="Times New Roman" w:cs="Times New Roman"/>
                  <w:sz w:val="24"/>
                  <w:szCs w:val="24"/>
                </w:rPr>
              </w:rPrChange>
            </w:rPr>
            <w:delText>(XXX, XXX, XXX).</w:delText>
          </w:r>
          <w:r w:rsidR="00451AFE" w:rsidDel="0054210A">
            <w:rPr>
              <w:rFonts w:ascii="Times New Roman" w:hAnsi="Times New Roman" w:cs="Times New Roman"/>
              <w:sz w:val="24"/>
              <w:szCs w:val="24"/>
            </w:rPr>
            <w:delText xml:space="preserve"> </w:delText>
          </w:r>
        </w:del>
      </w:ins>
    </w:p>
    <w:p w14:paraId="60C4AA62" w14:textId="49B0425A" w:rsidR="00ED343C" w:rsidRDefault="00427024" w:rsidP="00AD6B35">
      <w:pPr>
        <w:pStyle w:val="NormalWeb"/>
        <w:spacing w:before="0" w:beforeAutospacing="0" w:after="160" w:afterAutospacing="0" w:line="480" w:lineRule="auto"/>
        <w:ind w:firstLine="720"/>
        <w:rPr>
          <w:ins w:id="125" w:author="Katharine E Thompson" w:date="2022-08-30T22:39:00Z"/>
          <w:color w:val="000000"/>
        </w:rPr>
      </w:pPr>
      <w:ins w:id="126" w:author="Carter Daniels" w:date="2024-02-29T19:12:00Z">
        <w:r>
          <w:rPr>
            <w:color w:val="000000"/>
          </w:rPr>
          <w:t xml:space="preserve">Focusing on the PRP to characterize timing in pigeons and rats, Staddon and colleagues discovered </w:t>
        </w:r>
      </w:ins>
      <w:ins w:id="127" w:author="Carter Daniels" w:date="2024-02-29T19:16:00Z">
        <w:r w:rsidR="00AC0759">
          <w:rPr>
            <w:color w:val="000000"/>
          </w:rPr>
          <w:t>some common features of dynamic interval timing</w:t>
        </w:r>
      </w:ins>
      <w:ins w:id="128" w:author="Katharine E Thompson" w:date="2022-09-08T20:46:00Z">
        <w:del w:id="129" w:author="Carter Daniels" w:date="2024-02-29T19:03:00Z">
          <w:r w:rsidR="00451AFE" w:rsidDel="00427024">
            <w:rPr>
              <w:color w:val="000000"/>
            </w:rPr>
            <w:delText xml:space="preserve">Staddon and colleagues found that </w:delText>
          </w:r>
        </w:del>
      </w:ins>
      <w:ins w:id="130" w:author="Katharine E Thompson" w:date="2022-09-08T20:47:00Z">
        <w:del w:id="131" w:author="Carter Daniels" w:date="2024-02-29T19:03:00Z">
          <w:r w:rsidR="00451AFE" w:rsidDel="00427024">
            <w:rPr>
              <w:color w:val="000000"/>
            </w:rPr>
            <w:delText xml:space="preserve">the PRP in both pigeons and rats was a useful metric of dynamic interval timing. </w:delText>
          </w:r>
        </w:del>
      </w:ins>
      <w:del w:id="132" w:author="Carter Daniels" w:date="2024-02-29T19:13:00Z">
        <w:r w:rsidR="000800A8" w:rsidDel="00427024">
          <w:rPr>
            <w:color w:val="000000"/>
          </w:rPr>
          <w:delText xml:space="preserve">Much of the work on dynamic interval timing conducted by Staddon and colleagues was conducted in pigeons and to a lesser extent, rats (see </w:delText>
        </w:r>
        <w:r w:rsidR="000800A8" w:rsidDel="00427024">
          <w:rPr>
            <w:color w:val="000000"/>
            <w:shd w:val="clear" w:color="auto" w:fill="FFFF00"/>
          </w:rPr>
          <w:delText>XXX</w:delText>
        </w:r>
        <w:r w:rsidR="000800A8" w:rsidDel="00427024">
          <w:rPr>
            <w:color w:val="000000"/>
          </w:rPr>
          <w:delText xml:space="preserve">). A </w:delText>
        </w:r>
      </w:del>
      <w:ins w:id="133" w:author="Katharine E Thompson" w:date="2022-08-30T22:28:00Z">
        <w:del w:id="134" w:author="Carter Daniels" w:date="2024-02-29T19:13:00Z">
          <w:r w:rsidR="004A1C6E" w:rsidDel="00427024">
            <w:rPr>
              <w:color w:val="000000"/>
            </w:rPr>
            <w:delText>brief review of th</w:delText>
          </w:r>
        </w:del>
        <w:del w:id="135" w:author="Carter Daniels" w:date="2024-02-29T19:04:00Z">
          <w:r w:rsidR="004A1C6E" w:rsidDel="00427024">
            <w:rPr>
              <w:color w:val="000000"/>
            </w:rPr>
            <w:delText>is</w:delText>
          </w:r>
        </w:del>
        <w:del w:id="136" w:author="Carter Daniels" w:date="2024-02-29T19:13:00Z">
          <w:r w:rsidR="004A1C6E" w:rsidDel="00427024">
            <w:rPr>
              <w:color w:val="000000"/>
            </w:rPr>
            <w:delText xml:space="preserve"> research suggests </w:delText>
          </w:r>
        </w:del>
      </w:ins>
      <w:ins w:id="137" w:author="Katharine E Thompson" w:date="2022-08-30T22:30:00Z">
        <w:del w:id="138" w:author="Carter Daniels" w:date="2024-02-29T19:13:00Z">
          <w:r w:rsidR="004A1C6E" w:rsidDel="00427024">
            <w:rPr>
              <w:color w:val="000000"/>
            </w:rPr>
            <w:delText xml:space="preserve">some stand-out features of </w:delText>
          </w:r>
        </w:del>
        <w:del w:id="139" w:author="Carter Daniels" w:date="2024-02-29T19:16:00Z">
          <w:r w:rsidR="004A1C6E" w:rsidDel="00AC0759">
            <w:rPr>
              <w:color w:val="000000"/>
            </w:rPr>
            <w:delText>dynamic interval</w:delText>
          </w:r>
        </w:del>
        <w:del w:id="140" w:author="Carter Daniels" w:date="2024-02-29T19:13:00Z">
          <w:r w:rsidR="004A1C6E" w:rsidDel="00427024">
            <w:rPr>
              <w:color w:val="000000"/>
            </w:rPr>
            <w:delText xml:space="preserve"> timing</w:delText>
          </w:r>
        </w:del>
        <w:del w:id="141" w:author="Carter Daniels" w:date="2024-02-29T19:04:00Z">
          <w:r w:rsidR="004A1C6E" w:rsidDel="00427024">
            <w:rPr>
              <w:color w:val="000000"/>
            </w:rPr>
            <w:delText xml:space="preserve"> worth noting</w:delText>
          </w:r>
        </w:del>
      </w:ins>
      <w:ins w:id="142" w:author="Katharine E Thompson" w:date="2022-08-30T22:28:00Z">
        <w:r w:rsidR="004A1C6E">
          <w:rPr>
            <w:color w:val="000000"/>
          </w:rPr>
          <w:t xml:space="preserve">. </w:t>
        </w:r>
      </w:ins>
      <w:ins w:id="143" w:author="Katharine E Thompson" w:date="2022-08-30T22:31:00Z">
        <w:r w:rsidR="004A1C6E">
          <w:rPr>
            <w:color w:val="000000"/>
          </w:rPr>
          <w:t xml:space="preserve">First, </w:t>
        </w:r>
      </w:ins>
      <w:del w:id="144" w:author="Katharine E Thompson" w:date="2022-08-30T22:28:00Z">
        <w:r w:rsidR="000800A8" w:rsidDel="004A1C6E">
          <w:rPr>
            <w:color w:val="000000"/>
          </w:rPr>
          <w:delText xml:space="preserve">review of their research suggests some important findings worth revisiting. </w:delText>
        </w:r>
      </w:del>
      <w:ins w:id="145" w:author="Carter Daniels" w:date="2021-07-01T11:28:00Z">
        <w:del w:id="146" w:author="Katharine E Thompson" w:date="2022-08-30T22:22:00Z">
          <w:r w:rsidR="000800A8" w:rsidDel="00ED343C">
            <w:rPr>
              <w:color w:val="000000"/>
            </w:rPr>
            <w:delText xml:space="preserve">First, tracking of dynamic intervals does not appear to adhere to the scalar property typically evidenced in tracking of static intervals. </w:delText>
          </w:r>
        </w:del>
      </w:ins>
      <w:ins w:id="147" w:author="Carter Daniels" w:date="2021-07-01T11:37:00Z">
        <w:del w:id="148" w:author="Katharine E Thompson" w:date="2022-08-30T22:22:00Z">
          <w:r w:rsidR="000800A8" w:rsidDel="00ED343C">
            <w:rPr>
              <w:color w:val="000000"/>
            </w:rPr>
            <w:delText>P</w:delText>
          </w:r>
        </w:del>
      </w:ins>
      <w:ins w:id="149" w:author="Carter Daniels" w:date="2021-07-01T11:30:00Z">
        <w:del w:id="150" w:author="Katharine E Thompson" w:date="2022-08-30T22:22:00Z">
          <w:r w:rsidR="000800A8" w:rsidDel="00ED343C">
            <w:rPr>
              <w:color w:val="000000"/>
            </w:rPr>
            <w:delText>igeons</w:delText>
          </w:r>
        </w:del>
      </w:ins>
      <w:ins w:id="151" w:author="Carter Daniels" w:date="2021-07-01T11:29:00Z">
        <w:del w:id="152" w:author="Katharine E Thompson" w:date="2022-08-30T22:22:00Z">
          <w:r w:rsidR="000800A8" w:rsidDel="00ED343C">
            <w:rPr>
              <w:color w:val="000000"/>
            </w:rPr>
            <w:delText xml:space="preserve"> are able to track a threefold range in intervals, </w:delText>
          </w:r>
        </w:del>
      </w:ins>
      <w:commentRangeStart w:id="153"/>
      <w:ins w:id="154" w:author="Carter Daniels" w:date="2021-07-01T11:37:00Z">
        <w:del w:id="155" w:author="Katharine E Thompson" w:date="2022-08-30T22:22:00Z">
          <w:r w:rsidR="000800A8" w:rsidDel="00ED343C">
            <w:rPr>
              <w:color w:val="000000"/>
            </w:rPr>
            <w:delText xml:space="preserve">but </w:delText>
          </w:r>
        </w:del>
      </w:ins>
      <w:ins w:id="156" w:author="Carter Daniels" w:date="2021-07-01T11:30:00Z">
        <w:del w:id="157" w:author="Katharine E Thompson" w:date="2022-08-30T22:22:00Z">
          <w:r w:rsidR="000800A8" w:rsidDel="00ED343C">
            <w:rPr>
              <w:color w:val="000000"/>
            </w:rPr>
            <w:delText>the</w:delText>
          </w:r>
        </w:del>
      </w:ins>
      <w:ins w:id="158" w:author="Carter Daniels" w:date="2021-07-01T11:38:00Z">
        <w:del w:id="159" w:author="Katharine E Thompson" w:date="2022-08-30T22:22:00Z">
          <w:r w:rsidR="008F466A" w:rsidDel="00ED343C">
            <w:rPr>
              <w:color w:val="000000"/>
            </w:rPr>
            <w:delText xml:space="preserve"> mean and variance of</w:delText>
          </w:r>
        </w:del>
      </w:ins>
      <w:ins w:id="160" w:author="Carter Daniels" w:date="2021-07-01T11:30:00Z">
        <w:del w:id="161" w:author="Katharine E Thompson" w:date="2022-08-30T22:22:00Z">
          <w:r w:rsidR="000800A8" w:rsidDel="00ED343C">
            <w:rPr>
              <w:color w:val="000000"/>
            </w:rPr>
            <w:delText xml:space="preserve"> post-reinforcement pauses barely increased two-fold</w:delText>
          </w:r>
        </w:del>
      </w:ins>
      <w:ins w:id="162" w:author="Carter Daniels" w:date="2021-07-01T11:31:00Z">
        <w:del w:id="163" w:author="Katharine E Thompson" w:date="2022-08-30T22:22:00Z">
          <w:r w:rsidR="000800A8" w:rsidDel="00ED343C">
            <w:rPr>
              <w:color w:val="000000"/>
            </w:rPr>
            <w:delText xml:space="preserve"> </w:delText>
          </w:r>
        </w:del>
      </w:ins>
      <w:commentRangeEnd w:id="153"/>
      <w:ins w:id="164" w:author="Carter Daniels" w:date="2021-07-01T11:54:00Z">
        <w:del w:id="165" w:author="Katharine E Thompson" w:date="2022-08-30T22:22:00Z">
          <w:r w:rsidR="00297952" w:rsidDel="00ED343C">
            <w:rPr>
              <w:rStyle w:val="CommentReference"/>
              <w:rFonts w:asciiTheme="minorHAnsi" w:eastAsiaTheme="minorHAnsi" w:hAnsiTheme="minorHAnsi" w:cstheme="minorBidi"/>
            </w:rPr>
            <w:commentReference w:id="153"/>
          </w:r>
        </w:del>
      </w:ins>
      <w:del w:id="166" w:author="Katharine E Thompson" w:date="2022-08-30T22:22:00Z">
        <w:r w:rsidR="000800A8" w:rsidDel="00ED343C">
          <w:rPr>
            <w:color w:val="000000"/>
          </w:rPr>
          <w:delText>Ubiquitous across many forms of timing, the scalar property assumes that timing accuracy is relative to the size of the interval timed. Response gradients of different time durations superpose when scaled to a relative time scale, demonstrating time-scale invariance(Gibbon 1977, Gallistel &amp; Gibbon, 2000). In terms of dynamic timing, data often does not demonstrate the time-scale invariance seen in static timing. While doubling intervals of interest in static schedules results in responses that are twice as long and variable, interval variation across a threefold range in dynamic schedules results in the post-reinforcement pauses to less than double (</w:delText>
        </w:r>
        <w:commentRangeStart w:id="167"/>
        <w:r w:rsidR="000800A8" w:rsidDel="00ED343C">
          <w:rPr>
            <w:color w:val="000000"/>
          </w:rPr>
          <w:delText xml:space="preserve">Gibbon 1977, </w:delText>
        </w:r>
        <w:commentRangeEnd w:id="167"/>
        <w:r w:rsidR="000800A8" w:rsidDel="00ED343C">
          <w:rPr>
            <w:rStyle w:val="CommentReference"/>
            <w:rFonts w:asciiTheme="minorHAnsi" w:eastAsiaTheme="minorHAnsi" w:hAnsiTheme="minorHAnsi" w:cstheme="minorBidi"/>
          </w:rPr>
          <w:commentReference w:id="167"/>
        </w:r>
        <w:commentRangeStart w:id="168"/>
        <w:r w:rsidR="000800A8" w:rsidDel="00ED343C">
          <w:rPr>
            <w:color w:val="000000"/>
          </w:rPr>
          <w:delText>Innis and Staddon 1971, Higa et al. 1991, Ludvig and Staddon 2004, Ludvig and Staddon 2005</w:delText>
        </w:r>
        <w:commentRangeEnd w:id="168"/>
        <w:r w:rsidR="000800A8" w:rsidDel="00ED343C">
          <w:rPr>
            <w:rStyle w:val="CommentReference"/>
            <w:rFonts w:asciiTheme="minorHAnsi" w:eastAsiaTheme="minorHAnsi" w:hAnsiTheme="minorHAnsi" w:cstheme="minorBidi"/>
          </w:rPr>
          <w:commentReference w:id="168"/>
        </w:r>
        <w:r w:rsidR="000800A8" w:rsidDel="00ED343C">
          <w:rPr>
            <w:color w:val="000000"/>
          </w:rPr>
          <w:delText xml:space="preserve">). </w:delText>
        </w:r>
      </w:del>
      <w:ins w:id="169" w:author="Katharine E Thompson" w:date="2022-08-30T22:31:00Z">
        <w:del w:id="170" w:author="Carter Daniels" w:date="2024-02-29T19:13:00Z">
          <w:r w:rsidR="004A1C6E" w:rsidDel="00AC0759">
            <w:rPr>
              <w:color w:val="000000"/>
            </w:rPr>
            <w:delText>l</w:delText>
          </w:r>
        </w:del>
      </w:ins>
      <w:ins w:id="171" w:author="Katharine E Thompson" w:date="2022-08-30T22:28:00Z">
        <w:del w:id="172" w:author="Carter Daniels" w:date="2024-02-29T19:13:00Z">
          <w:r w:rsidR="004A1C6E" w:rsidDel="00AC0759">
            <w:rPr>
              <w:color w:val="000000"/>
            </w:rPr>
            <w:delText xml:space="preserve">ike </w:delText>
          </w:r>
        </w:del>
        <w:del w:id="173" w:author="Carter Daniels" w:date="2024-02-29T19:07:00Z">
          <w:r w:rsidR="004A1C6E" w:rsidDel="00427024">
            <w:rPr>
              <w:color w:val="000000"/>
            </w:rPr>
            <w:delText xml:space="preserve">the </w:delText>
          </w:r>
        </w:del>
        <w:del w:id="174" w:author="Carter Daniels" w:date="2024-02-29T19:13:00Z">
          <w:r w:rsidR="004A1C6E" w:rsidDel="00AC0759">
            <w:rPr>
              <w:color w:val="000000"/>
            </w:rPr>
            <w:delText>tracking of static intervals</w:delText>
          </w:r>
        </w:del>
      </w:ins>
      <w:ins w:id="175" w:author="Carter Daniels" w:date="2024-02-29T19:13:00Z">
        <w:r w:rsidR="00AC0759">
          <w:rPr>
            <w:color w:val="000000"/>
          </w:rPr>
          <w:t>as in timing static intervals</w:t>
        </w:r>
      </w:ins>
      <w:ins w:id="176" w:author="Carter Daniels" w:date="2021-07-01T11:36:00Z">
        <w:del w:id="177" w:author="Katharine E Thompson" w:date="2022-08-30T22:23:00Z">
          <w:r w:rsidR="000800A8" w:rsidDel="00ED343C">
            <w:rPr>
              <w:color w:val="000000"/>
            </w:rPr>
            <w:delText>Second</w:delText>
          </w:r>
        </w:del>
      </w:ins>
      <w:ins w:id="178" w:author="Katharine E Thompson" w:date="2022-08-30T22:23:00Z">
        <w:r w:rsidR="00ED343C">
          <w:rPr>
            <w:color w:val="000000"/>
          </w:rPr>
          <w:t xml:space="preserve">, </w:t>
        </w:r>
        <w:del w:id="179" w:author="Carter Daniels" w:date="2024-02-29T19:13:00Z">
          <w:r w:rsidR="00ED343C" w:rsidDel="00AC0759">
            <w:rPr>
              <w:color w:val="000000"/>
            </w:rPr>
            <w:delText>tracking of</w:delText>
          </w:r>
        </w:del>
      </w:ins>
      <w:ins w:id="180" w:author="Carter Daniels" w:date="2024-02-29T19:13:00Z">
        <w:r w:rsidR="00AC0759">
          <w:rPr>
            <w:color w:val="000000"/>
          </w:rPr>
          <w:t>timing</w:t>
        </w:r>
      </w:ins>
      <w:ins w:id="181" w:author="Katharine E Thompson" w:date="2022-08-30T22:23:00Z">
        <w:r w:rsidR="00ED343C">
          <w:rPr>
            <w:color w:val="000000"/>
          </w:rPr>
          <w:t xml:space="preserve"> dynamic intervals appears abruptly </w:t>
        </w:r>
      </w:ins>
      <w:ins w:id="182" w:author="Katharine E Thompson" w:date="2022-08-30T22:30:00Z">
        <w:r w:rsidR="004A1C6E">
          <w:rPr>
            <w:color w:val="000000"/>
          </w:rPr>
          <w:t xml:space="preserve">with few notable changes in </w:t>
        </w:r>
      </w:ins>
      <w:ins w:id="183" w:author="Katharine E Thompson" w:date="2022-09-08T20:47:00Z">
        <w:r w:rsidR="00451AFE">
          <w:rPr>
            <w:color w:val="000000"/>
          </w:rPr>
          <w:t xml:space="preserve">timing </w:t>
        </w:r>
      </w:ins>
      <w:ins w:id="184" w:author="Katharine E Thompson" w:date="2022-08-30T22:30:00Z">
        <w:r w:rsidR="004A1C6E">
          <w:rPr>
            <w:color w:val="000000"/>
          </w:rPr>
          <w:t xml:space="preserve">performance with continued training </w:t>
        </w:r>
      </w:ins>
      <w:ins w:id="185" w:author="Katharine E Thompson" w:date="2022-08-30T22:23:00Z">
        <w:r w:rsidR="00ED343C" w:rsidRPr="00451AFE">
          <w:rPr>
            <w:color w:val="000000"/>
            <w:highlight w:val="yellow"/>
            <w:rPrChange w:id="186" w:author="Katharine E Thompson" w:date="2022-09-08T20:49:00Z">
              <w:rPr>
                <w:color w:val="000000"/>
              </w:rPr>
            </w:rPrChange>
          </w:rPr>
          <w:t>(XXX, XXX</w:t>
        </w:r>
      </w:ins>
      <w:ins w:id="187" w:author="Katharine E Thompson" w:date="2022-08-30T22:28:00Z">
        <w:r w:rsidR="004A1C6E" w:rsidRPr="00451AFE">
          <w:rPr>
            <w:color w:val="000000"/>
            <w:highlight w:val="yellow"/>
            <w:rPrChange w:id="188" w:author="Katharine E Thompson" w:date="2022-09-08T20:49:00Z">
              <w:rPr>
                <w:color w:val="000000"/>
              </w:rPr>
            </w:rPrChange>
          </w:rPr>
          <w:t>; but se</w:t>
        </w:r>
      </w:ins>
      <w:ins w:id="189" w:author="Katharine E Thompson" w:date="2022-08-30T22:29:00Z">
        <w:r w:rsidR="004A1C6E" w:rsidRPr="00451AFE">
          <w:rPr>
            <w:color w:val="000000"/>
            <w:highlight w:val="yellow"/>
            <w:rPrChange w:id="190" w:author="Katharine E Thompson" w:date="2022-09-08T20:49:00Z">
              <w:rPr>
                <w:color w:val="000000"/>
              </w:rPr>
            </w:rPrChange>
          </w:rPr>
          <w:t>e XXX</w:t>
        </w:r>
      </w:ins>
      <w:ins w:id="191" w:author="Katharine E Thompson" w:date="2022-08-30T22:23:00Z">
        <w:r w:rsidR="00ED343C" w:rsidRPr="00451AFE">
          <w:rPr>
            <w:color w:val="000000"/>
            <w:highlight w:val="yellow"/>
            <w:rPrChange w:id="192" w:author="Katharine E Thompson" w:date="2022-09-08T20:49:00Z">
              <w:rPr>
                <w:color w:val="000000"/>
              </w:rPr>
            </w:rPrChange>
          </w:rPr>
          <w:t>).</w:t>
        </w:r>
        <w:r w:rsidR="00ED343C">
          <w:rPr>
            <w:color w:val="000000"/>
          </w:rPr>
          <w:t xml:space="preserve"> </w:t>
        </w:r>
      </w:ins>
      <w:ins w:id="193" w:author="Katharine E Thompson" w:date="2022-09-08T20:48:00Z">
        <w:r w:rsidR="00451AFE">
          <w:rPr>
            <w:color w:val="000000"/>
          </w:rPr>
          <w:t xml:space="preserve">Indeed, PRPs appear to </w:t>
        </w:r>
        <w:del w:id="194" w:author="Carter Daniels" w:date="2024-02-29T19:13:00Z">
          <w:r w:rsidR="00451AFE" w:rsidDel="00AC0759">
            <w:rPr>
              <w:color w:val="000000"/>
            </w:rPr>
            <w:delText>track</w:delText>
          </w:r>
        </w:del>
      </w:ins>
      <w:ins w:id="195" w:author="Carter Daniels" w:date="2024-02-29T19:13:00Z">
        <w:r w:rsidR="00AC0759">
          <w:rPr>
            <w:color w:val="000000"/>
          </w:rPr>
          <w:t>track changing</w:t>
        </w:r>
      </w:ins>
      <w:ins w:id="196" w:author="Katharine E Thompson" w:date="2022-09-08T20:48:00Z">
        <w:r w:rsidR="00451AFE">
          <w:rPr>
            <w:color w:val="000000"/>
          </w:rPr>
          <w:t xml:space="preserve"> intervals </w:t>
        </w:r>
      </w:ins>
      <w:ins w:id="197" w:author="Carter Daniels" w:date="2024-02-29T19:17:00Z">
        <w:r w:rsidR="00AC0759">
          <w:rPr>
            <w:color w:val="000000"/>
          </w:rPr>
          <w:t xml:space="preserve">with just a few sessions of training and </w:t>
        </w:r>
      </w:ins>
      <w:ins w:id="198" w:author="Katharine E Thompson" w:date="2022-09-08T20:48:00Z">
        <w:r w:rsidR="00451AFE">
          <w:rPr>
            <w:color w:val="000000"/>
          </w:rPr>
          <w:t xml:space="preserve">with a slight lag </w:t>
        </w:r>
        <w:r w:rsidR="00451AFE" w:rsidRPr="00451AFE">
          <w:rPr>
            <w:color w:val="000000"/>
            <w:highlight w:val="yellow"/>
            <w:rPrChange w:id="199" w:author="Katharine E Thompson" w:date="2022-09-08T20:49:00Z">
              <w:rPr>
                <w:color w:val="000000"/>
              </w:rPr>
            </w:rPrChange>
          </w:rPr>
          <w:t>(1-2 intervals; XXX, XXX).</w:t>
        </w:r>
        <w:r w:rsidR="00451AFE">
          <w:rPr>
            <w:color w:val="000000"/>
          </w:rPr>
          <w:t xml:space="preserve"> </w:t>
        </w:r>
      </w:ins>
      <w:ins w:id="200" w:author="Katharine E Thompson" w:date="2022-08-30T22:31:00Z">
        <w:r w:rsidR="004A1C6E">
          <w:rPr>
            <w:color w:val="000000"/>
          </w:rPr>
          <w:t xml:space="preserve">Second, </w:t>
        </w:r>
      </w:ins>
      <w:ins w:id="201" w:author="Carter Daniels" w:date="2021-07-01T11:36:00Z">
        <w:del w:id="202" w:author="Katharine E Thompson" w:date="2022-08-30T22:23:00Z">
          <w:r w:rsidR="000800A8" w:rsidDel="00ED343C">
            <w:rPr>
              <w:color w:val="000000"/>
            </w:rPr>
            <w:delText>,… [actual claim about acquisition</w:delText>
          </w:r>
        </w:del>
      </w:ins>
      <w:ins w:id="203" w:author="Carter Daniels" w:date="2021-07-01T11:38:00Z">
        <w:del w:id="204" w:author="Katharine E Thompson" w:date="2022-08-30T22:23:00Z">
          <w:r w:rsidR="008F466A" w:rsidDel="00ED343C">
            <w:rPr>
              <w:color w:val="000000"/>
            </w:rPr>
            <w:delText>, that is, how tracking evolves over sessions</w:delText>
          </w:r>
        </w:del>
      </w:ins>
      <w:ins w:id="205" w:author="Carter Daniels" w:date="2021-07-01T11:36:00Z">
        <w:del w:id="206" w:author="Katharine E Thompson" w:date="2022-08-30T22:23:00Z">
          <w:r w:rsidR="000800A8" w:rsidDel="00ED343C">
            <w:rPr>
              <w:color w:val="000000"/>
            </w:rPr>
            <w:delText xml:space="preserve">]. </w:delText>
          </w:r>
        </w:del>
        <w:del w:id="207" w:author="Katharine E Thompson" w:date="2022-08-30T22:24:00Z">
          <w:r w:rsidR="000800A8" w:rsidDel="00ED343C">
            <w:rPr>
              <w:color w:val="000000"/>
            </w:rPr>
            <w:delText>Third</w:delText>
          </w:r>
        </w:del>
      </w:ins>
      <w:ins w:id="208" w:author="Carter Daniels" w:date="2021-07-01T11:35:00Z">
        <w:del w:id="209" w:author="Katharine E Thompson" w:date="2022-08-30T22:29:00Z">
          <w:r w:rsidR="000800A8" w:rsidDel="004A1C6E">
            <w:rPr>
              <w:color w:val="000000"/>
            </w:rPr>
            <w:delText>,</w:delText>
          </w:r>
        </w:del>
        <w:del w:id="210" w:author="Katharine E Thompson" w:date="2022-08-30T22:31:00Z">
          <w:r w:rsidR="000800A8" w:rsidDel="004A1C6E">
            <w:rPr>
              <w:color w:val="000000"/>
            </w:rPr>
            <w:delText xml:space="preserve"> </w:delText>
          </w:r>
        </w:del>
      </w:ins>
      <w:ins w:id="211" w:author="Carter Daniels" w:date="2021-07-01T11:43:00Z">
        <w:del w:id="212" w:author="Katharine E Thompson" w:date="2022-08-30T22:24:00Z">
          <w:r w:rsidR="008F466A" w:rsidDel="00ED343C">
            <w:rPr>
              <w:color w:val="000000"/>
            </w:rPr>
            <w:delText>tracking is sensitive to whether intervals are lengthening or shortening</w:delText>
          </w:r>
        </w:del>
      </w:ins>
      <w:ins w:id="213" w:author="Carter Daniels" w:date="2021-07-01T11:36:00Z">
        <w:del w:id="214" w:author="Katharine E Thompson" w:date="2022-08-30T22:24:00Z">
          <w:r w:rsidR="000800A8" w:rsidDel="00ED343C">
            <w:rPr>
              <w:color w:val="000000"/>
            </w:rPr>
            <w:delText xml:space="preserve">. </w:delText>
          </w:r>
        </w:del>
      </w:ins>
      <w:ins w:id="215" w:author="Carter Daniels" w:date="2021-07-01T11:42:00Z">
        <w:del w:id="216" w:author="Katharine E Thompson" w:date="2022-08-30T22:24:00Z">
          <w:r w:rsidR="008F466A" w:rsidDel="00ED343C">
            <w:rPr>
              <w:color w:val="000000"/>
            </w:rPr>
            <w:delText>[Say something about how animals rapidly track shifts from long to short but slowly track shifts from short to long].</w:delText>
          </w:r>
        </w:del>
      </w:ins>
      <w:ins w:id="217" w:author="Katharine E Thompson" w:date="2022-08-30T22:31:00Z">
        <w:del w:id="218" w:author="Carter Daniels" w:date="2024-02-29T19:14:00Z">
          <w:r w:rsidR="004A1C6E" w:rsidDel="00AC0759">
            <w:rPr>
              <w:color w:val="000000"/>
            </w:rPr>
            <w:delText>t</w:delText>
          </w:r>
        </w:del>
      </w:ins>
      <w:ins w:id="219" w:author="Katharine E Thompson" w:date="2022-08-30T22:24:00Z">
        <w:del w:id="220" w:author="Carter Daniels" w:date="2024-02-29T19:14:00Z">
          <w:r w:rsidR="00ED343C" w:rsidDel="00AC0759">
            <w:rPr>
              <w:color w:val="000000"/>
            </w:rPr>
            <w:delText>racking is</w:delText>
          </w:r>
        </w:del>
      </w:ins>
      <w:ins w:id="221" w:author="Carter Daniels" w:date="2024-02-29T19:17:00Z">
        <w:r w:rsidR="00AC0759">
          <w:rPr>
            <w:color w:val="000000"/>
          </w:rPr>
          <w:t>timing dynamic intervals is</w:t>
        </w:r>
      </w:ins>
      <w:ins w:id="222" w:author="Katharine E Thompson" w:date="2022-08-30T22:24:00Z">
        <w:r w:rsidR="00ED343C">
          <w:rPr>
            <w:color w:val="000000"/>
          </w:rPr>
          <w:t xml:space="preserve"> sensitive to whether intervals are growing or shortening</w:t>
        </w:r>
      </w:ins>
      <w:ins w:id="223" w:author="Carter Daniels" w:date="2024-02-29T19:04:00Z">
        <w:r>
          <w:rPr>
            <w:color w:val="000000"/>
          </w:rPr>
          <w:t>,</w:t>
        </w:r>
      </w:ins>
      <w:ins w:id="224" w:author="Katharine E Thompson" w:date="2022-08-30T22:24:00Z">
        <w:r w:rsidR="00ED343C">
          <w:rPr>
            <w:color w:val="000000"/>
          </w:rPr>
          <w:t xml:space="preserve"> with animals adjusting </w:t>
        </w:r>
      </w:ins>
      <w:ins w:id="225" w:author="Katharine E Thompson" w:date="2022-09-08T20:49:00Z">
        <w:r w:rsidR="00451AFE">
          <w:rPr>
            <w:color w:val="000000"/>
          </w:rPr>
          <w:t xml:space="preserve">PRPs </w:t>
        </w:r>
      </w:ins>
      <w:ins w:id="226" w:author="Katharine E Thompson" w:date="2022-08-30T22:24:00Z">
        <w:r w:rsidR="00ED343C">
          <w:rPr>
            <w:color w:val="000000"/>
          </w:rPr>
          <w:t xml:space="preserve">quickly to shortening intervals </w:t>
        </w:r>
      </w:ins>
      <w:ins w:id="227" w:author="Katharine E Thompson" w:date="2022-08-30T22:25:00Z">
        <w:r w:rsidR="00ED343C">
          <w:rPr>
            <w:color w:val="000000"/>
          </w:rPr>
          <w:t>but slowly to growing intervals</w:t>
        </w:r>
      </w:ins>
      <w:ins w:id="228" w:author="Carter Daniels" w:date="2024-02-29T19:18:00Z">
        <w:r w:rsidR="00AC0759">
          <w:rPr>
            <w:color w:val="000000"/>
          </w:rPr>
          <w:t xml:space="preserve">. </w:t>
        </w:r>
      </w:ins>
      <w:ins w:id="229" w:author="Katharine E Thompson" w:date="2022-08-30T22:29:00Z">
        <w:del w:id="230" w:author="Carter Daniels" w:date="2024-02-29T19:17:00Z">
          <w:r w:rsidR="004A1C6E" w:rsidDel="00AC0759">
            <w:rPr>
              <w:color w:val="000000"/>
            </w:rPr>
            <w:delText xml:space="preserve">; </w:delText>
          </w:r>
        </w:del>
      </w:ins>
      <w:ins w:id="231" w:author="Carter Daniels" w:date="2024-02-29T19:18:00Z">
        <w:r w:rsidR="00AC0759">
          <w:rPr>
            <w:color w:val="000000"/>
          </w:rPr>
          <w:t>Similarly,</w:t>
        </w:r>
      </w:ins>
      <w:ins w:id="232" w:author="Katharine E Thompson" w:date="2022-08-30T22:29:00Z">
        <w:del w:id="233" w:author="Carter Daniels" w:date="2024-02-29T19:18:00Z">
          <w:r w:rsidR="004A1C6E" w:rsidDel="00AC0759">
            <w:rPr>
              <w:color w:val="000000"/>
            </w:rPr>
            <w:delText>likewise,</w:delText>
          </w:r>
        </w:del>
        <w:r w:rsidR="004A1C6E">
          <w:rPr>
            <w:color w:val="000000"/>
          </w:rPr>
          <w:t xml:space="preserve"> </w:t>
        </w:r>
      </w:ins>
      <w:ins w:id="234" w:author="Katharine E Thompson" w:date="2022-08-30T22:25:00Z">
        <w:r w:rsidR="00ED343C">
          <w:rPr>
            <w:color w:val="000000"/>
          </w:rPr>
          <w:t xml:space="preserve">animals </w:t>
        </w:r>
        <w:del w:id="235" w:author="Carter Daniels" w:date="2024-02-29T19:33:00Z">
          <w:r w:rsidR="00ED343C" w:rsidDel="00F40033">
            <w:rPr>
              <w:color w:val="000000"/>
            </w:rPr>
            <w:delText>are able to</w:delText>
          </w:r>
        </w:del>
      </w:ins>
      <w:ins w:id="236" w:author="Carter Daniels" w:date="2024-02-29T19:33:00Z">
        <w:r w:rsidR="00F40033">
          <w:rPr>
            <w:color w:val="000000"/>
          </w:rPr>
          <w:t>can</w:t>
        </w:r>
      </w:ins>
      <w:ins w:id="237" w:author="Katharine E Thompson" w:date="2022-08-30T22:25:00Z">
        <w:r w:rsidR="00ED343C">
          <w:rPr>
            <w:color w:val="000000"/>
          </w:rPr>
          <w:t xml:space="preserve"> track short impulses (i.e., an unexpected,</w:t>
        </w:r>
      </w:ins>
      <w:ins w:id="238" w:author="Katharine E Thompson" w:date="2022-08-30T22:26:00Z">
        <w:r w:rsidR="00ED343C">
          <w:rPr>
            <w:color w:val="000000"/>
          </w:rPr>
          <w:t xml:space="preserve"> large</w:t>
        </w:r>
      </w:ins>
      <w:ins w:id="239" w:author="Katharine E Thompson" w:date="2022-08-30T22:25:00Z">
        <w:r w:rsidR="00ED343C">
          <w:rPr>
            <w:color w:val="000000"/>
          </w:rPr>
          <w:t xml:space="preserve"> </w:t>
        </w:r>
      </w:ins>
      <w:ins w:id="240" w:author="Carter Daniels" w:date="2024-02-29T19:04:00Z">
        <w:r>
          <w:rPr>
            <w:color w:val="000000"/>
          </w:rPr>
          <w:t xml:space="preserve">downward </w:t>
        </w:r>
      </w:ins>
      <w:ins w:id="241" w:author="Katharine E Thompson" w:date="2022-08-30T22:25:00Z">
        <w:del w:id="242" w:author="Carter Daniels" w:date="2024-02-29T19:05:00Z">
          <w:r w:rsidR="00ED343C" w:rsidDel="00427024">
            <w:rPr>
              <w:color w:val="000000"/>
            </w:rPr>
            <w:delText>change</w:delText>
          </w:r>
        </w:del>
      </w:ins>
      <w:ins w:id="243" w:author="Carter Daniels" w:date="2024-02-29T19:05:00Z">
        <w:r>
          <w:rPr>
            <w:color w:val="000000"/>
          </w:rPr>
          <w:t>shift</w:t>
        </w:r>
      </w:ins>
      <w:ins w:id="244" w:author="Katharine E Thompson" w:date="2022-08-30T22:25:00Z">
        <w:r w:rsidR="00ED343C">
          <w:rPr>
            <w:color w:val="000000"/>
          </w:rPr>
          <w:t xml:space="preserve"> in the interval</w:t>
        </w:r>
      </w:ins>
      <w:ins w:id="245" w:author="Carter Daniels" w:date="2024-02-29T19:05:00Z">
        <w:r>
          <w:rPr>
            <w:color w:val="000000"/>
          </w:rPr>
          <w:t xml:space="preserve"> length</w:t>
        </w:r>
      </w:ins>
      <w:ins w:id="246" w:author="Katharine E Thompson" w:date="2022-08-30T22:26:00Z">
        <w:r w:rsidR="00ED343C">
          <w:rPr>
            <w:color w:val="000000"/>
          </w:rPr>
          <w:t xml:space="preserve"> for one trial</w:t>
        </w:r>
      </w:ins>
      <w:ins w:id="247" w:author="Katharine E Thompson" w:date="2022-08-30T22:25:00Z">
        <w:r w:rsidR="00ED343C">
          <w:rPr>
            <w:color w:val="000000"/>
          </w:rPr>
          <w:t>)</w:t>
        </w:r>
      </w:ins>
      <w:ins w:id="248" w:author="Carter Daniels" w:date="2021-07-01T11:43:00Z">
        <w:r w:rsidR="008F466A">
          <w:rPr>
            <w:color w:val="000000"/>
          </w:rPr>
          <w:t xml:space="preserve"> </w:t>
        </w:r>
      </w:ins>
      <w:ins w:id="249" w:author="Katharine E Thompson" w:date="2022-08-30T22:26:00Z">
        <w:r w:rsidR="00ED343C">
          <w:rPr>
            <w:color w:val="000000"/>
          </w:rPr>
          <w:t xml:space="preserve">but not long impulses. </w:t>
        </w:r>
      </w:ins>
      <w:ins w:id="250" w:author="Katharine E Thompson" w:date="2022-08-30T22:31:00Z">
        <w:r w:rsidR="004A1C6E">
          <w:rPr>
            <w:color w:val="000000"/>
          </w:rPr>
          <w:t xml:space="preserve">Interestingly, a parallel </w:t>
        </w:r>
      </w:ins>
      <w:ins w:id="251" w:author="Katharine E Thompson" w:date="2022-08-30T22:32:00Z">
        <w:r w:rsidR="004A1C6E">
          <w:rPr>
            <w:color w:val="000000"/>
          </w:rPr>
          <w:t xml:space="preserve">can be found in </w:t>
        </w:r>
        <w:del w:id="252" w:author="Carter Daniels" w:date="2024-02-29T19:18:00Z">
          <w:r w:rsidR="004A1C6E" w:rsidDel="00AC0759">
            <w:rPr>
              <w:color w:val="000000"/>
            </w:rPr>
            <w:delText>static timing</w:delText>
          </w:r>
        </w:del>
      </w:ins>
      <w:ins w:id="253" w:author="Carter Daniels" w:date="2024-02-29T19:18:00Z">
        <w:r w:rsidR="00AC0759">
          <w:rPr>
            <w:color w:val="000000"/>
          </w:rPr>
          <w:t xml:space="preserve">timing static intervals: </w:t>
        </w:r>
      </w:ins>
      <w:ins w:id="254" w:author="Katharine E Thompson" w:date="2022-08-30T22:32:00Z">
        <w:del w:id="255" w:author="Carter Daniels" w:date="2024-02-29T19:18:00Z">
          <w:r w:rsidR="004A1C6E" w:rsidDel="00AC0759">
            <w:rPr>
              <w:color w:val="000000"/>
            </w:rPr>
            <w:delText xml:space="preserve"> where </w:delText>
          </w:r>
        </w:del>
        <w:r w:rsidR="004A1C6E">
          <w:rPr>
            <w:color w:val="000000"/>
          </w:rPr>
          <w:t>after being trained on relatively longer intervals</w:t>
        </w:r>
      </w:ins>
      <w:ins w:id="256" w:author="Carter Daniels" w:date="2024-02-29T19:18:00Z">
        <w:r w:rsidR="00AC0759">
          <w:rPr>
            <w:color w:val="000000"/>
          </w:rPr>
          <w:t>,</w:t>
        </w:r>
      </w:ins>
      <w:ins w:id="257" w:author="Katharine E Thompson" w:date="2022-08-30T22:32:00Z">
        <w:r w:rsidR="004A1C6E">
          <w:rPr>
            <w:color w:val="000000"/>
          </w:rPr>
          <w:t xml:space="preserve"> mice can be transferred to short intervals with little training but require more training for longer intervals </w:t>
        </w:r>
        <w:r w:rsidR="004A1C6E" w:rsidRPr="00AC0759">
          <w:rPr>
            <w:color w:val="000000"/>
            <w:highlight w:val="yellow"/>
            <w:rPrChange w:id="258" w:author="Carter Daniels" w:date="2024-02-29T19:18:00Z">
              <w:rPr>
                <w:color w:val="000000"/>
              </w:rPr>
            </w:rPrChange>
          </w:rPr>
          <w:t>(XXX; XXX; XXX).</w:t>
        </w:r>
        <w:r w:rsidR="004A1C6E">
          <w:rPr>
            <w:color w:val="000000"/>
          </w:rPr>
          <w:t xml:space="preserve"> </w:t>
        </w:r>
      </w:ins>
      <w:ins w:id="259" w:author="Carter Daniels" w:date="2021-07-01T11:43:00Z">
        <w:del w:id="260" w:author="Katharine E Thompson" w:date="2022-08-30T22:26:00Z">
          <w:r w:rsidR="008F466A" w:rsidDel="00ED343C">
            <w:rPr>
              <w:color w:val="000000"/>
            </w:rPr>
            <w:delText xml:space="preserve">Similarly,…[Now say something about the impulse manipulation in which pigeons track a short but not a long interval]. </w:delText>
          </w:r>
        </w:del>
      </w:ins>
      <w:ins w:id="261" w:author="Carter Daniels" w:date="2021-07-01T11:42:00Z">
        <w:del w:id="262" w:author="Katharine E Thompson" w:date="2022-08-30T22:26:00Z">
          <w:r w:rsidR="008F466A" w:rsidDel="00ED343C">
            <w:rPr>
              <w:color w:val="000000"/>
            </w:rPr>
            <w:delText xml:space="preserve"> </w:delText>
          </w:r>
        </w:del>
      </w:ins>
      <w:ins w:id="263" w:author="Katharine E Thompson" w:date="2022-08-30T22:32:00Z">
        <w:r w:rsidR="004A1C6E">
          <w:rPr>
            <w:color w:val="000000"/>
          </w:rPr>
          <w:t>Third</w:t>
        </w:r>
      </w:ins>
      <w:ins w:id="264" w:author="Carter Daniels" w:date="2021-07-01T11:42:00Z">
        <w:del w:id="265" w:author="Katharine E Thompson" w:date="2022-08-30T22:32:00Z">
          <w:r w:rsidR="008F466A" w:rsidDel="004A1C6E">
            <w:rPr>
              <w:color w:val="000000"/>
            </w:rPr>
            <w:delText>Fourth</w:delText>
          </w:r>
        </w:del>
      </w:ins>
      <w:ins w:id="266" w:author="Carter Daniels" w:date="2021-07-01T11:43:00Z">
        <w:r w:rsidR="008F466A">
          <w:rPr>
            <w:color w:val="000000"/>
          </w:rPr>
          <w:t xml:space="preserve">, </w:t>
        </w:r>
      </w:ins>
      <w:ins w:id="267" w:author="Carter Daniels" w:date="2024-02-29T19:19:00Z">
        <w:r w:rsidR="00AC0759">
          <w:rPr>
            <w:color w:val="000000"/>
          </w:rPr>
          <w:t>timing dynamic intervals</w:t>
        </w:r>
      </w:ins>
      <w:ins w:id="268" w:author="Carter Daniels" w:date="2021-07-01T11:43:00Z">
        <w:r w:rsidR="008F466A">
          <w:rPr>
            <w:color w:val="000000"/>
          </w:rPr>
          <w:t xml:space="preserve"> is sensitive to </w:t>
        </w:r>
      </w:ins>
      <w:ins w:id="269" w:author="Carter Daniels" w:date="2021-07-01T11:56:00Z">
        <w:r w:rsidR="00297952">
          <w:rPr>
            <w:color w:val="000000"/>
          </w:rPr>
          <w:t>sequence composition</w:t>
        </w:r>
      </w:ins>
      <w:ins w:id="270" w:author="Carter Daniels" w:date="2021-07-01T11:54:00Z">
        <w:r w:rsidR="00297952">
          <w:rPr>
            <w:color w:val="000000"/>
          </w:rPr>
          <w:t xml:space="preserve">. Although pigeons can </w:t>
        </w:r>
        <w:del w:id="271" w:author="Katharine E Thompson" w:date="2022-09-08T20:49:00Z">
          <w:r w:rsidR="00297952" w:rsidDel="00451AFE">
            <w:rPr>
              <w:color w:val="000000"/>
            </w:rPr>
            <w:delText>track rapidly</w:delText>
          </w:r>
        </w:del>
      </w:ins>
      <w:ins w:id="272" w:author="Katharine E Thompson" w:date="2022-09-08T20:49:00Z">
        <w:r w:rsidR="00451AFE">
          <w:rPr>
            <w:color w:val="000000"/>
          </w:rPr>
          <w:t xml:space="preserve">rapidly </w:t>
        </w:r>
        <w:del w:id="273" w:author="Carter Daniels" w:date="2024-02-29T19:20:00Z">
          <w:r w:rsidR="00451AFE" w:rsidDel="00AC0759">
            <w:rPr>
              <w:color w:val="000000"/>
            </w:rPr>
            <w:delText>track</w:delText>
          </w:r>
        </w:del>
      </w:ins>
      <w:ins w:id="274" w:author="Carter Daniels" w:date="2024-02-29T19:20:00Z">
        <w:r w:rsidR="00AC0759">
          <w:rPr>
            <w:color w:val="000000"/>
          </w:rPr>
          <w:t>time</w:t>
        </w:r>
      </w:ins>
      <w:ins w:id="275" w:author="Carter Daniels" w:date="2021-07-01T11:54:00Z">
        <w:r w:rsidR="00297952">
          <w:rPr>
            <w:color w:val="000000"/>
          </w:rPr>
          <w:t xml:space="preserve"> </w:t>
        </w:r>
      </w:ins>
      <w:ins w:id="276" w:author="Carter Daniels" w:date="2024-02-29T19:20:00Z">
        <w:r w:rsidR="00AC0759">
          <w:rPr>
            <w:color w:val="000000"/>
          </w:rPr>
          <w:t>dynamic</w:t>
        </w:r>
      </w:ins>
      <w:ins w:id="277" w:author="Carter Daniels" w:date="2021-07-01T11:54:00Z">
        <w:r w:rsidR="00297952">
          <w:rPr>
            <w:color w:val="000000"/>
          </w:rPr>
          <w:t xml:space="preserve"> intervals</w:t>
        </w:r>
      </w:ins>
      <w:ins w:id="278" w:author="Carter Daniels" w:date="2021-07-01T11:55:00Z">
        <w:r w:rsidR="00297952">
          <w:rPr>
            <w:color w:val="000000"/>
          </w:rPr>
          <w:t xml:space="preserve"> within </w:t>
        </w:r>
      </w:ins>
      <w:ins w:id="279" w:author="Carter Daniels" w:date="2024-02-29T19:19:00Z">
        <w:r w:rsidR="00AC0759">
          <w:rPr>
            <w:color w:val="000000"/>
          </w:rPr>
          <w:t xml:space="preserve">or across sessions </w:t>
        </w:r>
      </w:ins>
      <w:ins w:id="280" w:author="Carter Daniels" w:date="2021-07-01T11:58:00Z">
        <w:r w:rsidR="00196757">
          <w:rPr>
            <w:color w:val="000000"/>
          </w:rPr>
          <w:t xml:space="preserve">following a variety of sequences </w:t>
        </w:r>
        <w:r w:rsidR="00196757" w:rsidRPr="00AC0759">
          <w:rPr>
            <w:color w:val="000000"/>
            <w:highlight w:val="yellow"/>
            <w:rPrChange w:id="281" w:author="Carter Daniels" w:date="2024-02-29T19:19:00Z">
              <w:rPr>
                <w:color w:val="000000"/>
              </w:rPr>
            </w:rPrChange>
          </w:rPr>
          <w:t>(</w:t>
        </w:r>
        <w:del w:id="282" w:author="Katharine E Thompson" w:date="2022-08-30T22:26:00Z">
          <w:r w:rsidR="00196757" w:rsidRPr="00AC0759" w:rsidDel="00ED343C">
            <w:rPr>
              <w:color w:val="000000"/>
              <w:highlight w:val="yellow"/>
              <w:rPrChange w:id="283" w:author="Carter Daniels" w:date="2024-02-29T19:19:00Z">
                <w:rPr>
                  <w:color w:val="000000"/>
                </w:rPr>
              </w:rPrChange>
            </w:rPr>
            <w:delText>sine-wave</w:delText>
          </w:r>
        </w:del>
      </w:ins>
      <w:ins w:id="284" w:author="Katharine E Thompson" w:date="2022-08-30T22:26:00Z">
        <w:r w:rsidR="00ED343C" w:rsidRPr="00AC0759">
          <w:rPr>
            <w:color w:val="000000"/>
            <w:highlight w:val="yellow"/>
            <w:rPrChange w:id="285" w:author="Carter Daniels" w:date="2024-02-29T19:19:00Z">
              <w:rPr>
                <w:color w:val="000000"/>
              </w:rPr>
            </w:rPrChange>
          </w:rPr>
          <w:t>sine</w:t>
        </w:r>
      </w:ins>
      <w:ins w:id="286" w:author="Carter Daniels" w:date="2024-02-29T19:19:00Z">
        <w:r w:rsidR="00AC0759">
          <w:rPr>
            <w:color w:val="000000"/>
            <w:highlight w:val="yellow"/>
          </w:rPr>
          <w:t xml:space="preserve"> </w:t>
        </w:r>
      </w:ins>
      <w:ins w:id="287" w:author="Katharine E Thompson" w:date="2022-08-30T22:26:00Z">
        <w:r w:rsidR="00ED343C" w:rsidRPr="00AC0759">
          <w:rPr>
            <w:color w:val="000000"/>
            <w:highlight w:val="yellow"/>
            <w:rPrChange w:id="288" w:author="Carter Daniels" w:date="2024-02-29T19:19:00Z">
              <w:rPr>
                <w:color w:val="000000"/>
              </w:rPr>
            </w:rPrChange>
          </w:rPr>
          <w:t>wave</w:t>
        </w:r>
      </w:ins>
      <w:ins w:id="289" w:author="Carter Daniels" w:date="2021-07-01T11:58:00Z">
        <w:r w:rsidR="00196757" w:rsidRPr="00AC0759">
          <w:rPr>
            <w:color w:val="000000"/>
            <w:highlight w:val="yellow"/>
            <w:rPrChange w:id="290" w:author="Carter Daniels" w:date="2024-02-29T19:19:00Z">
              <w:rPr>
                <w:color w:val="000000"/>
              </w:rPr>
            </w:rPrChange>
          </w:rPr>
          <w:t>, square</w:t>
        </w:r>
      </w:ins>
      <w:ins w:id="291" w:author="Carter Daniels" w:date="2024-02-29T19:19:00Z">
        <w:r w:rsidR="00AC0759">
          <w:rPr>
            <w:color w:val="000000"/>
            <w:highlight w:val="yellow"/>
          </w:rPr>
          <w:t xml:space="preserve"> </w:t>
        </w:r>
      </w:ins>
      <w:ins w:id="292" w:author="Carter Daniels" w:date="2021-07-01T11:58:00Z">
        <w:r w:rsidR="00196757" w:rsidRPr="00AC0759">
          <w:rPr>
            <w:color w:val="000000"/>
            <w:highlight w:val="yellow"/>
            <w:rPrChange w:id="293" w:author="Carter Daniels" w:date="2024-02-29T19:19:00Z">
              <w:rPr>
                <w:color w:val="000000"/>
              </w:rPr>
            </w:rPrChange>
          </w:rPr>
          <w:t xml:space="preserve">wave, etc. </w:t>
        </w:r>
        <w:del w:id="294" w:author="Katharine E Thompson" w:date="2022-08-30T22:33:00Z">
          <w:r w:rsidR="00196757" w:rsidRPr="00AC0759" w:rsidDel="00AD6B35">
            <w:rPr>
              <w:color w:val="000000"/>
              <w:highlight w:val="yellow"/>
              <w:rPrChange w:id="295" w:author="Carter Daniels" w:date="2024-02-29T19:19:00Z">
                <w:rPr>
                  <w:color w:val="000000"/>
                </w:rPr>
              </w:rPrChange>
            </w:rPr>
            <w:delText>CITATIONS</w:delText>
          </w:r>
        </w:del>
      </w:ins>
      <w:ins w:id="296" w:author="Katharine E Thompson" w:date="2022-08-30T22:33:00Z">
        <w:r w:rsidR="00AD6B35" w:rsidRPr="00AC0759">
          <w:rPr>
            <w:color w:val="000000"/>
            <w:highlight w:val="yellow"/>
            <w:rPrChange w:id="297" w:author="Carter Daniels" w:date="2024-02-29T19:19:00Z">
              <w:rPr>
                <w:color w:val="000000"/>
              </w:rPr>
            </w:rPrChange>
          </w:rPr>
          <w:t>XXX; XXX; XXX</w:t>
        </w:r>
      </w:ins>
      <w:ins w:id="298" w:author="Carter Daniels" w:date="2021-07-01T11:58:00Z">
        <w:r w:rsidR="00196757" w:rsidRPr="00AC0759">
          <w:rPr>
            <w:color w:val="000000"/>
            <w:highlight w:val="yellow"/>
            <w:rPrChange w:id="299" w:author="Carter Daniels" w:date="2024-02-29T19:19:00Z">
              <w:rPr>
                <w:color w:val="000000"/>
              </w:rPr>
            </w:rPrChange>
          </w:rPr>
          <w:t>)</w:t>
        </w:r>
      </w:ins>
      <w:ins w:id="300" w:author="Carter Daniels" w:date="2021-07-01T11:55:00Z">
        <w:r w:rsidR="00297952" w:rsidRPr="00AC0759">
          <w:rPr>
            <w:color w:val="000000"/>
            <w:highlight w:val="yellow"/>
            <w:rPrChange w:id="301" w:author="Carter Daniels" w:date="2024-02-29T19:19:00Z">
              <w:rPr>
                <w:color w:val="000000"/>
              </w:rPr>
            </w:rPrChange>
          </w:rPr>
          <w:t>,</w:t>
        </w:r>
        <w:r w:rsidR="00297952">
          <w:rPr>
            <w:color w:val="000000"/>
          </w:rPr>
          <w:t xml:space="preserve"> </w:t>
        </w:r>
      </w:ins>
      <w:ins w:id="302" w:author="Carter Daniels" w:date="2021-07-01T11:58:00Z">
        <w:del w:id="303" w:author="Katharine E Thompson" w:date="2022-08-30T22:27:00Z">
          <w:r w:rsidR="00196757" w:rsidDel="00ED343C">
            <w:rPr>
              <w:color w:val="000000"/>
            </w:rPr>
            <w:delText xml:space="preserve">the sequence </w:delText>
          </w:r>
        </w:del>
      </w:ins>
      <w:ins w:id="304" w:author="Katharine E Thompson" w:date="2022-08-30T22:27:00Z">
        <w:r w:rsidR="00ED343C">
          <w:rPr>
            <w:color w:val="000000"/>
          </w:rPr>
          <w:t xml:space="preserve">whether animals are able to track the sequence depends in part on the </w:t>
        </w:r>
        <w:del w:id="305" w:author="Carter Daniels" w:date="2024-02-29T19:20:00Z">
          <w:r w:rsidR="00ED343C" w:rsidDel="00AC0759">
            <w:rPr>
              <w:color w:val="000000"/>
            </w:rPr>
            <w:delText>number</w:delText>
          </w:r>
        </w:del>
      </w:ins>
      <w:ins w:id="306" w:author="Carter Daniels" w:date="2024-02-29T19:20:00Z">
        <w:r w:rsidR="00AC0759">
          <w:rPr>
            <w:color w:val="000000"/>
          </w:rPr>
          <w:t xml:space="preserve">proportion </w:t>
        </w:r>
      </w:ins>
      <w:ins w:id="307" w:author="Carter Daniels" w:date="2024-02-29T19:21:00Z">
        <w:r w:rsidR="00AC0759">
          <w:rPr>
            <w:color w:val="000000"/>
          </w:rPr>
          <w:t>of and rate at which the sequence shifts between</w:t>
        </w:r>
      </w:ins>
      <w:ins w:id="308" w:author="Katharine E Thompson" w:date="2022-08-30T22:27:00Z">
        <w:r w:rsidR="00ED343C">
          <w:rPr>
            <w:color w:val="000000"/>
          </w:rPr>
          <w:t xml:space="preserve"> </w:t>
        </w:r>
        <w:del w:id="309" w:author="Carter Daniels" w:date="2024-02-29T19:21:00Z">
          <w:r w:rsidR="00ED343C" w:rsidDel="00AC0759">
            <w:rPr>
              <w:color w:val="000000"/>
            </w:rPr>
            <w:delText xml:space="preserve">of </w:delText>
          </w:r>
        </w:del>
        <w:r w:rsidR="00ED343C">
          <w:rPr>
            <w:color w:val="000000"/>
          </w:rPr>
          <w:t xml:space="preserve">short and long </w:t>
        </w:r>
        <w:del w:id="310" w:author="Carter Daniels" w:date="2024-02-29T19:20:00Z">
          <w:r w:rsidR="00ED343C" w:rsidDel="00AC0759">
            <w:rPr>
              <w:color w:val="000000"/>
            </w:rPr>
            <w:delText xml:space="preserve">intervals that compose that </w:delText>
          </w:r>
        </w:del>
      </w:ins>
      <w:ins w:id="311" w:author="Carter Daniels" w:date="2024-02-29T19:20:00Z">
        <w:r w:rsidR="00AC0759">
          <w:rPr>
            <w:color w:val="000000"/>
          </w:rPr>
          <w:t xml:space="preserve">intervals in the </w:t>
        </w:r>
      </w:ins>
      <w:ins w:id="312" w:author="Katharine E Thompson" w:date="2022-08-30T22:27:00Z">
        <w:r w:rsidR="00ED343C" w:rsidRPr="00AC0759">
          <w:rPr>
            <w:color w:val="000000"/>
            <w:highlight w:val="yellow"/>
            <w:rPrChange w:id="313" w:author="Carter Daniels" w:date="2024-02-29T19:19:00Z">
              <w:rPr>
                <w:color w:val="000000"/>
              </w:rPr>
            </w:rPrChange>
          </w:rPr>
          <w:t xml:space="preserve">sequence </w:t>
        </w:r>
      </w:ins>
      <w:ins w:id="314" w:author="Katharine E Thompson" w:date="2022-08-30T22:33:00Z">
        <w:r w:rsidR="00AD6B35" w:rsidRPr="00AC0759">
          <w:rPr>
            <w:color w:val="000000"/>
            <w:highlight w:val="yellow"/>
            <w:rPrChange w:id="315" w:author="Carter Daniels" w:date="2024-02-29T19:19:00Z">
              <w:rPr>
                <w:color w:val="000000"/>
              </w:rPr>
            </w:rPrChange>
          </w:rPr>
          <w:t>(XXX, XXX)</w:t>
        </w:r>
      </w:ins>
      <w:ins w:id="316" w:author="Carter Daniels" w:date="2024-02-29T19:20:00Z">
        <w:r w:rsidR="00AC0759">
          <w:rPr>
            <w:color w:val="000000"/>
          </w:rPr>
          <w:t>.</w:t>
        </w:r>
      </w:ins>
      <w:ins w:id="317" w:author="Carter Daniels" w:date="2024-02-29T19:21:00Z">
        <w:r w:rsidR="00AC0759">
          <w:rPr>
            <w:color w:val="000000"/>
          </w:rPr>
          <w:t xml:space="preserve"> </w:t>
        </w:r>
      </w:ins>
      <w:ins w:id="318" w:author="Katharine E Thompson" w:date="2022-08-30T22:33:00Z">
        <w:del w:id="319" w:author="Carter Daniels" w:date="2024-02-29T19:20:00Z">
          <w:r w:rsidR="00AD6B35" w:rsidDel="00AC0759">
            <w:rPr>
              <w:color w:val="000000"/>
            </w:rPr>
            <w:delText xml:space="preserve"> </w:delText>
          </w:r>
        </w:del>
      </w:ins>
      <w:ins w:id="320" w:author="Katharine E Thompson" w:date="2022-08-30T22:27:00Z">
        <w:del w:id="321" w:author="Carter Daniels" w:date="2024-02-29T19:20:00Z">
          <w:r w:rsidR="00ED343C" w:rsidDel="00AC0759">
            <w:rPr>
              <w:color w:val="000000"/>
            </w:rPr>
            <w:delText>and</w:delText>
          </w:r>
        </w:del>
      </w:ins>
      <w:ins w:id="322" w:author="Katharine E Thompson" w:date="2022-08-30T22:34:00Z">
        <w:del w:id="323" w:author="Carter Daniels" w:date="2024-02-29T19:20:00Z">
          <w:r w:rsidR="00AD6B35" w:rsidDel="00AC0759">
            <w:rPr>
              <w:color w:val="000000"/>
            </w:rPr>
            <w:delText>, relatedly,</w:delText>
          </w:r>
        </w:del>
      </w:ins>
      <w:ins w:id="324" w:author="Katharine E Thompson" w:date="2022-08-30T22:27:00Z">
        <w:del w:id="325" w:author="Carter Daniels" w:date="2024-02-29T19:20:00Z">
          <w:r w:rsidR="00ED343C" w:rsidDel="00AC0759">
            <w:rPr>
              <w:color w:val="000000"/>
            </w:rPr>
            <w:delText xml:space="preserve"> how quickly the sequence is moving through the short and long phases of the sequenc</w:delText>
          </w:r>
        </w:del>
      </w:ins>
      <w:ins w:id="326" w:author="Katharine E Thompson" w:date="2022-08-30T22:33:00Z">
        <w:del w:id="327" w:author="Carter Daniels" w:date="2024-02-29T19:20:00Z">
          <w:r w:rsidR="00AD6B35" w:rsidDel="00AC0759">
            <w:rPr>
              <w:color w:val="000000"/>
            </w:rPr>
            <w:delText>e</w:delText>
          </w:r>
        </w:del>
      </w:ins>
      <w:ins w:id="328" w:author="Katharine E Thompson" w:date="2022-08-30T22:34:00Z">
        <w:del w:id="329" w:author="Carter Daniels" w:date="2024-02-29T19:20:00Z">
          <w:r w:rsidR="00AD6B35" w:rsidDel="00AC0759">
            <w:rPr>
              <w:color w:val="000000"/>
            </w:rPr>
            <w:delText xml:space="preserve"> </w:delText>
          </w:r>
          <w:r w:rsidR="00AD6B35" w:rsidRPr="00AC0759" w:rsidDel="00AC0759">
            <w:rPr>
              <w:color w:val="000000"/>
              <w:highlight w:val="yellow"/>
              <w:rPrChange w:id="330" w:author="Carter Daniels" w:date="2024-02-29T19:19:00Z">
                <w:rPr>
                  <w:color w:val="000000"/>
                </w:rPr>
              </w:rPrChange>
            </w:rPr>
            <w:delText>(XXX, XXX)</w:delText>
          </w:r>
        </w:del>
      </w:ins>
      <w:ins w:id="331" w:author="Katharine E Thompson" w:date="2022-08-30T22:33:00Z">
        <w:del w:id="332" w:author="Carter Daniels" w:date="2024-02-29T19:20:00Z">
          <w:r w:rsidR="00AD6B35" w:rsidRPr="00AC0759" w:rsidDel="00AC0759">
            <w:rPr>
              <w:color w:val="000000"/>
              <w:highlight w:val="yellow"/>
              <w:rPrChange w:id="333" w:author="Carter Daniels" w:date="2024-02-29T19:19:00Z">
                <w:rPr>
                  <w:color w:val="000000"/>
                </w:rPr>
              </w:rPrChange>
            </w:rPr>
            <w:delText>.</w:delText>
          </w:r>
        </w:del>
      </w:ins>
      <w:ins w:id="334" w:author="Katharine E Thompson" w:date="2022-08-30T22:34:00Z">
        <w:del w:id="335" w:author="Carter Daniels" w:date="2024-02-29T19:20:00Z">
          <w:r w:rsidR="00AD6B35" w:rsidDel="00AC0759">
            <w:rPr>
              <w:color w:val="000000"/>
            </w:rPr>
            <w:delText xml:space="preserve"> </w:delText>
          </w:r>
        </w:del>
        <w:r w:rsidR="00AD6B35">
          <w:rPr>
            <w:color w:val="000000"/>
          </w:rPr>
          <w:t xml:space="preserve">Fourth, and </w:t>
        </w:r>
        <w:del w:id="336" w:author="Carter Daniels" w:date="2024-02-29T19:21:00Z">
          <w:r w:rsidR="00AD6B35" w:rsidDel="00AC0759">
            <w:rPr>
              <w:color w:val="000000"/>
            </w:rPr>
            <w:delText>perhaps most surprising</w:delText>
          </w:r>
        </w:del>
      </w:ins>
      <w:ins w:id="337" w:author="Carter Daniels" w:date="2024-02-29T19:21:00Z">
        <w:r w:rsidR="00AC0759">
          <w:rPr>
            <w:color w:val="000000"/>
          </w:rPr>
          <w:t>of particular interest because it challenges the prevailing dogma of timing in animals</w:t>
        </w:r>
      </w:ins>
      <w:ins w:id="338" w:author="Katharine E Thompson" w:date="2022-08-30T22:34:00Z">
        <w:r w:rsidR="00AD6B35">
          <w:rPr>
            <w:color w:val="000000"/>
          </w:rPr>
          <w:t>, is that</w:t>
        </w:r>
      </w:ins>
      <w:ins w:id="339" w:author="Katharine E Thompson" w:date="2022-09-08T20:50:00Z">
        <w:r w:rsidR="00451AFE">
          <w:rPr>
            <w:color w:val="000000"/>
          </w:rPr>
          <w:t xml:space="preserve"> </w:t>
        </w:r>
        <w:del w:id="340" w:author="Carter Daniels" w:date="2024-02-29T19:22:00Z">
          <w:r w:rsidR="00451AFE" w:rsidDel="00AC0759">
            <w:rPr>
              <w:color w:val="000000"/>
            </w:rPr>
            <w:delText>when tracking</w:delText>
          </w:r>
        </w:del>
      </w:ins>
      <w:ins w:id="341" w:author="Carter Daniels" w:date="2024-02-29T19:22:00Z">
        <w:r w:rsidR="00AC0759">
          <w:rPr>
            <w:color w:val="000000"/>
          </w:rPr>
          <w:t>timing</w:t>
        </w:r>
      </w:ins>
      <w:ins w:id="342" w:author="Katharine E Thompson" w:date="2022-09-08T20:50:00Z">
        <w:r w:rsidR="00451AFE">
          <w:rPr>
            <w:color w:val="000000"/>
          </w:rPr>
          <w:t xml:space="preserve"> dynamic intervals</w:t>
        </w:r>
      </w:ins>
      <w:ins w:id="343" w:author="Carter Daniels" w:date="2024-02-29T19:22:00Z">
        <w:r w:rsidR="00AC0759">
          <w:rPr>
            <w:color w:val="000000"/>
          </w:rPr>
          <w:t xml:space="preserve"> appears to not adhere to the Scalar Property. In other words, when timing dynamic intervals</w:t>
        </w:r>
      </w:ins>
      <w:ins w:id="344" w:author="Katharine E Thompson" w:date="2022-08-30T22:34:00Z">
        <w:r w:rsidR="00AD6B35">
          <w:rPr>
            <w:color w:val="000000"/>
          </w:rPr>
          <w:t xml:space="preserve"> </w:t>
        </w:r>
      </w:ins>
      <w:ins w:id="345" w:author="Katharine E Thompson" w:date="2022-08-30T22:35:00Z">
        <w:r w:rsidR="00AD6B35">
          <w:rPr>
            <w:color w:val="000000"/>
          </w:rPr>
          <w:t xml:space="preserve">the </w:t>
        </w:r>
      </w:ins>
      <w:ins w:id="346" w:author="Katharine E Thompson" w:date="2022-09-08T20:50:00Z">
        <w:r w:rsidR="00451AFE">
          <w:rPr>
            <w:color w:val="000000"/>
          </w:rPr>
          <w:t xml:space="preserve">PRP </w:t>
        </w:r>
      </w:ins>
      <w:ins w:id="347" w:author="Katharine E Thompson" w:date="2022-08-30T22:48:00Z">
        <w:r w:rsidR="00F96729">
          <w:rPr>
            <w:color w:val="000000"/>
          </w:rPr>
          <w:t>fails</w:t>
        </w:r>
      </w:ins>
      <w:ins w:id="348" w:author="Katharine E Thompson" w:date="2022-08-30T22:35:00Z">
        <w:r w:rsidR="00AD6B35">
          <w:rPr>
            <w:color w:val="000000"/>
          </w:rPr>
          <w:t xml:space="preserve"> to </w:t>
        </w:r>
        <w:del w:id="349" w:author="Carter Daniels" w:date="2024-02-29T19:22:00Z">
          <w:r w:rsidR="00AD6B35" w:rsidDel="00AC0759">
            <w:rPr>
              <w:color w:val="000000"/>
            </w:rPr>
            <w:delText xml:space="preserve">adhere to </w:delText>
          </w:r>
        </w:del>
      </w:ins>
      <w:ins w:id="350" w:author="Katharine E Thompson" w:date="2022-08-30T22:39:00Z">
        <w:del w:id="351" w:author="Carter Daniels" w:date="2024-02-29T19:22:00Z">
          <w:r w:rsidR="00C1224E" w:rsidDel="00AC0759">
            <w:rPr>
              <w:color w:val="000000"/>
            </w:rPr>
            <w:delText>the Scalar Property</w:delText>
          </w:r>
        </w:del>
      </w:ins>
      <w:ins w:id="352" w:author="Katharine E Thompson" w:date="2022-08-30T22:37:00Z">
        <w:del w:id="353" w:author="Carter Daniels" w:date="2024-02-29T19:22:00Z">
          <w:r w:rsidR="00AD6B35" w:rsidDel="00AC0759">
            <w:rPr>
              <w:color w:val="000000"/>
            </w:rPr>
            <w:delText xml:space="preserve"> (XXX, XXX, XXX)</w:delText>
          </w:r>
        </w:del>
      </w:ins>
      <w:ins w:id="354" w:author="Katharine E Thompson" w:date="2022-08-30T22:35:00Z">
        <w:del w:id="355" w:author="Carter Daniels" w:date="2024-02-29T19:22:00Z">
          <w:r w:rsidR="00AD6B35" w:rsidDel="00AC0759">
            <w:rPr>
              <w:color w:val="000000"/>
            </w:rPr>
            <w:delText>.</w:delText>
          </w:r>
        </w:del>
      </w:ins>
      <w:ins w:id="356" w:author="Katharine E Thompson" w:date="2022-08-30T22:47:00Z">
        <w:del w:id="357" w:author="Carter Daniels" w:date="2024-02-29T19:22:00Z">
          <w:r w:rsidR="00F96729" w:rsidDel="00AC0759">
            <w:rPr>
              <w:color w:val="000000"/>
            </w:rPr>
            <w:delText xml:space="preserve"> </w:delText>
          </w:r>
        </w:del>
      </w:ins>
      <w:ins w:id="358" w:author="Carter Daniels" w:date="2024-02-29T19:22:00Z">
        <w:r w:rsidR="00AC0759">
          <w:rPr>
            <w:color w:val="000000"/>
          </w:rPr>
          <w:t xml:space="preserve">scale </w:t>
        </w:r>
        <w:r w:rsidR="00AC0759">
          <w:rPr>
            <w:color w:val="000000"/>
          </w:rPr>
          <w:lastRenderedPageBreak/>
          <w:t xml:space="preserve">proportional to the programmed interval such that its normalized variance is constant </w:t>
        </w:r>
      </w:ins>
      <w:ins w:id="359" w:author="Carter Daniels" w:date="2024-02-29T19:23:00Z">
        <w:r w:rsidR="00AC0759">
          <w:rPr>
            <w:color w:val="000000"/>
          </w:rPr>
          <w:t xml:space="preserve">across the range of intervals in the sequence. </w:t>
        </w:r>
      </w:ins>
    </w:p>
    <w:p w14:paraId="1E2F8A4E" w14:textId="3FA448E5" w:rsidR="00AE06C9" w:rsidRDefault="00630F05" w:rsidP="00AD6B35">
      <w:pPr>
        <w:pStyle w:val="NormalWeb"/>
        <w:spacing w:before="0" w:beforeAutospacing="0" w:after="160" w:afterAutospacing="0" w:line="480" w:lineRule="auto"/>
        <w:ind w:firstLine="720"/>
        <w:rPr>
          <w:ins w:id="360" w:author="Katharine E Thompson" w:date="2022-08-30T23:06:00Z"/>
          <w:color w:val="000000"/>
        </w:rPr>
      </w:pPr>
      <w:ins w:id="361" w:author="Katharine E Thompson" w:date="2022-08-30T23:30:00Z">
        <w:r>
          <w:rPr>
            <w:color w:val="000000"/>
          </w:rPr>
          <w:t xml:space="preserve">Timing </w:t>
        </w:r>
        <w:del w:id="362" w:author="Carter Daniels" w:date="2024-02-29T19:23:00Z">
          <w:r w:rsidDel="00AC0759">
            <w:rPr>
              <w:color w:val="000000"/>
            </w:rPr>
            <w:delText>performance</w:delText>
          </w:r>
        </w:del>
      </w:ins>
      <w:ins w:id="363" w:author="Katharine E Thompson" w:date="2022-08-30T22:39:00Z">
        <w:del w:id="364" w:author="Carter Daniels" w:date="2024-02-29T19:23:00Z">
          <w:r w:rsidR="00C1224E" w:rsidDel="00AC0759">
            <w:rPr>
              <w:color w:val="000000"/>
            </w:rPr>
            <w:delText xml:space="preserve"> </w:delText>
          </w:r>
        </w:del>
        <w:r w:rsidR="00C1224E">
          <w:rPr>
            <w:color w:val="000000"/>
          </w:rPr>
          <w:t xml:space="preserve">that fails to adhere to the Scalar Property is not unprecedented. Indeed, </w:t>
        </w:r>
      </w:ins>
      <w:ins w:id="365" w:author="Katharine E Thompson" w:date="2022-08-30T22:50:00Z">
        <w:r w:rsidR="00D360E6">
          <w:rPr>
            <w:color w:val="000000"/>
          </w:rPr>
          <w:t xml:space="preserve">the Scalar Property fails </w:t>
        </w:r>
      </w:ins>
      <w:ins w:id="366" w:author="Katharine E Thompson" w:date="2022-08-30T22:51:00Z">
        <w:r w:rsidR="00D360E6">
          <w:rPr>
            <w:color w:val="000000"/>
          </w:rPr>
          <w:t>in the sub-second time scale</w:t>
        </w:r>
      </w:ins>
      <w:ins w:id="367" w:author="Katharine E Thompson" w:date="2022-08-30T22:52:00Z">
        <w:r w:rsidR="00D360E6">
          <w:rPr>
            <w:color w:val="000000"/>
          </w:rPr>
          <w:t xml:space="preserve"> </w:t>
        </w:r>
        <w:r w:rsidR="00D360E6" w:rsidRPr="00EC5D6B">
          <w:rPr>
            <w:color w:val="000000"/>
            <w:highlight w:val="yellow"/>
            <w:rPrChange w:id="368" w:author="Carter Daniels" w:date="2024-02-29T19:23:00Z">
              <w:rPr>
                <w:color w:val="000000"/>
              </w:rPr>
            </w:rPrChange>
          </w:rPr>
          <w:t>(XXX, XXX, XXX)</w:t>
        </w:r>
      </w:ins>
      <w:ins w:id="369" w:author="Katharine E Thompson" w:date="2022-08-30T22:51:00Z">
        <w:r w:rsidR="00D360E6" w:rsidRPr="00EC5D6B">
          <w:rPr>
            <w:color w:val="000000"/>
            <w:highlight w:val="yellow"/>
            <w:rPrChange w:id="370" w:author="Carter Daniels" w:date="2024-02-29T19:23:00Z">
              <w:rPr>
                <w:color w:val="000000"/>
              </w:rPr>
            </w:rPrChange>
          </w:rPr>
          <w:t>,</w:t>
        </w:r>
        <w:r w:rsidR="00D360E6">
          <w:rPr>
            <w:color w:val="000000"/>
          </w:rPr>
          <w:t xml:space="preserve"> some strains of mice</w:t>
        </w:r>
      </w:ins>
      <w:ins w:id="371" w:author="Katharine E Thompson" w:date="2022-08-30T22:52:00Z">
        <w:r w:rsidR="00D360E6">
          <w:rPr>
            <w:color w:val="000000"/>
          </w:rPr>
          <w:t xml:space="preserve"> </w:t>
        </w:r>
        <w:r w:rsidR="00D360E6" w:rsidRPr="00EC5D6B">
          <w:rPr>
            <w:color w:val="000000"/>
            <w:highlight w:val="yellow"/>
            <w:rPrChange w:id="372" w:author="Carter Daniels" w:date="2024-02-29T19:23:00Z">
              <w:rPr>
                <w:color w:val="000000"/>
              </w:rPr>
            </w:rPrChange>
          </w:rPr>
          <w:t>(XXX</w:t>
        </w:r>
      </w:ins>
      <w:ins w:id="373" w:author="Katharine E Thompson" w:date="2022-08-30T22:51:00Z">
        <w:r w:rsidR="00D360E6" w:rsidRPr="00EC5D6B">
          <w:rPr>
            <w:color w:val="000000"/>
            <w:highlight w:val="yellow"/>
            <w:rPrChange w:id="374" w:author="Carter Daniels" w:date="2024-02-29T19:23:00Z">
              <w:rPr>
                <w:color w:val="000000"/>
              </w:rPr>
            </w:rPrChange>
          </w:rPr>
          <w:t>,</w:t>
        </w:r>
      </w:ins>
      <w:ins w:id="375" w:author="Katharine E Thompson" w:date="2022-08-30T22:52:00Z">
        <w:r w:rsidR="00D360E6" w:rsidRPr="00EC5D6B">
          <w:rPr>
            <w:color w:val="000000"/>
            <w:highlight w:val="yellow"/>
            <w:rPrChange w:id="376" w:author="Carter Daniels" w:date="2024-02-29T19:23:00Z">
              <w:rPr>
                <w:color w:val="000000"/>
              </w:rPr>
            </w:rPrChange>
          </w:rPr>
          <w:t xml:space="preserve"> XXX)</w:t>
        </w:r>
        <w:r w:rsidR="00D360E6">
          <w:rPr>
            <w:color w:val="000000"/>
          </w:rPr>
          <w:t>,</w:t>
        </w:r>
      </w:ins>
      <w:ins w:id="377" w:author="Katharine E Thompson" w:date="2022-08-30T22:51:00Z">
        <w:r w:rsidR="00D360E6">
          <w:rPr>
            <w:color w:val="000000"/>
          </w:rPr>
          <w:t xml:space="preserve"> specific response topographies</w:t>
        </w:r>
      </w:ins>
      <w:ins w:id="378" w:author="Katharine E Thompson" w:date="2022-08-30T22:52:00Z">
        <w:r w:rsidR="00D360E6">
          <w:rPr>
            <w:color w:val="000000"/>
          </w:rPr>
          <w:t xml:space="preserve"> </w:t>
        </w:r>
        <w:r w:rsidR="00D360E6" w:rsidRPr="00EC5D6B">
          <w:rPr>
            <w:color w:val="000000"/>
            <w:highlight w:val="yellow"/>
            <w:rPrChange w:id="379" w:author="Carter Daniels" w:date="2024-02-29T19:23:00Z">
              <w:rPr>
                <w:color w:val="000000"/>
              </w:rPr>
            </w:rPrChange>
          </w:rPr>
          <w:t>(XXX, XXX)</w:t>
        </w:r>
      </w:ins>
      <w:ins w:id="380" w:author="Katharine E Thompson" w:date="2022-08-30T22:51:00Z">
        <w:r w:rsidR="00D360E6">
          <w:rPr>
            <w:color w:val="000000"/>
          </w:rPr>
          <w:t>, professionally trained musicians</w:t>
        </w:r>
      </w:ins>
      <w:ins w:id="381" w:author="Katharine E Thompson" w:date="2022-08-30T22:52:00Z">
        <w:r w:rsidR="00D360E6">
          <w:rPr>
            <w:color w:val="000000"/>
          </w:rPr>
          <w:t xml:space="preserve"> </w:t>
        </w:r>
        <w:r w:rsidR="00D360E6" w:rsidRPr="00EC5D6B">
          <w:rPr>
            <w:color w:val="000000"/>
            <w:highlight w:val="yellow"/>
            <w:rPrChange w:id="382" w:author="Carter Daniels" w:date="2024-02-29T19:23:00Z">
              <w:rPr>
                <w:color w:val="000000"/>
              </w:rPr>
            </w:rPrChange>
          </w:rPr>
          <w:t>(XXX)</w:t>
        </w:r>
      </w:ins>
      <w:ins w:id="383" w:author="Katharine E Thompson" w:date="2022-08-30T22:53:00Z">
        <w:r w:rsidR="00D360E6" w:rsidRPr="00EC5D6B">
          <w:rPr>
            <w:color w:val="000000"/>
            <w:highlight w:val="yellow"/>
            <w:rPrChange w:id="384" w:author="Carter Daniels" w:date="2024-02-29T19:23:00Z">
              <w:rPr>
                <w:color w:val="000000"/>
              </w:rPr>
            </w:rPrChange>
          </w:rPr>
          <w:t>,</w:t>
        </w:r>
        <w:r w:rsidR="00D360E6">
          <w:rPr>
            <w:color w:val="000000"/>
          </w:rPr>
          <w:t xml:space="preserve"> and potentially in some animals because of contamination due to high rates of responding </w:t>
        </w:r>
        <w:r w:rsidR="00D360E6" w:rsidRPr="00EC5D6B">
          <w:rPr>
            <w:color w:val="000000"/>
            <w:highlight w:val="yellow"/>
            <w:rPrChange w:id="385" w:author="Carter Daniels" w:date="2024-02-29T19:23:00Z">
              <w:rPr>
                <w:color w:val="000000"/>
              </w:rPr>
            </w:rPrChange>
          </w:rPr>
          <w:t>(XXX)</w:t>
        </w:r>
      </w:ins>
      <w:ins w:id="386" w:author="Katharine E Thompson" w:date="2022-08-30T22:51:00Z">
        <w:r w:rsidR="00D360E6" w:rsidRPr="00EC5D6B">
          <w:rPr>
            <w:color w:val="000000"/>
            <w:highlight w:val="yellow"/>
            <w:rPrChange w:id="387" w:author="Carter Daniels" w:date="2024-02-29T19:23:00Z">
              <w:rPr>
                <w:color w:val="000000"/>
              </w:rPr>
            </w:rPrChange>
          </w:rPr>
          <w:t>.</w:t>
        </w:r>
        <w:r w:rsidR="00D360E6">
          <w:rPr>
            <w:color w:val="000000"/>
          </w:rPr>
          <w:t xml:space="preserve"> </w:t>
        </w:r>
      </w:ins>
      <w:ins w:id="388" w:author="Katharine E Thompson" w:date="2022-08-30T22:55:00Z">
        <w:r w:rsidR="00560471">
          <w:rPr>
            <w:color w:val="000000"/>
          </w:rPr>
          <w:t>The mechanisms proposed to explain these failures are as unique as the failures themselves</w:t>
        </w:r>
      </w:ins>
      <w:ins w:id="389" w:author="Carter Daniels" w:date="2024-02-29T19:31:00Z">
        <w:r w:rsidR="00EC5D6B">
          <w:rPr>
            <w:color w:val="000000"/>
          </w:rPr>
          <w:t xml:space="preserve">; </w:t>
        </w:r>
      </w:ins>
      <w:ins w:id="390" w:author="Carter Daniels" w:date="2024-02-29T19:35:00Z">
        <w:r w:rsidR="00F40033">
          <w:rPr>
            <w:color w:val="000000"/>
          </w:rPr>
          <w:t>yet</w:t>
        </w:r>
      </w:ins>
      <w:ins w:id="391" w:author="Carter Daniels" w:date="2024-02-29T19:24:00Z">
        <w:r w:rsidR="00EC5D6B">
          <w:rPr>
            <w:color w:val="000000"/>
          </w:rPr>
          <w:t xml:space="preserve"> they offer constraints on when we should expect to observe timing performance adherent to the scalar property. </w:t>
        </w:r>
      </w:ins>
      <w:ins w:id="392" w:author="Katharine E Thompson" w:date="2022-08-30T23:23:00Z">
        <w:del w:id="393" w:author="Carter Daniels" w:date="2024-02-29T19:24:00Z">
          <w:r w:rsidR="00FC4EE1" w:rsidDel="00EC5D6B">
            <w:rPr>
              <w:color w:val="000000"/>
            </w:rPr>
            <w:delText>; b</w:delText>
          </w:r>
        </w:del>
      </w:ins>
      <w:ins w:id="394" w:author="Katharine E Thompson" w:date="2022-08-30T22:57:00Z">
        <w:del w:id="395" w:author="Carter Daniels" w:date="2024-02-29T19:24:00Z">
          <w:r w:rsidR="00560471" w:rsidDel="00EC5D6B">
            <w:rPr>
              <w:color w:val="000000"/>
            </w:rPr>
            <w:delText>ut more importantly, it is worth mentioning that these failures provide constrain</w:delText>
          </w:r>
        </w:del>
      </w:ins>
      <w:ins w:id="396" w:author="Katharine E Thompson" w:date="2022-08-30T23:03:00Z">
        <w:del w:id="397" w:author="Carter Daniels" w:date="2024-02-29T19:24:00Z">
          <w:r w:rsidR="004F33D8" w:rsidDel="00EC5D6B">
            <w:rPr>
              <w:color w:val="000000"/>
            </w:rPr>
            <w:delText>t</w:delText>
          </w:r>
        </w:del>
      </w:ins>
      <w:ins w:id="398" w:author="Katharine E Thompson" w:date="2022-08-30T22:57:00Z">
        <w:del w:id="399" w:author="Carter Daniels" w:date="2024-02-29T19:24:00Z">
          <w:r w:rsidR="00560471" w:rsidDel="00EC5D6B">
            <w:rPr>
              <w:color w:val="000000"/>
            </w:rPr>
            <w:delText xml:space="preserve">s on when the Scalar Property </w:delText>
          </w:r>
        </w:del>
      </w:ins>
      <w:ins w:id="400" w:author="Katharine E Thompson" w:date="2022-08-30T23:02:00Z">
        <w:del w:id="401" w:author="Carter Daniels" w:date="2024-02-29T19:24:00Z">
          <w:r w:rsidR="004F33D8" w:rsidDel="00EC5D6B">
            <w:rPr>
              <w:color w:val="000000"/>
            </w:rPr>
            <w:delText>is observed.</w:delText>
          </w:r>
        </w:del>
      </w:ins>
      <w:ins w:id="402" w:author="Katharine E Thompson" w:date="2022-08-30T22:57:00Z">
        <w:del w:id="403" w:author="Carter Daniels" w:date="2024-02-29T19:24:00Z">
          <w:r w:rsidR="00560471" w:rsidDel="00EC5D6B">
            <w:rPr>
              <w:color w:val="000000"/>
            </w:rPr>
            <w:delText xml:space="preserve"> </w:delText>
          </w:r>
        </w:del>
        <w:r w:rsidR="00560471">
          <w:rPr>
            <w:color w:val="000000"/>
          </w:rPr>
          <w:t xml:space="preserve">Staddon and colleagues finding may indicate </w:t>
        </w:r>
      </w:ins>
      <w:ins w:id="404" w:author="Katharine E Thompson" w:date="2022-08-30T23:19:00Z">
        <w:r w:rsidR="00C523A2">
          <w:rPr>
            <w:color w:val="000000"/>
          </w:rPr>
          <w:t>one of the more interesting</w:t>
        </w:r>
      </w:ins>
      <w:ins w:id="405" w:author="Katharine E Thompson" w:date="2022-08-30T22:57:00Z">
        <w:r w:rsidR="00560471">
          <w:rPr>
            <w:color w:val="000000"/>
          </w:rPr>
          <w:t xml:space="preserve"> constrain</w:t>
        </w:r>
      </w:ins>
      <w:ins w:id="406" w:author="Katharine E Thompson" w:date="2022-08-30T23:02:00Z">
        <w:r w:rsidR="004F33D8">
          <w:rPr>
            <w:color w:val="000000"/>
          </w:rPr>
          <w:t>t</w:t>
        </w:r>
      </w:ins>
      <w:ins w:id="407" w:author="Katharine E Thompson" w:date="2022-08-30T23:19:00Z">
        <w:r w:rsidR="00C523A2">
          <w:rPr>
            <w:color w:val="000000"/>
          </w:rPr>
          <w:t>s</w:t>
        </w:r>
      </w:ins>
      <w:ins w:id="408" w:author="Katharine E Thompson" w:date="2022-08-30T22:57:00Z">
        <w:r w:rsidR="00560471">
          <w:rPr>
            <w:color w:val="000000"/>
          </w:rPr>
          <w:t xml:space="preserve"> on the emergence of the Scalar Property</w:t>
        </w:r>
      </w:ins>
      <w:ins w:id="409" w:author="Katharine E Thompson" w:date="2022-08-30T23:19:00Z">
        <w:r w:rsidR="00C523A2">
          <w:rPr>
            <w:color w:val="000000"/>
          </w:rPr>
          <w:t xml:space="preserve"> as dynamic intervals may be more akin to the </w:t>
        </w:r>
      </w:ins>
      <w:ins w:id="410" w:author="Katharine E Thompson" w:date="2022-08-30T23:24:00Z">
        <w:r w:rsidR="00FC4EE1">
          <w:rPr>
            <w:color w:val="000000"/>
          </w:rPr>
          <w:t>real-world</w:t>
        </w:r>
      </w:ins>
      <w:ins w:id="411" w:author="Katharine E Thompson" w:date="2022-08-30T23:19:00Z">
        <w:r w:rsidR="00C523A2">
          <w:rPr>
            <w:color w:val="000000"/>
          </w:rPr>
          <w:t xml:space="preserve"> </w:t>
        </w:r>
      </w:ins>
      <w:ins w:id="412" w:author="Katharine E Thompson" w:date="2022-08-30T23:24:00Z">
        <w:r w:rsidR="00FC4EE1">
          <w:rPr>
            <w:color w:val="000000"/>
          </w:rPr>
          <w:t xml:space="preserve">experiences of time than static intervals. Indeed, it is easy to imagine how rewards along with other biologically significant events </w:t>
        </w:r>
      </w:ins>
      <w:ins w:id="413" w:author="Katharine E Thompson" w:date="2022-08-30T23:25:00Z">
        <w:r w:rsidR="00FC4EE1">
          <w:rPr>
            <w:color w:val="000000"/>
          </w:rPr>
          <w:t xml:space="preserve">likely </w:t>
        </w:r>
      </w:ins>
      <w:ins w:id="414" w:author="Katharine E Thompson" w:date="2022-08-30T23:24:00Z">
        <w:r w:rsidR="00FC4EE1">
          <w:rPr>
            <w:color w:val="000000"/>
          </w:rPr>
          <w:t xml:space="preserve">occur with some varying periodicity or </w:t>
        </w:r>
        <w:r w:rsidR="00FC4EE1" w:rsidRPr="00EC5D6B">
          <w:rPr>
            <w:color w:val="000000"/>
            <w:highlight w:val="yellow"/>
            <w:rPrChange w:id="415" w:author="Carter Daniels" w:date="2024-02-29T19:25:00Z">
              <w:rPr>
                <w:color w:val="000000"/>
              </w:rPr>
            </w:rPrChange>
          </w:rPr>
          <w:t>seasonality</w:t>
        </w:r>
      </w:ins>
      <w:ins w:id="416" w:author="Katharine E Thompson" w:date="2022-08-30T23:25:00Z">
        <w:r w:rsidR="00FC4EE1" w:rsidRPr="00EC5D6B">
          <w:rPr>
            <w:color w:val="000000"/>
            <w:highlight w:val="yellow"/>
            <w:rPrChange w:id="417" w:author="Carter Daniels" w:date="2024-02-29T19:25:00Z">
              <w:rPr>
                <w:color w:val="000000"/>
              </w:rPr>
            </w:rPrChange>
          </w:rPr>
          <w:t xml:space="preserve"> (XXX, XXX)</w:t>
        </w:r>
      </w:ins>
      <w:ins w:id="418" w:author="Katharine E Thompson" w:date="2022-08-30T23:24:00Z">
        <w:r w:rsidR="00FC4EE1" w:rsidRPr="00EC5D6B">
          <w:rPr>
            <w:color w:val="000000"/>
            <w:highlight w:val="yellow"/>
            <w:rPrChange w:id="419" w:author="Carter Daniels" w:date="2024-02-29T19:25:00Z">
              <w:rPr>
                <w:color w:val="000000"/>
              </w:rPr>
            </w:rPrChange>
          </w:rPr>
          <w:t>.</w:t>
        </w:r>
        <w:r w:rsidR="00FC4EE1">
          <w:rPr>
            <w:color w:val="000000"/>
          </w:rPr>
          <w:t xml:space="preserve"> </w:t>
        </w:r>
      </w:ins>
      <w:ins w:id="420" w:author="Carter Daniels" w:date="2024-02-29T19:34:00Z">
        <w:r w:rsidR="00F40033">
          <w:rPr>
            <w:color w:val="000000"/>
          </w:rPr>
          <w:t xml:space="preserve">It suggests that scalar invariance as a general property of timing performance may be quite limited in the real world where to-be-timed intervals are likely dynamic. </w:t>
        </w:r>
      </w:ins>
      <w:ins w:id="421" w:author="Katharine E Thompson" w:date="2022-08-30T23:20:00Z">
        <w:del w:id="422" w:author="Carter Daniels" w:date="2024-02-29T19:34:00Z">
          <w:r w:rsidR="00FC4EE1" w:rsidDel="00F40033">
            <w:rPr>
              <w:color w:val="000000"/>
            </w:rPr>
            <w:delText xml:space="preserve"> </w:delText>
          </w:r>
        </w:del>
      </w:ins>
    </w:p>
    <w:p w14:paraId="4D5A847A" w14:textId="2702FD3A" w:rsidR="008B1EDE" w:rsidRDefault="00F40033" w:rsidP="00C523A2">
      <w:pPr>
        <w:pStyle w:val="NormalWeb"/>
        <w:spacing w:before="0" w:beforeAutospacing="0" w:after="160" w:afterAutospacing="0" w:line="480" w:lineRule="auto"/>
        <w:ind w:firstLine="720"/>
        <w:rPr>
          <w:ins w:id="423" w:author="Katharine E Thompson" w:date="2022-08-30T23:36:00Z"/>
          <w:color w:val="000000"/>
        </w:rPr>
      </w:pPr>
      <w:ins w:id="424" w:author="Carter Daniels" w:date="2024-02-29T19:36:00Z">
        <w:r>
          <w:rPr>
            <w:color w:val="000000"/>
          </w:rPr>
          <w:t xml:space="preserve">Despite generalizing their findings across procedures </w:t>
        </w:r>
        <w:r w:rsidRPr="00A0134B">
          <w:rPr>
            <w:color w:val="000000"/>
            <w:highlight w:val="yellow"/>
          </w:rPr>
          <w:t>(response-initiated delay: XXX; fixed-interval schedules of reinforcement: XXX)</w:t>
        </w:r>
        <w:r>
          <w:rPr>
            <w:color w:val="000000"/>
          </w:rPr>
          <w:t xml:space="preserve"> and species </w:t>
        </w:r>
        <w:r w:rsidRPr="00A0134B">
          <w:rPr>
            <w:color w:val="000000"/>
            <w:highlight w:val="yellow"/>
          </w:rPr>
          <w:t>(pigeons: XXX; rats: XXX),</w:t>
        </w:r>
        <w:r>
          <w:rPr>
            <w:color w:val="000000"/>
          </w:rPr>
          <w:t xml:space="preserve"> few groups have attempted to replicate </w:t>
        </w:r>
      </w:ins>
      <w:ins w:id="425" w:author="Katharine E Thompson" w:date="2022-08-30T23:00:00Z">
        <w:del w:id="426" w:author="Carter Daniels" w:date="2024-02-29T19:36:00Z">
          <w:r w:rsidR="004F33D8" w:rsidDel="00F40033">
            <w:rPr>
              <w:color w:val="000000"/>
            </w:rPr>
            <w:delText xml:space="preserve">However, the replicability of Staddon and colleagues is unclear as few </w:delText>
          </w:r>
        </w:del>
        <w:del w:id="427" w:author="Carter Daniels" w:date="2024-02-29T19:32:00Z">
          <w:r w:rsidR="004F33D8" w:rsidDel="00EC5D6B">
            <w:rPr>
              <w:color w:val="000000"/>
            </w:rPr>
            <w:delText xml:space="preserve">outside of </w:delText>
          </w:r>
        </w:del>
        <w:del w:id="428" w:author="Carter Daniels" w:date="2024-02-29T19:36:00Z">
          <w:r w:rsidR="004F33D8" w:rsidDel="00F40033">
            <w:rPr>
              <w:color w:val="000000"/>
            </w:rPr>
            <w:delText>their group ha</w:delText>
          </w:r>
        </w:del>
      </w:ins>
      <w:ins w:id="429" w:author="Katharine E Thompson" w:date="2022-08-30T23:25:00Z">
        <w:del w:id="430" w:author="Carter Daniels" w:date="2024-02-29T19:36:00Z">
          <w:r w:rsidR="00630F05" w:rsidDel="00F40033">
            <w:rPr>
              <w:color w:val="000000"/>
            </w:rPr>
            <w:delText>ve</w:delText>
          </w:r>
        </w:del>
      </w:ins>
      <w:ins w:id="431" w:author="Katharine E Thompson" w:date="2022-08-30T23:00:00Z">
        <w:del w:id="432" w:author="Carter Daniels" w:date="2024-02-29T19:36:00Z">
          <w:r w:rsidR="004F33D8" w:rsidDel="00F40033">
            <w:rPr>
              <w:color w:val="000000"/>
            </w:rPr>
            <w:delText xml:space="preserve"> </w:delText>
          </w:r>
        </w:del>
        <w:del w:id="433" w:author="Carter Daniels" w:date="2024-02-29T19:35:00Z">
          <w:r w:rsidR="004F33D8" w:rsidDel="00F40033">
            <w:rPr>
              <w:color w:val="000000"/>
            </w:rPr>
            <w:delText>studied the Scal</w:delText>
          </w:r>
        </w:del>
      </w:ins>
      <w:ins w:id="434" w:author="Katharine E Thompson" w:date="2022-08-30T23:01:00Z">
        <w:del w:id="435" w:author="Carter Daniels" w:date="2024-02-29T19:35:00Z">
          <w:r w:rsidR="004F33D8" w:rsidDel="00F40033">
            <w:rPr>
              <w:color w:val="000000"/>
            </w:rPr>
            <w:delText>ar Property in dynamic</w:delText>
          </w:r>
        </w:del>
      </w:ins>
      <w:ins w:id="436" w:author="Katharine E Thompson" w:date="2022-08-30T23:16:00Z">
        <w:del w:id="437" w:author="Carter Daniels" w:date="2024-02-29T19:35:00Z">
          <w:r w:rsidR="00C523A2" w:rsidDel="00F40033">
            <w:rPr>
              <w:color w:val="000000"/>
            </w:rPr>
            <w:delText xml:space="preserve"> interval timing</w:delText>
          </w:r>
        </w:del>
      </w:ins>
      <w:ins w:id="438" w:author="Carter Daniels" w:date="2024-02-29T19:35:00Z">
        <w:r>
          <w:rPr>
            <w:color w:val="000000"/>
          </w:rPr>
          <w:t>their dynamic interval timing procedures, let alone whether performance in those procedures is scalar invariant</w:t>
        </w:r>
      </w:ins>
      <w:ins w:id="439" w:author="Katharine E Thompson" w:date="2022-08-30T23:01:00Z">
        <w:r w:rsidR="004F33D8">
          <w:rPr>
            <w:color w:val="000000"/>
          </w:rPr>
          <w:t xml:space="preserve">. </w:t>
        </w:r>
      </w:ins>
      <w:ins w:id="440" w:author="Carter Daniels" w:date="2024-02-29T19:35:00Z">
        <w:r>
          <w:rPr>
            <w:color w:val="000000"/>
          </w:rPr>
          <w:t>Additionally,</w:t>
        </w:r>
      </w:ins>
      <w:ins w:id="441" w:author="Carter Daniels" w:date="2024-02-29T19:36:00Z">
        <w:r>
          <w:rPr>
            <w:color w:val="000000"/>
          </w:rPr>
          <w:t xml:space="preserve"> </w:t>
        </w:r>
      </w:ins>
      <w:ins w:id="442" w:author="Katharine E Thompson" w:date="2022-08-30T23:25:00Z">
        <w:del w:id="443" w:author="Carter Daniels" w:date="2024-02-29T19:36:00Z">
          <w:r w:rsidR="00630F05" w:rsidDel="00F40033">
            <w:rPr>
              <w:color w:val="000000"/>
            </w:rPr>
            <w:delText xml:space="preserve">Although Staddon and colleagues have generalized their work </w:delText>
          </w:r>
        </w:del>
      </w:ins>
      <w:ins w:id="444" w:author="Katharine E Thompson" w:date="2022-08-30T23:26:00Z">
        <w:del w:id="445" w:author="Carter Daniels" w:date="2024-02-29T19:36:00Z">
          <w:r w:rsidR="00630F05" w:rsidDel="00F40033">
            <w:rPr>
              <w:color w:val="000000"/>
            </w:rPr>
            <w:delText>across procedures</w:delText>
          </w:r>
        </w:del>
      </w:ins>
      <w:ins w:id="446" w:author="Katharine E Thompson" w:date="2022-08-30T23:27:00Z">
        <w:del w:id="447" w:author="Carter Daniels" w:date="2024-02-29T19:36:00Z">
          <w:r w:rsidR="00630F05" w:rsidDel="00F40033">
            <w:rPr>
              <w:color w:val="000000"/>
            </w:rPr>
            <w:delText xml:space="preserve"> </w:delText>
          </w:r>
          <w:r w:rsidR="00630F05" w:rsidRPr="00EC5D6B" w:rsidDel="00F40033">
            <w:rPr>
              <w:color w:val="000000"/>
              <w:highlight w:val="yellow"/>
              <w:rPrChange w:id="448" w:author="Carter Daniels" w:date="2024-02-29T19:25:00Z">
                <w:rPr>
                  <w:color w:val="000000"/>
                </w:rPr>
              </w:rPrChange>
            </w:rPr>
            <w:delText>(</w:delText>
          </w:r>
        </w:del>
      </w:ins>
      <w:ins w:id="449" w:author="Katharine E Thompson" w:date="2022-08-30T23:28:00Z">
        <w:del w:id="450" w:author="Carter Daniels" w:date="2024-02-29T19:36:00Z">
          <w:r w:rsidR="00630F05" w:rsidRPr="00EC5D6B" w:rsidDel="00F40033">
            <w:rPr>
              <w:color w:val="000000"/>
              <w:highlight w:val="yellow"/>
              <w:rPrChange w:id="451" w:author="Carter Daniels" w:date="2024-02-29T19:25:00Z">
                <w:rPr>
                  <w:color w:val="000000"/>
                </w:rPr>
              </w:rPrChange>
            </w:rPr>
            <w:delText xml:space="preserve">response-initiated delay: </w:delText>
          </w:r>
        </w:del>
      </w:ins>
      <w:ins w:id="452" w:author="Katharine E Thompson" w:date="2022-08-30T23:27:00Z">
        <w:del w:id="453" w:author="Carter Daniels" w:date="2024-02-29T19:36:00Z">
          <w:r w:rsidR="00630F05" w:rsidRPr="00EC5D6B" w:rsidDel="00F40033">
            <w:rPr>
              <w:color w:val="000000"/>
              <w:highlight w:val="yellow"/>
              <w:rPrChange w:id="454" w:author="Carter Daniels" w:date="2024-02-29T19:25:00Z">
                <w:rPr>
                  <w:color w:val="000000"/>
                </w:rPr>
              </w:rPrChange>
            </w:rPr>
            <w:delText>XXX</w:delText>
          </w:r>
        </w:del>
      </w:ins>
      <w:ins w:id="455" w:author="Katharine E Thompson" w:date="2022-08-30T23:28:00Z">
        <w:del w:id="456" w:author="Carter Daniels" w:date="2024-02-29T19:36:00Z">
          <w:r w:rsidR="00630F05" w:rsidRPr="00EC5D6B" w:rsidDel="00F40033">
            <w:rPr>
              <w:color w:val="000000"/>
              <w:highlight w:val="yellow"/>
              <w:rPrChange w:id="457" w:author="Carter Daniels" w:date="2024-02-29T19:25:00Z">
                <w:rPr>
                  <w:color w:val="000000"/>
                </w:rPr>
              </w:rPrChange>
            </w:rPr>
            <w:delText>; fixed-interval schedules of reinforc</w:delText>
          </w:r>
        </w:del>
      </w:ins>
      <w:ins w:id="458" w:author="Katharine E Thompson" w:date="2022-08-30T23:29:00Z">
        <w:del w:id="459" w:author="Carter Daniels" w:date="2024-02-29T19:36:00Z">
          <w:r w:rsidR="00630F05" w:rsidRPr="00EC5D6B" w:rsidDel="00F40033">
            <w:rPr>
              <w:color w:val="000000"/>
              <w:highlight w:val="yellow"/>
              <w:rPrChange w:id="460" w:author="Carter Daniels" w:date="2024-02-29T19:25:00Z">
                <w:rPr>
                  <w:color w:val="000000"/>
                </w:rPr>
              </w:rPrChange>
            </w:rPr>
            <w:delText>ement:</w:delText>
          </w:r>
        </w:del>
      </w:ins>
      <w:ins w:id="461" w:author="Katharine E Thompson" w:date="2022-08-30T23:27:00Z">
        <w:del w:id="462" w:author="Carter Daniels" w:date="2024-02-29T19:36:00Z">
          <w:r w:rsidR="00630F05" w:rsidRPr="00EC5D6B" w:rsidDel="00F40033">
            <w:rPr>
              <w:color w:val="000000"/>
              <w:highlight w:val="yellow"/>
              <w:rPrChange w:id="463" w:author="Carter Daniels" w:date="2024-02-29T19:25:00Z">
                <w:rPr>
                  <w:color w:val="000000"/>
                </w:rPr>
              </w:rPrChange>
            </w:rPr>
            <w:delText xml:space="preserve"> XXX)</w:delText>
          </w:r>
        </w:del>
      </w:ins>
      <w:ins w:id="464" w:author="Katharine E Thompson" w:date="2022-08-30T23:26:00Z">
        <w:del w:id="465" w:author="Carter Daniels" w:date="2024-02-29T19:36:00Z">
          <w:r w:rsidR="00630F05" w:rsidDel="00F40033">
            <w:rPr>
              <w:color w:val="000000"/>
            </w:rPr>
            <w:delText xml:space="preserve"> and species</w:delText>
          </w:r>
        </w:del>
      </w:ins>
      <w:ins w:id="466" w:author="Katharine E Thompson" w:date="2022-08-30T23:27:00Z">
        <w:del w:id="467" w:author="Carter Daniels" w:date="2024-02-29T19:36:00Z">
          <w:r w:rsidR="00630F05" w:rsidDel="00F40033">
            <w:rPr>
              <w:color w:val="000000"/>
            </w:rPr>
            <w:delText xml:space="preserve"> </w:delText>
          </w:r>
          <w:r w:rsidR="00630F05" w:rsidRPr="00EC5D6B" w:rsidDel="00F40033">
            <w:rPr>
              <w:color w:val="000000"/>
              <w:highlight w:val="yellow"/>
              <w:rPrChange w:id="468" w:author="Carter Daniels" w:date="2024-02-29T19:25:00Z">
                <w:rPr>
                  <w:color w:val="000000"/>
                </w:rPr>
              </w:rPrChange>
            </w:rPr>
            <w:delText>(</w:delText>
          </w:r>
        </w:del>
      </w:ins>
      <w:ins w:id="469" w:author="Katharine E Thompson" w:date="2022-08-30T23:29:00Z">
        <w:del w:id="470" w:author="Carter Daniels" w:date="2024-02-29T19:36:00Z">
          <w:r w:rsidR="00630F05" w:rsidRPr="00EC5D6B" w:rsidDel="00F40033">
            <w:rPr>
              <w:color w:val="000000"/>
              <w:highlight w:val="yellow"/>
              <w:rPrChange w:id="471" w:author="Carter Daniels" w:date="2024-02-29T19:25:00Z">
                <w:rPr>
                  <w:color w:val="000000"/>
                </w:rPr>
              </w:rPrChange>
            </w:rPr>
            <w:delText xml:space="preserve">pigeons: </w:delText>
          </w:r>
        </w:del>
      </w:ins>
      <w:ins w:id="472" w:author="Katharine E Thompson" w:date="2022-08-30T23:27:00Z">
        <w:del w:id="473" w:author="Carter Daniels" w:date="2024-02-29T19:36:00Z">
          <w:r w:rsidR="00630F05" w:rsidRPr="00EC5D6B" w:rsidDel="00F40033">
            <w:rPr>
              <w:color w:val="000000"/>
              <w:highlight w:val="yellow"/>
              <w:rPrChange w:id="474" w:author="Carter Daniels" w:date="2024-02-29T19:25:00Z">
                <w:rPr>
                  <w:color w:val="000000"/>
                </w:rPr>
              </w:rPrChange>
            </w:rPr>
            <w:delText>XXX</w:delText>
          </w:r>
        </w:del>
      </w:ins>
      <w:ins w:id="475" w:author="Katharine E Thompson" w:date="2022-08-30T23:29:00Z">
        <w:del w:id="476" w:author="Carter Daniels" w:date="2024-02-29T19:36:00Z">
          <w:r w:rsidR="00630F05" w:rsidRPr="00EC5D6B" w:rsidDel="00F40033">
            <w:rPr>
              <w:color w:val="000000"/>
              <w:highlight w:val="yellow"/>
              <w:rPrChange w:id="477" w:author="Carter Daniels" w:date="2024-02-29T19:25:00Z">
                <w:rPr>
                  <w:color w:val="000000"/>
                </w:rPr>
              </w:rPrChange>
            </w:rPr>
            <w:delText>; rats:</w:delText>
          </w:r>
        </w:del>
      </w:ins>
      <w:ins w:id="478" w:author="Katharine E Thompson" w:date="2022-08-30T23:27:00Z">
        <w:del w:id="479" w:author="Carter Daniels" w:date="2024-02-29T19:36:00Z">
          <w:r w:rsidR="00630F05" w:rsidRPr="00EC5D6B" w:rsidDel="00F40033">
            <w:rPr>
              <w:color w:val="000000"/>
              <w:highlight w:val="yellow"/>
              <w:rPrChange w:id="480" w:author="Carter Daniels" w:date="2024-02-29T19:25:00Z">
                <w:rPr>
                  <w:color w:val="000000"/>
                </w:rPr>
              </w:rPrChange>
            </w:rPr>
            <w:delText xml:space="preserve"> XXX)</w:delText>
          </w:r>
        </w:del>
      </w:ins>
      <w:ins w:id="481" w:author="Katharine E Thompson" w:date="2022-08-30T23:26:00Z">
        <w:del w:id="482" w:author="Carter Daniels" w:date="2024-02-29T19:36:00Z">
          <w:r w:rsidR="00630F05" w:rsidRPr="00EC5D6B" w:rsidDel="00F40033">
            <w:rPr>
              <w:color w:val="000000"/>
              <w:highlight w:val="yellow"/>
              <w:rPrChange w:id="483" w:author="Carter Daniels" w:date="2024-02-29T19:25:00Z">
                <w:rPr>
                  <w:color w:val="000000"/>
                </w:rPr>
              </w:rPrChange>
            </w:rPr>
            <w:delText>,</w:delText>
          </w:r>
          <w:r w:rsidR="00630F05" w:rsidDel="00F40033">
            <w:rPr>
              <w:color w:val="000000"/>
            </w:rPr>
            <w:delText xml:space="preserve"> t</w:delText>
          </w:r>
        </w:del>
      </w:ins>
      <w:ins w:id="484" w:author="Carter Daniels" w:date="2024-02-29T19:25:00Z">
        <w:r w:rsidR="00EC5D6B">
          <w:rPr>
            <w:color w:val="000000"/>
          </w:rPr>
          <w:t>their reliance on the PRP as an index of timing performance</w:t>
        </w:r>
      </w:ins>
      <w:ins w:id="485" w:author="Carter Daniels" w:date="2024-02-29T19:37:00Z">
        <w:r>
          <w:rPr>
            <w:color w:val="000000"/>
          </w:rPr>
          <w:t xml:space="preserve"> raises concerns because the PRP is sensitive to more than just time</w:t>
        </w:r>
      </w:ins>
      <w:ins w:id="486" w:author="Katharine E Thompson" w:date="2022-08-30T23:26:00Z">
        <w:del w:id="487" w:author="Carter Daniels" w:date="2024-02-29T19:25:00Z">
          <w:r w:rsidR="00630F05" w:rsidDel="00EC5D6B">
            <w:rPr>
              <w:color w:val="000000"/>
            </w:rPr>
            <w:delText>hey relied heavily on the post-reinforcement pause (PRP) as their preferred measure of timing</w:delText>
          </w:r>
        </w:del>
      </w:ins>
      <w:ins w:id="488" w:author="Katharine E Thompson" w:date="2022-08-30T23:27:00Z">
        <w:r w:rsidR="00630F05">
          <w:rPr>
            <w:color w:val="000000"/>
          </w:rPr>
          <w:t>.</w:t>
        </w:r>
      </w:ins>
      <w:ins w:id="489" w:author="Carter Daniels" w:date="2024-02-29T19:37:00Z">
        <w:r>
          <w:rPr>
            <w:color w:val="000000"/>
          </w:rPr>
          <w:t xml:space="preserve"> </w:t>
        </w:r>
      </w:ins>
      <w:ins w:id="490" w:author="Katharine E Thompson" w:date="2022-08-30T23:27:00Z">
        <w:r w:rsidR="00630F05">
          <w:rPr>
            <w:color w:val="000000"/>
          </w:rPr>
          <w:t xml:space="preserve"> P</w:t>
        </w:r>
      </w:ins>
      <w:ins w:id="491" w:author="Katharine E Thompson" w:date="2022-08-30T23:07:00Z">
        <w:r w:rsidR="00AE06C9">
          <w:rPr>
            <w:color w:val="000000"/>
          </w:rPr>
          <w:t>revious</w:t>
        </w:r>
      </w:ins>
      <w:ins w:id="492" w:author="Katharine E Thompson" w:date="2022-08-30T23:10:00Z">
        <w:r w:rsidR="00DC3413">
          <w:rPr>
            <w:color w:val="000000"/>
          </w:rPr>
          <w:t xml:space="preserve"> work</w:t>
        </w:r>
      </w:ins>
      <w:ins w:id="493" w:author="Katharine E Thompson" w:date="2022-08-30T23:07:00Z">
        <w:r w:rsidR="00AE06C9">
          <w:rPr>
            <w:color w:val="000000"/>
          </w:rPr>
          <w:t xml:space="preserve"> indicates the PRP is sensitive to</w:t>
        </w:r>
      </w:ins>
      <w:ins w:id="494" w:author="Katharine E Thompson" w:date="2022-08-30T23:27:00Z">
        <w:r w:rsidR="00630F05">
          <w:rPr>
            <w:color w:val="000000"/>
          </w:rPr>
          <w:t xml:space="preserve"> many </w:t>
        </w:r>
      </w:ins>
      <w:ins w:id="495" w:author="Carter Daniels" w:date="2024-02-29T19:37:00Z">
        <w:r>
          <w:rPr>
            <w:color w:val="000000"/>
          </w:rPr>
          <w:t xml:space="preserve">non-temporal </w:t>
        </w:r>
      </w:ins>
      <w:ins w:id="496" w:author="Katharine E Thompson" w:date="2022-08-30T23:27:00Z">
        <w:r w:rsidR="00630F05">
          <w:rPr>
            <w:color w:val="000000"/>
          </w:rPr>
          <w:t>variables including</w:t>
        </w:r>
      </w:ins>
      <w:ins w:id="497" w:author="Katharine E Thompson" w:date="2022-08-30T23:07:00Z">
        <w:r w:rsidR="00AE06C9">
          <w:rPr>
            <w:color w:val="000000"/>
          </w:rPr>
          <w:t xml:space="preserve"> fluctuations in motivation</w:t>
        </w:r>
      </w:ins>
      <w:ins w:id="498" w:author="Katharine E Thompson" w:date="2022-08-30T23:27:00Z">
        <w:r w:rsidR="00630F05">
          <w:rPr>
            <w:color w:val="000000"/>
          </w:rPr>
          <w:t xml:space="preserve"> </w:t>
        </w:r>
        <w:r w:rsidR="00630F05" w:rsidRPr="00EC5D6B">
          <w:rPr>
            <w:color w:val="000000"/>
            <w:highlight w:val="yellow"/>
            <w:rPrChange w:id="499" w:author="Carter Daniels" w:date="2024-02-29T19:26:00Z">
              <w:rPr>
                <w:color w:val="000000"/>
              </w:rPr>
            </w:rPrChange>
          </w:rPr>
          <w:t>(XXX, XXX)</w:t>
        </w:r>
      </w:ins>
      <w:ins w:id="500" w:author="Katharine E Thompson" w:date="2022-08-30T23:07:00Z">
        <w:r w:rsidR="00AE06C9" w:rsidRPr="00EC5D6B">
          <w:rPr>
            <w:color w:val="000000"/>
            <w:highlight w:val="yellow"/>
            <w:rPrChange w:id="501" w:author="Carter Daniels" w:date="2024-02-29T19:26:00Z">
              <w:rPr>
                <w:color w:val="000000"/>
              </w:rPr>
            </w:rPrChange>
          </w:rPr>
          <w:t>,</w:t>
        </w:r>
        <w:r w:rsidR="00AE06C9">
          <w:rPr>
            <w:color w:val="000000"/>
          </w:rPr>
          <w:t xml:space="preserve"> presence o</w:t>
        </w:r>
      </w:ins>
      <w:ins w:id="502" w:author="Katharine E Thompson" w:date="2022-08-30T23:10:00Z">
        <w:r w:rsidR="00DC3413">
          <w:rPr>
            <w:color w:val="000000"/>
          </w:rPr>
          <w:t>r</w:t>
        </w:r>
      </w:ins>
      <w:ins w:id="503" w:author="Katharine E Thompson" w:date="2022-08-30T23:07:00Z">
        <w:r w:rsidR="00AE06C9">
          <w:rPr>
            <w:color w:val="000000"/>
          </w:rPr>
          <w:t xml:space="preserve"> absence of a preceding reinforcer</w:t>
        </w:r>
      </w:ins>
      <w:ins w:id="504" w:author="Katharine E Thompson" w:date="2022-08-30T23:27:00Z">
        <w:r w:rsidR="00630F05">
          <w:rPr>
            <w:color w:val="000000"/>
          </w:rPr>
          <w:t xml:space="preserve"> </w:t>
        </w:r>
        <w:r w:rsidR="00630F05" w:rsidRPr="00EC5D6B">
          <w:rPr>
            <w:color w:val="000000"/>
            <w:highlight w:val="yellow"/>
            <w:rPrChange w:id="505" w:author="Carter Daniels" w:date="2024-02-29T19:26:00Z">
              <w:rPr>
                <w:color w:val="000000"/>
              </w:rPr>
            </w:rPrChange>
          </w:rPr>
          <w:t>(XXX, XXX)</w:t>
        </w:r>
      </w:ins>
      <w:ins w:id="506" w:author="Katharine E Thompson" w:date="2022-08-30T23:07:00Z">
        <w:r w:rsidR="00AE06C9" w:rsidRPr="00EC5D6B">
          <w:rPr>
            <w:color w:val="000000"/>
            <w:highlight w:val="yellow"/>
            <w:rPrChange w:id="507" w:author="Carter Daniels" w:date="2024-02-29T19:26:00Z">
              <w:rPr>
                <w:color w:val="000000"/>
              </w:rPr>
            </w:rPrChange>
          </w:rPr>
          <w:t>,</w:t>
        </w:r>
        <w:r w:rsidR="00AE06C9">
          <w:rPr>
            <w:color w:val="000000"/>
          </w:rPr>
          <w:t xml:space="preserve"> and contaminated by random responding</w:t>
        </w:r>
      </w:ins>
      <w:ins w:id="508" w:author="Katharine E Thompson" w:date="2022-08-30T23:27:00Z">
        <w:r w:rsidR="00630F05">
          <w:rPr>
            <w:color w:val="000000"/>
          </w:rPr>
          <w:t xml:space="preserve"> </w:t>
        </w:r>
        <w:r w:rsidR="00630F05" w:rsidRPr="00EC5D6B">
          <w:rPr>
            <w:color w:val="000000"/>
            <w:highlight w:val="yellow"/>
            <w:rPrChange w:id="509" w:author="Carter Daniels" w:date="2024-02-29T19:26:00Z">
              <w:rPr>
                <w:color w:val="000000"/>
              </w:rPr>
            </w:rPrChange>
          </w:rPr>
          <w:t>(XXX, XXX)</w:t>
        </w:r>
      </w:ins>
      <w:ins w:id="510" w:author="Katharine E Thompson" w:date="2022-08-30T23:07:00Z">
        <w:r w:rsidR="00AE06C9" w:rsidRPr="00EC5D6B">
          <w:rPr>
            <w:color w:val="000000"/>
            <w:highlight w:val="yellow"/>
            <w:rPrChange w:id="511" w:author="Carter Daniels" w:date="2024-02-29T19:26:00Z">
              <w:rPr>
                <w:color w:val="000000"/>
              </w:rPr>
            </w:rPrChange>
          </w:rPr>
          <w:t>.</w:t>
        </w:r>
        <w:r w:rsidR="00AE06C9">
          <w:rPr>
            <w:color w:val="000000"/>
          </w:rPr>
          <w:t xml:space="preserve"> </w:t>
        </w:r>
      </w:ins>
      <w:ins w:id="512" w:author="Katharine E Thompson" w:date="2022-08-30T23:09:00Z">
        <w:r w:rsidR="00AE06C9">
          <w:rPr>
            <w:color w:val="000000"/>
          </w:rPr>
          <w:t>Such s</w:t>
        </w:r>
      </w:ins>
      <w:ins w:id="513" w:author="Carter Daniels" w:date="2024-02-29T19:37:00Z">
        <w:r>
          <w:rPr>
            <w:color w:val="000000"/>
          </w:rPr>
          <w:t xml:space="preserve">ensitivity raises the </w:t>
        </w:r>
        <w:r>
          <w:rPr>
            <w:color w:val="000000"/>
          </w:rPr>
          <w:lastRenderedPageBreak/>
          <w:t>possibility that lack of scalar invariance i</w:t>
        </w:r>
      </w:ins>
      <w:ins w:id="514" w:author="Carter Daniels" w:date="2024-02-29T19:38:00Z">
        <w:r>
          <w:rPr>
            <w:color w:val="000000"/>
          </w:rPr>
          <w:t xml:space="preserve">n timing dynamic intervals could be due to PRPs being contaminated by non-timing processes. </w:t>
        </w:r>
      </w:ins>
      <w:ins w:id="515" w:author="Katharine E Thompson" w:date="2022-08-30T23:09:00Z">
        <w:del w:id="516" w:author="Carter Daniels" w:date="2024-02-29T19:37:00Z">
          <w:r w:rsidR="00AE06C9" w:rsidDel="00F40033">
            <w:rPr>
              <w:color w:val="000000"/>
            </w:rPr>
            <w:delText xml:space="preserve">ensitivity suggests the PRP </w:delText>
          </w:r>
        </w:del>
        <w:del w:id="517" w:author="Carter Daniels" w:date="2024-02-29T19:29:00Z">
          <w:r w:rsidR="00AE06C9" w:rsidDel="00EC5D6B">
            <w:rPr>
              <w:color w:val="000000"/>
            </w:rPr>
            <w:delText>is</w:delText>
          </w:r>
        </w:del>
      </w:ins>
      <w:ins w:id="518" w:author="Katharine E Thompson" w:date="2022-08-30T23:08:00Z">
        <w:del w:id="519" w:author="Carter Daniels" w:date="2024-02-29T19:29:00Z">
          <w:r w:rsidR="00AE06C9" w:rsidDel="00EC5D6B">
            <w:rPr>
              <w:color w:val="000000"/>
            </w:rPr>
            <w:delText xml:space="preserve"> providing</w:delText>
          </w:r>
        </w:del>
        <w:del w:id="520" w:author="Carter Daniels" w:date="2024-02-29T19:37:00Z">
          <w:r w:rsidR="00AE06C9" w:rsidDel="00F40033">
            <w:rPr>
              <w:color w:val="000000"/>
            </w:rPr>
            <w:delText xml:space="preserve"> </w:delText>
          </w:r>
        </w:del>
      </w:ins>
      <w:ins w:id="521" w:author="Katharine E Thompson" w:date="2022-08-30T23:18:00Z">
        <w:del w:id="522" w:author="Carter Daniels" w:date="2024-02-29T19:37:00Z">
          <w:r w:rsidR="00C523A2" w:rsidDel="00F40033">
            <w:rPr>
              <w:color w:val="000000"/>
            </w:rPr>
            <w:delText>only a</w:delText>
          </w:r>
        </w:del>
      </w:ins>
      <w:ins w:id="523" w:author="Katharine E Thompson" w:date="2022-08-30T23:08:00Z">
        <w:del w:id="524" w:author="Carter Daniels" w:date="2024-02-29T19:37:00Z">
          <w:r w:rsidR="00AE06C9" w:rsidDel="00F40033">
            <w:rPr>
              <w:color w:val="000000"/>
            </w:rPr>
            <w:delText xml:space="preserve"> rough estimate of timing performance</w:delText>
          </w:r>
        </w:del>
      </w:ins>
      <w:ins w:id="525" w:author="Katharine E Thompson" w:date="2022-09-08T20:51:00Z">
        <w:del w:id="526" w:author="Carter Daniels" w:date="2024-02-29T19:25:00Z">
          <w:r w:rsidR="00192A75" w:rsidDel="00EC5D6B">
            <w:rPr>
              <w:color w:val="000000"/>
            </w:rPr>
            <w:delText>.</w:delText>
          </w:r>
        </w:del>
      </w:ins>
    </w:p>
    <w:p w14:paraId="271E3940" w14:textId="77777777" w:rsidR="00F40033" w:rsidRDefault="00297A47" w:rsidP="00C523A2">
      <w:pPr>
        <w:pStyle w:val="NormalWeb"/>
        <w:spacing w:before="0" w:beforeAutospacing="0" w:after="160" w:afterAutospacing="0" w:line="480" w:lineRule="auto"/>
        <w:ind w:firstLine="720"/>
        <w:rPr>
          <w:ins w:id="527" w:author="Carter Daniels" w:date="2024-02-29T19:42:00Z"/>
          <w:color w:val="000000"/>
        </w:rPr>
      </w:pPr>
      <w:ins w:id="528" w:author="Katharine E Thompson" w:date="2022-08-30T23:30:00Z">
        <w:del w:id="529" w:author="Carter Daniels" w:date="2024-02-29T19:27:00Z">
          <w:r w:rsidDel="00EC5D6B">
            <w:rPr>
              <w:color w:val="000000"/>
            </w:rPr>
            <w:delText>Luckily</w:delText>
          </w:r>
        </w:del>
      </w:ins>
      <w:ins w:id="530" w:author="Carter Daniels" w:date="2024-02-29T19:27:00Z">
        <w:r w:rsidR="00EC5D6B">
          <w:rPr>
            <w:color w:val="000000"/>
          </w:rPr>
          <w:t>Importantly</w:t>
        </w:r>
      </w:ins>
      <w:ins w:id="531" w:author="Katharine E Thompson" w:date="2022-08-30T23:30:00Z">
        <w:r>
          <w:rPr>
            <w:color w:val="000000"/>
          </w:rPr>
          <w:t xml:space="preserve">, </w:t>
        </w:r>
        <w:del w:id="532" w:author="Carter Daniels" w:date="2024-02-29T19:27:00Z">
          <w:r w:rsidDel="00EC5D6B">
            <w:rPr>
              <w:color w:val="000000"/>
            </w:rPr>
            <w:delText>one of the most common timing procedur</w:delText>
          </w:r>
        </w:del>
      </w:ins>
      <w:ins w:id="533" w:author="Katharine E Thompson" w:date="2022-08-30T23:31:00Z">
        <w:del w:id="534" w:author="Carter Daniels" w:date="2024-02-29T19:27:00Z">
          <w:r w:rsidDel="00EC5D6B">
            <w:rPr>
              <w:color w:val="000000"/>
            </w:rPr>
            <w:delText>es—fixed-interval (FI) schedules of reinforcement—</w:delText>
          </w:r>
        </w:del>
      </w:ins>
      <w:ins w:id="535" w:author="Carter Daniels" w:date="2024-02-29T19:27:00Z">
        <w:r w:rsidR="00EC5D6B">
          <w:rPr>
            <w:color w:val="000000"/>
          </w:rPr>
          <w:t>FI schedules afford a</w:t>
        </w:r>
      </w:ins>
      <w:ins w:id="536" w:author="Carter Daniels" w:date="2024-02-29T19:29:00Z">
        <w:r w:rsidR="00EC5D6B">
          <w:rPr>
            <w:color w:val="000000"/>
          </w:rPr>
          <w:t>n alternative</w:t>
        </w:r>
      </w:ins>
      <w:ins w:id="537" w:author="Carter Daniels" w:date="2024-02-29T19:27:00Z">
        <w:r w:rsidR="00EC5D6B">
          <w:rPr>
            <w:color w:val="000000"/>
          </w:rPr>
          <w:t xml:space="preserve"> metric of timing performance</w:t>
        </w:r>
      </w:ins>
      <w:ins w:id="538" w:author="Carter Daniels" w:date="2024-02-29T19:29:00Z">
        <w:r w:rsidR="00EC5D6B">
          <w:rPr>
            <w:color w:val="000000"/>
          </w:rPr>
          <w:t xml:space="preserve">, </w:t>
        </w:r>
      </w:ins>
      <w:ins w:id="539" w:author="Katharine E Thompson" w:date="2022-08-30T23:31:00Z">
        <w:del w:id="540" w:author="Carter Daniels" w:date="2024-02-29T19:27:00Z">
          <w:r w:rsidDel="00EC5D6B">
            <w:rPr>
              <w:color w:val="000000"/>
            </w:rPr>
            <w:delText xml:space="preserve">allows for assessment of both the PRP and what is commonly referred to as </w:delText>
          </w:r>
        </w:del>
        <w:r>
          <w:rPr>
            <w:color w:val="000000"/>
          </w:rPr>
          <w:t>the breakpoint (BP).</w:t>
        </w:r>
      </w:ins>
      <w:ins w:id="541" w:author="Katharine E Thompson" w:date="2022-08-30T23:32:00Z">
        <w:r>
          <w:rPr>
            <w:color w:val="000000"/>
          </w:rPr>
          <w:t xml:space="preserve"> </w:t>
        </w:r>
        <w:del w:id="542" w:author="Carter Daniels" w:date="2024-02-29T19:28:00Z">
          <w:r w:rsidDel="00EC5D6B">
            <w:rPr>
              <w:color w:val="000000"/>
            </w:rPr>
            <w:delText xml:space="preserve">Briefly, in FI schedules of reinforcement animals </w:delText>
          </w:r>
        </w:del>
      </w:ins>
      <w:ins w:id="543" w:author="Katharine E Thompson" w:date="2022-08-30T23:33:00Z">
        <w:del w:id="544" w:author="Carter Daniels" w:date="2024-02-29T19:28:00Z">
          <w:r w:rsidDel="00EC5D6B">
            <w:rPr>
              <w:color w:val="000000"/>
            </w:rPr>
            <w:delText xml:space="preserve">are trained </w:delText>
          </w:r>
        </w:del>
      </w:ins>
      <w:ins w:id="545" w:author="Katharine E Thompson" w:date="2022-08-30T23:34:00Z">
        <w:del w:id="546" w:author="Carter Daniels" w:date="2024-02-29T19:28:00Z">
          <w:r w:rsidDel="00EC5D6B">
            <w:rPr>
              <w:color w:val="000000"/>
            </w:rPr>
            <w:delText>such that the first response after the interval has elapsed is reinforced</w:delText>
          </w:r>
        </w:del>
      </w:ins>
      <w:ins w:id="547" w:author="Katharine E Thompson" w:date="2022-08-30T23:50:00Z">
        <w:del w:id="548" w:author="Carter Daniels" w:date="2024-02-29T19:28:00Z">
          <w:r w:rsidR="009E2CE2" w:rsidDel="00EC5D6B">
            <w:rPr>
              <w:color w:val="000000"/>
            </w:rPr>
            <w:delText xml:space="preserve"> (XXX)</w:delText>
          </w:r>
        </w:del>
      </w:ins>
      <w:ins w:id="549" w:author="Katharine E Thompson" w:date="2022-08-30T23:34:00Z">
        <w:del w:id="550" w:author="Carter Daniels" w:date="2024-02-29T19:28:00Z">
          <w:r w:rsidDel="00EC5D6B">
            <w:rPr>
              <w:color w:val="000000"/>
            </w:rPr>
            <w:delText xml:space="preserve">. </w:delText>
          </w:r>
        </w:del>
        <w:r>
          <w:rPr>
            <w:color w:val="000000"/>
          </w:rPr>
          <w:t>Responding in FI typically starts at a relatively low rate and the</w:t>
        </w:r>
      </w:ins>
      <w:ins w:id="551" w:author="Katharine E Thompson" w:date="2022-08-30T23:35:00Z">
        <w:r>
          <w:rPr>
            <w:color w:val="000000"/>
          </w:rPr>
          <w:t>n abruptly transitions to a relatively high rate as the end of the FI approaches</w:t>
        </w:r>
      </w:ins>
      <w:ins w:id="552" w:author="Katharine E Thompson" w:date="2022-08-30T23:50:00Z">
        <w:r w:rsidR="009E2CE2">
          <w:rPr>
            <w:color w:val="000000"/>
          </w:rPr>
          <w:t xml:space="preserve"> (</w:t>
        </w:r>
        <w:r w:rsidR="009E2CE2" w:rsidRPr="00EC5D6B">
          <w:rPr>
            <w:color w:val="000000"/>
            <w:highlight w:val="yellow"/>
            <w:rPrChange w:id="553" w:author="Carter Daniels" w:date="2024-02-29T19:28:00Z">
              <w:rPr>
                <w:color w:val="000000"/>
              </w:rPr>
            </w:rPrChange>
          </w:rPr>
          <w:t>XXX; XXX; but see XXX for a nuanced take)</w:t>
        </w:r>
      </w:ins>
      <w:ins w:id="554" w:author="Katharine E Thompson" w:date="2022-08-30T23:35:00Z">
        <w:r w:rsidRPr="00EC5D6B">
          <w:rPr>
            <w:color w:val="000000"/>
            <w:highlight w:val="yellow"/>
            <w:rPrChange w:id="555" w:author="Carter Daniels" w:date="2024-02-29T19:28:00Z">
              <w:rPr>
                <w:color w:val="000000"/>
              </w:rPr>
            </w:rPrChange>
          </w:rPr>
          <w:t>.</w:t>
        </w:r>
        <w:r>
          <w:rPr>
            <w:color w:val="000000"/>
          </w:rPr>
          <w:t xml:space="preserve"> </w:t>
        </w:r>
      </w:ins>
      <w:ins w:id="556" w:author="Katharine E Thompson" w:date="2022-08-30T23:34:00Z">
        <w:r>
          <w:rPr>
            <w:color w:val="000000"/>
          </w:rPr>
          <w:t xml:space="preserve">Whereas the </w:t>
        </w:r>
        <w:del w:id="557" w:author="Carter Daniels" w:date="2024-02-29T19:28:00Z">
          <w:r w:rsidDel="00EC5D6B">
            <w:rPr>
              <w:color w:val="000000"/>
            </w:rPr>
            <w:delText>post-reinforcement pause</w:delText>
          </w:r>
        </w:del>
      </w:ins>
      <w:ins w:id="558" w:author="Carter Daniels" w:date="2024-02-29T19:28:00Z">
        <w:r w:rsidR="00EC5D6B">
          <w:rPr>
            <w:color w:val="000000"/>
          </w:rPr>
          <w:t>PRP</w:t>
        </w:r>
      </w:ins>
      <w:ins w:id="559" w:author="Katharine E Thompson" w:date="2022-08-30T23:34:00Z">
        <w:r>
          <w:rPr>
            <w:color w:val="000000"/>
          </w:rPr>
          <w:t xml:space="preserve"> is the time to the first response</w:t>
        </w:r>
      </w:ins>
      <w:ins w:id="560" w:author="Katharine E Thompson" w:date="2022-08-30T23:35:00Z">
        <w:r>
          <w:rPr>
            <w:color w:val="000000"/>
          </w:rPr>
          <w:t xml:space="preserve"> and thus likely part of the low rate of responding</w:t>
        </w:r>
      </w:ins>
      <w:ins w:id="561" w:author="Katharine E Thompson" w:date="2022-08-30T23:34:00Z">
        <w:r>
          <w:rPr>
            <w:color w:val="000000"/>
          </w:rPr>
          <w:t>, the</w:t>
        </w:r>
      </w:ins>
      <w:ins w:id="562" w:author="Katharine E Thompson" w:date="2022-08-30T23:36:00Z">
        <w:r w:rsidR="008B1EDE">
          <w:rPr>
            <w:color w:val="000000"/>
          </w:rPr>
          <w:t xml:space="preserve"> </w:t>
        </w:r>
      </w:ins>
      <w:ins w:id="563" w:author="Katharine E Thompson" w:date="2022-08-30T23:40:00Z">
        <w:r w:rsidR="008B1EDE">
          <w:rPr>
            <w:color w:val="000000"/>
          </w:rPr>
          <w:t>BP</w:t>
        </w:r>
      </w:ins>
      <w:ins w:id="564" w:author="Katharine E Thompson" w:date="2022-08-30T23:36:00Z">
        <w:r w:rsidR="008B1EDE">
          <w:rPr>
            <w:color w:val="000000"/>
          </w:rPr>
          <w:t xml:space="preserve"> is the</w:t>
        </w:r>
      </w:ins>
      <w:ins w:id="565" w:author="Katharine E Thompson" w:date="2022-08-30T23:34:00Z">
        <w:r>
          <w:rPr>
            <w:color w:val="000000"/>
          </w:rPr>
          <w:t xml:space="preserve"> </w:t>
        </w:r>
      </w:ins>
      <w:ins w:id="566" w:author="Katharine E Thompson" w:date="2022-08-30T23:35:00Z">
        <w:r>
          <w:rPr>
            <w:color w:val="000000"/>
          </w:rPr>
          <w:t>time at which animals transition from the low rate to the high rate</w:t>
        </w:r>
      </w:ins>
      <w:ins w:id="567" w:author="Katharine E Thompson" w:date="2022-08-30T23:36:00Z">
        <w:r w:rsidR="008B1EDE">
          <w:rPr>
            <w:color w:val="000000"/>
          </w:rPr>
          <w:t xml:space="preserve">. In contrast to the PRP, the </w:t>
        </w:r>
      </w:ins>
      <w:ins w:id="568" w:author="Katharine E Thompson" w:date="2022-08-30T23:40:00Z">
        <w:r w:rsidR="008B1EDE">
          <w:rPr>
            <w:color w:val="000000"/>
          </w:rPr>
          <w:t>BP</w:t>
        </w:r>
      </w:ins>
      <w:ins w:id="569" w:author="Katharine E Thompson" w:date="2022-08-30T23:36:00Z">
        <w:r w:rsidR="008B1EDE">
          <w:rPr>
            <w:color w:val="000000"/>
          </w:rPr>
          <w:t xml:space="preserve"> is relatively robust to non-timing </w:t>
        </w:r>
        <w:del w:id="570" w:author="Carter Daniels" w:date="2024-02-29T19:39:00Z">
          <w:r w:rsidR="008B1EDE" w:rsidDel="00F40033">
            <w:rPr>
              <w:color w:val="000000"/>
            </w:rPr>
            <w:delText>variables</w:delText>
          </w:r>
        </w:del>
      </w:ins>
      <w:ins w:id="571" w:author="Carter Daniels" w:date="2024-02-29T19:39:00Z">
        <w:r w:rsidR="00F40033">
          <w:rPr>
            <w:color w:val="000000"/>
          </w:rPr>
          <w:t>processes, making it an ideal alternative when characterizing timing</w:t>
        </w:r>
      </w:ins>
      <w:ins w:id="572" w:author="Katharine E Thompson" w:date="2022-08-30T23:36:00Z">
        <w:r w:rsidR="008B1EDE">
          <w:rPr>
            <w:color w:val="000000"/>
          </w:rPr>
          <w:t xml:space="preserve"> </w:t>
        </w:r>
        <w:del w:id="573" w:author="Carter Daniels" w:date="2024-02-29T19:39:00Z">
          <w:r w:rsidR="008B1EDE" w:rsidDel="00F40033">
            <w:rPr>
              <w:color w:val="000000"/>
            </w:rPr>
            <w:delText xml:space="preserve">making it a cleaner </w:delText>
          </w:r>
        </w:del>
      </w:ins>
      <w:ins w:id="574" w:author="Katharine E Thompson" w:date="2022-08-30T23:47:00Z">
        <w:del w:id="575" w:author="Carter Daniels" w:date="2024-02-29T19:39:00Z">
          <w:r w:rsidR="009E2CE2" w:rsidDel="00F40033">
            <w:rPr>
              <w:color w:val="000000"/>
            </w:rPr>
            <w:delText>estimate of timing</w:delText>
          </w:r>
        </w:del>
      </w:ins>
      <w:ins w:id="576" w:author="Katharine E Thompson" w:date="2022-08-30T23:51:00Z">
        <w:del w:id="577" w:author="Carter Daniels" w:date="2024-02-29T19:39:00Z">
          <w:r w:rsidR="009E2CE2" w:rsidDel="00F40033">
            <w:rPr>
              <w:color w:val="000000"/>
            </w:rPr>
            <w:delText xml:space="preserve"> </w:delText>
          </w:r>
        </w:del>
        <w:r w:rsidR="009E2CE2" w:rsidRPr="00EC5D6B">
          <w:rPr>
            <w:color w:val="000000"/>
            <w:highlight w:val="yellow"/>
            <w:rPrChange w:id="578" w:author="Carter Daniels" w:date="2024-02-29T19:29:00Z">
              <w:rPr>
                <w:color w:val="000000"/>
              </w:rPr>
            </w:rPrChange>
          </w:rPr>
          <w:t>(XXX; XXX; XXX)</w:t>
        </w:r>
      </w:ins>
      <w:ins w:id="579" w:author="Katharine E Thompson" w:date="2022-08-30T23:47:00Z">
        <w:r w:rsidR="009E2CE2" w:rsidRPr="00EC5D6B">
          <w:rPr>
            <w:color w:val="000000"/>
            <w:highlight w:val="yellow"/>
            <w:rPrChange w:id="580" w:author="Carter Daniels" w:date="2024-02-29T19:29:00Z">
              <w:rPr>
                <w:color w:val="000000"/>
              </w:rPr>
            </w:rPrChange>
          </w:rPr>
          <w:t>.</w:t>
        </w:r>
        <w:r w:rsidR="009E2CE2">
          <w:rPr>
            <w:color w:val="000000"/>
          </w:rPr>
          <w:t xml:space="preserve"> </w:t>
        </w:r>
      </w:ins>
      <w:ins w:id="581" w:author="Katharine E Thompson" w:date="2022-08-30T23:51:00Z">
        <w:r w:rsidR="009E2CE2">
          <w:rPr>
            <w:color w:val="000000"/>
          </w:rPr>
          <w:t xml:space="preserve">Thus, in the present study we trained mice on a dynamic fixed-interval schedule of reinforcement </w:t>
        </w:r>
      </w:ins>
      <w:ins w:id="582" w:author="Katharine E Thompson" w:date="2022-08-30T23:52:00Z">
        <w:r w:rsidR="009E2CE2">
          <w:rPr>
            <w:color w:val="000000"/>
          </w:rPr>
          <w:t xml:space="preserve">and assessed </w:t>
        </w:r>
      </w:ins>
      <w:ins w:id="583" w:author="Carter Daniels" w:date="2024-02-29T19:30:00Z">
        <w:r w:rsidR="00EC5D6B">
          <w:rPr>
            <w:color w:val="000000"/>
          </w:rPr>
          <w:t>whether</w:t>
        </w:r>
      </w:ins>
      <w:ins w:id="584" w:author="Carter Daniels" w:date="2024-02-29T19:31:00Z">
        <w:r w:rsidR="00EC5D6B">
          <w:rPr>
            <w:color w:val="000000"/>
          </w:rPr>
          <w:t xml:space="preserve"> dynamic interval timing in mice indexed by BPs is scalar invariant. </w:t>
        </w:r>
      </w:ins>
    </w:p>
    <w:p w14:paraId="1BE136BA" w14:textId="4160C4D9" w:rsidR="000729AF" w:rsidRPr="000729AF" w:rsidRDefault="00F40033">
      <w:pPr>
        <w:spacing w:line="480" w:lineRule="auto"/>
        <w:ind w:firstLine="720"/>
        <w:rPr>
          <w:ins w:id="585" w:author="Carter Daniels" w:date="2024-02-29T19:49:00Z"/>
          <w:rFonts w:ascii="Times New Roman" w:hAnsi="Times New Roman" w:cs="Times New Roman"/>
          <w:color w:val="000000"/>
          <w:sz w:val="24"/>
          <w:szCs w:val="24"/>
          <w:rPrChange w:id="586" w:author="Carter Daniels" w:date="2024-02-29T19:51:00Z">
            <w:rPr>
              <w:ins w:id="587" w:author="Carter Daniels" w:date="2024-02-29T19:49:00Z"/>
              <w:rFonts w:cstheme="minorHAnsi"/>
              <w:color w:val="000000"/>
            </w:rPr>
          </w:rPrChange>
        </w:rPr>
        <w:pPrChange w:id="588" w:author="Carter Daniels" w:date="2024-02-29T20:06:00Z">
          <w:pPr>
            <w:spacing w:line="480" w:lineRule="auto"/>
          </w:pPr>
        </w:pPrChange>
      </w:pPr>
      <w:ins w:id="589" w:author="Carter Daniels" w:date="2024-02-29T19:40:00Z">
        <w:r w:rsidRPr="000729AF">
          <w:rPr>
            <w:rFonts w:ascii="Times New Roman" w:hAnsi="Times New Roman" w:cs="Times New Roman"/>
            <w:color w:val="000000"/>
            <w:sz w:val="24"/>
            <w:szCs w:val="24"/>
            <w:rPrChange w:id="590" w:author="Carter Daniels" w:date="2024-02-29T19:51:00Z">
              <w:rPr>
                <w:rFonts w:cstheme="minorHAnsi"/>
                <w:color w:val="000000"/>
              </w:rPr>
            </w:rPrChange>
          </w:rPr>
          <w:t xml:space="preserve">Specifically, we trained three groups of </w:t>
        </w:r>
      </w:ins>
      <w:ins w:id="591" w:author="Carter Daniels" w:date="2024-02-29T19:52:00Z">
        <w:r w:rsidR="000729AF" w:rsidRPr="000729AF">
          <w:rPr>
            <w:rFonts w:ascii="Times New Roman" w:hAnsi="Times New Roman" w:cs="Times New Roman"/>
            <w:color w:val="000000"/>
            <w:sz w:val="24"/>
            <w:szCs w:val="24"/>
          </w:rPr>
          <w:t>mice in</w:t>
        </w:r>
      </w:ins>
      <w:ins w:id="592" w:author="Carter Daniels" w:date="2024-02-29T19:40:00Z">
        <w:r w:rsidRPr="000729AF">
          <w:rPr>
            <w:rFonts w:ascii="Times New Roman" w:hAnsi="Times New Roman" w:cs="Times New Roman"/>
            <w:color w:val="000000"/>
            <w:sz w:val="24"/>
            <w:szCs w:val="24"/>
            <w:rPrChange w:id="593" w:author="Carter Daniels" w:date="2024-02-29T19:51:00Z">
              <w:rPr>
                <w:rFonts w:cstheme="minorHAnsi"/>
                <w:color w:val="000000"/>
              </w:rPr>
            </w:rPrChange>
          </w:rPr>
          <w:t xml:space="preserve"> dynamic FIs </w:t>
        </w:r>
      </w:ins>
      <w:ins w:id="594" w:author="Carter Daniels" w:date="2024-02-29T19:41:00Z">
        <w:r w:rsidRPr="000729AF">
          <w:rPr>
            <w:rFonts w:ascii="Times New Roman" w:hAnsi="Times New Roman" w:cs="Times New Roman"/>
            <w:color w:val="000000"/>
            <w:sz w:val="24"/>
            <w:szCs w:val="24"/>
            <w:rPrChange w:id="595" w:author="Carter Daniels" w:date="2024-02-29T19:51:00Z">
              <w:rPr>
                <w:rFonts w:cstheme="minorHAnsi"/>
                <w:color w:val="000000"/>
              </w:rPr>
            </w:rPrChange>
          </w:rPr>
          <w:t xml:space="preserve">with intervals changing according to </w:t>
        </w:r>
      </w:ins>
      <w:ins w:id="596" w:author="Carter Daniels" w:date="2024-02-29T19:53:00Z">
        <w:r w:rsidR="000729AF">
          <w:rPr>
            <w:rFonts w:ascii="Times New Roman" w:hAnsi="Times New Roman" w:cs="Times New Roman"/>
            <w:color w:val="000000"/>
            <w:sz w:val="24"/>
            <w:szCs w:val="24"/>
          </w:rPr>
          <w:t>a sine wave as follows</w:t>
        </w:r>
      </w:ins>
      <w:ins w:id="597" w:author="Carter Daniels" w:date="2024-02-29T19:41:00Z">
        <w:r w:rsidRPr="000729AF">
          <w:rPr>
            <w:rFonts w:ascii="Times New Roman" w:hAnsi="Times New Roman" w:cs="Times New Roman"/>
            <w:color w:val="000000"/>
            <w:sz w:val="24"/>
            <w:szCs w:val="24"/>
            <w:rPrChange w:id="598" w:author="Carter Daniels" w:date="2024-02-29T19:51:00Z">
              <w:rPr>
                <w:rFonts w:cstheme="minorHAnsi"/>
                <w:color w:val="000000"/>
              </w:rPr>
            </w:rPrChange>
          </w:rPr>
          <w:t>,</w:t>
        </w:r>
      </w:ins>
    </w:p>
    <w:p w14:paraId="77BA52B5" w14:textId="66A68D52" w:rsidR="000729AF" w:rsidRDefault="00F40033" w:rsidP="000729AF">
      <w:pPr>
        <w:spacing w:line="480" w:lineRule="auto"/>
        <w:rPr>
          <w:ins w:id="599" w:author="Carter Daniels" w:date="2024-02-29T19:49:00Z"/>
          <w:rFonts w:ascii="Times New Roman" w:eastAsiaTheme="minorEastAsia" w:hAnsi="Times New Roman" w:cs="Times New Roman"/>
          <w:sz w:val="24"/>
          <w:szCs w:val="24"/>
        </w:rPr>
      </w:pPr>
      <w:ins w:id="600" w:author="Carter Daniels" w:date="2024-02-29T19:41:00Z">
        <w:r>
          <w:rPr>
            <w:color w:val="000000"/>
          </w:rPr>
          <w:t xml:space="preserve"> </w:t>
        </w:r>
      </w:ins>
      <m:oMath>
        <m:sSub>
          <m:sSubPr>
            <m:ctrlPr>
              <w:ins w:id="601" w:author="Carter Daniels" w:date="2024-02-29T19:49:00Z">
                <w:rPr>
                  <w:rFonts w:ascii="Cambria Math" w:hAnsi="Cambria Math" w:cs="Times New Roman"/>
                  <w:i/>
                  <w:sz w:val="24"/>
                  <w:szCs w:val="24"/>
                </w:rPr>
              </w:ins>
            </m:ctrlPr>
          </m:sSubPr>
          <m:e>
            <m:r>
              <w:ins w:id="602" w:author="Carter Daniels" w:date="2024-02-29T19:49:00Z">
                <w:rPr>
                  <w:rFonts w:ascii="Cambria Math" w:hAnsi="Cambria Math" w:cs="Times New Roman"/>
                  <w:sz w:val="24"/>
                  <w:szCs w:val="24"/>
                </w:rPr>
                <m:t>Interval</m:t>
              </w:ins>
            </m:r>
          </m:e>
          <m:sub>
            <m:r>
              <w:ins w:id="603" w:author="Carter Daniels" w:date="2024-02-29T19:49:00Z">
                <w:rPr>
                  <w:rFonts w:ascii="Cambria Math" w:hAnsi="Cambria Math" w:cs="Times New Roman"/>
                  <w:sz w:val="24"/>
                  <w:szCs w:val="24"/>
                </w:rPr>
                <m:t>t</m:t>
              </w:ins>
            </m:r>
          </m:sub>
        </m:sSub>
        <m:r>
          <w:ins w:id="604" w:author="Carter Daniels" w:date="2024-02-29T19:49:00Z">
            <w:rPr>
              <w:rFonts w:ascii="Cambria Math" w:hAnsi="Cambria Math" w:cs="Times New Roman"/>
              <w:sz w:val="24"/>
              <w:szCs w:val="24"/>
            </w:rPr>
            <m:t>= B+S×</m:t>
          </w:ins>
        </m:r>
        <m:func>
          <m:funcPr>
            <m:ctrlPr>
              <w:ins w:id="605" w:author="Carter Daniels" w:date="2024-02-29T19:49:00Z">
                <w:rPr>
                  <w:rFonts w:ascii="Cambria Math" w:hAnsi="Cambria Math" w:cs="Times New Roman"/>
                  <w:i/>
                  <w:sz w:val="24"/>
                  <w:szCs w:val="24"/>
                </w:rPr>
              </w:ins>
            </m:ctrlPr>
          </m:funcPr>
          <m:fName>
            <m:r>
              <w:ins w:id="606" w:author="Carter Daniels" w:date="2024-02-29T19:49:00Z">
                <m:rPr>
                  <m:sty m:val="p"/>
                </m:rPr>
                <w:rPr>
                  <w:rFonts w:ascii="Cambria Math" w:hAnsi="Cambria Math" w:cs="Times New Roman"/>
                  <w:sz w:val="24"/>
                  <w:szCs w:val="24"/>
                </w:rPr>
                <m:t>sin</m:t>
              </w:ins>
            </m:r>
          </m:fName>
          <m:e>
            <m:f>
              <m:fPr>
                <m:ctrlPr>
                  <w:ins w:id="607" w:author="Carter Daniels" w:date="2024-02-29T19:49:00Z">
                    <w:rPr>
                      <w:rFonts w:ascii="Cambria Math" w:hAnsi="Cambria Math" w:cs="Times New Roman"/>
                      <w:i/>
                      <w:sz w:val="24"/>
                      <w:szCs w:val="24"/>
                    </w:rPr>
                  </w:ins>
                </m:ctrlPr>
              </m:fPr>
              <m:num>
                <m:r>
                  <w:ins w:id="608" w:author="Carter Daniels" w:date="2024-02-29T19:49:00Z">
                    <w:rPr>
                      <w:rFonts w:ascii="Cambria Math" w:hAnsi="Cambria Math" w:cs="Times New Roman"/>
                      <w:sz w:val="24"/>
                      <w:szCs w:val="24"/>
                    </w:rPr>
                    <m:t>2×π×t-1</m:t>
                  </w:ins>
                </m:r>
              </m:num>
              <m:den>
                <m:r>
                  <w:ins w:id="609" w:author="Carter Daniels" w:date="2024-02-29T19:49:00Z">
                    <w:rPr>
                      <w:rFonts w:ascii="Cambria Math" w:hAnsi="Cambria Math" w:cs="Times New Roman"/>
                      <w:sz w:val="24"/>
                      <w:szCs w:val="24"/>
                    </w:rPr>
                    <m:t>P</m:t>
                  </w:ins>
                </m:r>
              </m:den>
            </m:f>
          </m:e>
        </m:func>
      </m:oMath>
      <w:proofErr w:type="gramStart"/>
      <w:ins w:id="610" w:author="Carter Daniels" w:date="2024-02-29T19:49:00Z">
        <w:r w:rsidR="000729AF">
          <w:rPr>
            <w:rFonts w:ascii="Times New Roman" w:eastAsiaTheme="minorEastAsia" w:hAnsi="Times New Roman" w:cs="Times New Roman"/>
            <w:sz w:val="24"/>
            <w:szCs w:val="24"/>
          </w:rPr>
          <w:t xml:space="preserve">,  </w:t>
        </w:r>
        <w:r w:rsidR="000729AF">
          <w:rPr>
            <w:rFonts w:ascii="Times New Roman" w:eastAsiaTheme="minorEastAsia" w:hAnsi="Times New Roman" w:cs="Times New Roman"/>
            <w:sz w:val="24"/>
            <w:szCs w:val="24"/>
          </w:rPr>
          <w:tab/>
        </w:r>
        <w:proofErr w:type="gramEnd"/>
        <w:r w:rsidR="000729AF">
          <w:rPr>
            <w:rFonts w:ascii="Times New Roman" w:eastAsiaTheme="minorEastAsia" w:hAnsi="Times New Roman" w:cs="Times New Roman"/>
            <w:sz w:val="24"/>
            <w:szCs w:val="24"/>
          </w:rPr>
          <w:tab/>
        </w:r>
        <w:r w:rsidR="000729AF">
          <w:rPr>
            <w:rFonts w:ascii="Times New Roman" w:eastAsiaTheme="minorEastAsia" w:hAnsi="Times New Roman" w:cs="Times New Roman"/>
            <w:sz w:val="24"/>
            <w:szCs w:val="24"/>
          </w:rPr>
          <w:tab/>
        </w:r>
        <w:r w:rsidR="000729AF">
          <w:rPr>
            <w:rFonts w:ascii="Times New Roman" w:eastAsiaTheme="minorEastAsia" w:hAnsi="Times New Roman" w:cs="Times New Roman"/>
            <w:sz w:val="24"/>
            <w:szCs w:val="24"/>
          </w:rPr>
          <w:tab/>
        </w:r>
        <w:r w:rsidR="000729AF">
          <w:rPr>
            <w:rFonts w:ascii="Times New Roman" w:eastAsiaTheme="minorEastAsia" w:hAnsi="Times New Roman" w:cs="Times New Roman"/>
            <w:sz w:val="24"/>
            <w:szCs w:val="24"/>
          </w:rPr>
          <w:tab/>
        </w:r>
        <w:r w:rsidR="000729AF">
          <w:rPr>
            <w:rFonts w:ascii="Times New Roman" w:eastAsiaTheme="minorEastAsia" w:hAnsi="Times New Roman" w:cs="Times New Roman"/>
            <w:sz w:val="24"/>
            <w:szCs w:val="24"/>
          </w:rPr>
          <w:tab/>
        </w:r>
      </w:ins>
      <w:ins w:id="611" w:author="Carter Daniels" w:date="2024-02-29T19:50:00Z">
        <w:r w:rsidR="000729AF">
          <w:rPr>
            <w:rFonts w:ascii="Times New Roman" w:eastAsiaTheme="minorEastAsia" w:hAnsi="Times New Roman" w:cs="Times New Roman"/>
            <w:sz w:val="24"/>
            <w:szCs w:val="24"/>
          </w:rPr>
          <w:tab/>
        </w:r>
        <w:r w:rsidR="000729AF">
          <w:rPr>
            <w:rFonts w:ascii="Times New Roman" w:eastAsiaTheme="minorEastAsia" w:hAnsi="Times New Roman" w:cs="Times New Roman"/>
            <w:sz w:val="24"/>
            <w:szCs w:val="24"/>
          </w:rPr>
          <w:tab/>
          <w:t xml:space="preserve">      </w:t>
        </w:r>
      </w:ins>
      <w:ins w:id="612" w:author="Carter Daniels" w:date="2024-02-29T19:49:00Z">
        <w:r w:rsidR="000729AF">
          <w:rPr>
            <w:rFonts w:ascii="Times New Roman" w:eastAsiaTheme="minorEastAsia" w:hAnsi="Times New Roman" w:cs="Times New Roman"/>
            <w:sz w:val="24"/>
            <w:szCs w:val="24"/>
          </w:rPr>
          <w:t xml:space="preserve"> (1)</w:t>
        </w:r>
      </w:ins>
    </w:p>
    <w:p w14:paraId="7087DE84" w14:textId="362A6EBF" w:rsidR="00F40033" w:rsidRDefault="009E2CE2" w:rsidP="000729AF">
      <w:pPr>
        <w:pStyle w:val="NormalWeb"/>
        <w:spacing w:before="0" w:beforeAutospacing="0" w:after="160" w:afterAutospacing="0" w:line="480" w:lineRule="auto"/>
        <w:ind w:firstLine="720"/>
        <w:rPr>
          <w:ins w:id="613" w:author="Carter Daniels" w:date="2024-02-29T19:50:00Z"/>
          <w:color w:val="000000"/>
        </w:rPr>
      </w:pPr>
      <w:ins w:id="614" w:author="Katharine E Thompson" w:date="2022-08-30T23:52:00Z">
        <w:del w:id="615" w:author="Carter Daniels" w:date="2024-02-29T19:30:00Z">
          <w:r w:rsidRPr="00F40033" w:rsidDel="00EC5D6B">
            <w:rPr>
              <w:color w:val="000000"/>
              <w:highlight w:val="yellow"/>
              <w:rPrChange w:id="616" w:author="Carter Daniels" w:date="2024-02-29T19:41:00Z">
                <w:rPr>
                  <w:color w:val="000000"/>
                </w:rPr>
              </w:rPrChange>
            </w:rPr>
            <w:delText>their timing performance as expressed in both the PRP and BP.</w:delText>
          </w:r>
        </w:del>
      </w:ins>
      <w:ins w:id="617" w:author="Carter Daniels" w:date="2024-02-29T19:41:00Z">
        <w:r w:rsidR="00F40033">
          <w:rPr>
            <w:color w:val="000000"/>
          </w:rPr>
          <w:t>where</w:t>
        </w:r>
        <w:r w:rsidR="00F40033" w:rsidRPr="000729AF">
          <w:rPr>
            <w:i/>
            <w:iCs/>
            <w:color w:val="000000"/>
            <w:rPrChange w:id="618" w:author="Carter Daniels" w:date="2024-02-29T19:46:00Z">
              <w:rPr>
                <w:color w:val="000000"/>
              </w:rPr>
            </w:rPrChange>
          </w:rPr>
          <w:t xml:space="preserve"> B</w:t>
        </w:r>
        <w:r w:rsidR="00F40033">
          <w:rPr>
            <w:color w:val="000000"/>
          </w:rPr>
          <w:t xml:space="preserve"> is the Base FI, </w:t>
        </w:r>
      </w:ins>
      <w:ins w:id="619" w:author="Carter Daniels" w:date="2024-02-29T19:49:00Z">
        <w:r w:rsidR="000729AF">
          <w:rPr>
            <w:i/>
            <w:iCs/>
            <w:color w:val="000000"/>
          </w:rPr>
          <w:t>S</w:t>
        </w:r>
      </w:ins>
      <w:ins w:id="620" w:author="Carter Daniels" w:date="2024-02-29T19:41:00Z">
        <w:r w:rsidR="00F40033">
          <w:rPr>
            <w:color w:val="000000"/>
          </w:rPr>
          <w:t xml:space="preserve"> is the</w:t>
        </w:r>
      </w:ins>
      <w:ins w:id="621" w:author="Carter Daniels" w:date="2024-02-29T19:42:00Z">
        <w:r w:rsidR="00F40033">
          <w:rPr>
            <w:color w:val="000000"/>
          </w:rPr>
          <w:t xml:space="preserve"> swing from the base when moving up or down the sine wave,</w:t>
        </w:r>
      </w:ins>
      <w:ins w:id="622" w:author="Carter Daniels" w:date="2024-02-29T19:49:00Z">
        <w:r w:rsidR="000729AF">
          <w:rPr>
            <w:color w:val="000000"/>
          </w:rPr>
          <w:t xml:space="preserve"> </w:t>
        </w:r>
      </w:ins>
      <w:ins w:id="623" w:author="Carter Daniels" w:date="2024-02-29T19:42:00Z">
        <w:r w:rsidR="00F40033" w:rsidRPr="000729AF">
          <w:rPr>
            <w:i/>
            <w:iCs/>
            <w:color w:val="000000"/>
            <w:rPrChange w:id="624" w:author="Carter Daniels" w:date="2024-02-29T19:46:00Z">
              <w:rPr>
                <w:color w:val="000000"/>
              </w:rPr>
            </w:rPrChange>
          </w:rPr>
          <w:t>P</w:t>
        </w:r>
        <w:r w:rsidR="00F40033">
          <w:rPr>
            <w:color w:val="000000"/>
          </w:rPr>
          <w:t xml:space="preserve"> is the period o</w:t>
        </w:r>
      </w:ins>
      <w:ins w:id="625" w:author="Carter Daniels" w:date="2024-02-29T19:49:00Z">
        <w:r w:rsidR="000729AF">
          <w:rPr>
            <w:color w:val="000000"/>
          </w:rPr>
          <w:t>r</w:t>
        </w:r>
      </w:ins>
      <w:ins w:id="626" w:author="Carter Daniels" w:date="2024-02-29T19:42:00Z">
        <w:r w:rsidR="00F40033">
          <w:rPr>
            <w:color w:val="000000"/>
          </w:rPr>
          <w:t xml:space="preserve"> number of trials it takes to complete one full </w:t>
        </w:r>
      </w:ins>
      <w:ins w:id="627" w:author="Carter Daniels" w:date="2024-02-29T19:53:00Z">
        <w:r w:rsidR="00AE38BD">
          <w:rPr>
            <w:color w:val="000000"/>
          </w:rPr>
          <w:t>cycle</w:t>
        </w:r>
      </w:ins>
      <w:ins w:id="628" w:author="Carter Daniels" w:date="2024-02-29T19:42:00Z">
        <w:r w:rsidR="00F40033">
          <w:rPr>
            <w:color w:val="000000"/>
          </w:rPr>
          <w:t xml:space="preserve"> of the sine wave</w:t>
        </w:r>
      </w:ins>
      <w:ins w:id="629" w:author="Carter Daniels" w:date="2024-02-29T19:53:00Z">
        <w:r w:rsidR="000729AF">
          <w:rPr>
            <w:color w:val="000000"/>
          </w:rPr>
          <w:t xml:space="preserve"> (</w:t>
        </w:r>
        <w:r w:rsidR="00AE38BD">
          <w:rPr>
            <w:color w:val="000000"/>
          </w:rPr>
          <w:t>three cycles were programmed e</w:t>
        </w:r>
      </w:ins>
      <w:ins w:id="630" w:author="Carter Daniels" w:date="2024-02-29T19:54:00Z">
        <w:r w:rsidR="00AE38BD">
          <w:rPr>
            <w:color w:val="000000"/>
          </w:rPr>
          <w:t>ach session with an equal probability of that session starting by incrementing or decrementing across the sine wave</w:t>
        </w:r>
      </w:ins>
      <w:ins w:id="631" w:author="Carter Daniels" w:date="2024-02-29T19:55:00Z">
        <w:r w:rsidR="00AE38BD">
          <w:rPr>
            <w:color w:val="000000"/>
          </w:rPr>
          <w:t>; for details see</w:t>
        </w:r>
      </w:ins>
      <w:ins w:id="632" w:author="Carter Daniels" w:date="2024-02-29T19:54:00Z">
        <w:r w:rsidR="00AE38BD">
          <w:rPr>
            <w:color w:val="000000"/>
          </w:rPr>
          <w:t xml:space="preserve"> Methods)</w:t>
        </w:r>
      </w:ins>
      <w:ins w:id="633" w:author="Carter Daniels" w:date="2024-02-29T19:49:00Z">
        <w:r w:rsidR="000729AF">
          <w:rPr>
            <w:color w:val="000000"/>
          </w:rPr>
          <w:t xml:space="preserve">, and </w:t>
        </w:r>
        <w:r w:rsidR="000729AF" w:rsidRPr="000729AF">
          <w:rPr>
            <w:i/>
            <w:iCs/>
            <w:color w:val="000000"/>
            <w:rPrChange w:id="634" w:author="Carter Daniels" w:date="2024-02-29T19:50:00Z">
              <w:rPr>
                <w:color w:val="000000"/>
              </w:rPr>
            </w:rPrChange>
          </w:rPr>
          <w:t>t</w:t>
        </w:r>
        <w:r w:rsidR="000729AF">
          <w:rPr>
            <w:color w:val="000000"/>
          </w:rPr>
          <w:t xml:space="preserve"> indexes trial</w:t>
        </w:r>
      </w:ins>
      <w:ins w:id="635" w:author="Carter Daniels" w:date="2024-02-29T19:42:00Z">
        <w:r w:rsidR="00F40033">
          <w:rPr>
            <w:color w:val="000000"/>
          </w:rPr>
          <w:t>. The three groups of mice</w:t>
        </w:r>
      </w:ins>
      <w:ins w:id="636" w:author="Carter Daniels" w:date="2024-02-29T19:52:00Z">
        <w:r w:rsidR="000729AF">
          <w:rPr>
            <w:color w:val="000000"/>
          </w:rPr>
          <w:t>—denoted by their base FIs as B20, B40, and B60—d</w:t>
        </w:r>
      </w:ins>
      <w:ins w:id="637" w:author="Carter Daniels" w:date="2024-02-29T19:42:00Z">
        <w:r w:rsidR="00F40033">
          <w:rPr>
            <w:color w:val="000000"/>
          </w:rPr>
          <w:t xml:space="preserve">iffered in these parameters </w:t>
        </w:r>
      </w:ins>
      <w:ins w:id="638" w:author="Carter Daniels" w:date="2024-02-29T19:43:00Z">
        <w:r w:rsidR="000729AF">
          <w:rPr>
            <w:color w:val="000000"/>
          </w:rPr>
          <w:t xml:space="preserve">(see Table 1) </w:t>
        </w:r>
      </w:ins>
      <w:ins w:id="639" w:author="Carter Daniels" w:date="2024-02-29T19:42:00Z">
        <w:r w:rsidR="00F40033">
          <w:rPr>
            <w:color w:val="000000"/>
          </w:rPr>
          <w:t>such that if the programm</w:t>
        </w:r>
      </w:ins>
      <w:ins w:id="640" w:author="Carter Daniels" w:date="2024-02-29T19:43:00Z">
        <w:r w:rsidR="00F40033">
          <w:rPr>
            <w:color w:val="000000"/>
          </w:rPr>
          <w:t xml:space="preserve">ed sine waves were normalized by </w:t>
        </w:r>
        <w:proofErr w:type="gramStart"/>
        <w:r w:rsidR="00F40033" w:rsidRPr="000729AF">
          <w:rPr>
            <w:i/>
            <w:iCs/>
            <w:color w:val="000000"/>
            <w:rPrChange w:id="641" w:author="Carter Daniels" w:date="2024-02-29T19:46:00Z">
              <w:rPr>
                <w:color w:val="000000"/>
              </w:rPr>
            </w:rPrChange>
          </w:rPr>
          <w:t>B</w:t>
        </w:r>
        <w:proofErr w:type="gramEnd"/>
        <w:r w:rsidR="00F40033">
          <w:rPr>
            <w:color w:val="000000"/>
          </w:rPr>
          <w:t xml:space="preserve"> then the sine waves superimposed as expected in scalar invariant timing</w:t>
        </w:r>
      </w:ins>
      <w:ins w:id="642" w:author="Carter Daniels" w:date="2024-02-29T19:52:00Z">
        <w:r w:rsidR="000729AF">
          <w:rPr>
            <w:color w:val="000000"/>
          </w:rPr>
          <w:t xml:space="preserve"> (see </w:t>
        </w:r>
      </w:ins>
      <w:ins w:id="643" w:author="Carter Daniels" w:date="2024-02-29T19:54:00Z">
        <w:r w:rsidR="00AE38BD">
          <w:rPr>
            <w:color w:val="000000"/>
          </w:rPr>
          <w:t xml:space="preserve">Results, </w:t>
        </w:r>
      </w:ins>
      <w:ins w:id="644" w:author="Carter Daniels" w:date="2024-02-29T19:52:00Z">
        <w:r w:rsidR="000729AF">
          <w:rPr>
            <w:color w:val="000000"/>
          </w:rPr>
          <w:t>Fig. 1)</w:t>
        </w:r>
      </w:ins>
      <w:ins w:id="645" w:author="Carter Daniels" w:date="2024-02-29T19:43:00Z">
        <w:r w:rsidR="00F40033">
          <w:rPr>
            <w:color w:val="000000"/>
          </w:rPr>
          <w:t xml:space="preserve">. </w:t>
        </w:r>
      </w:ins>
      <w:ins w:id="646" w:author="Carter Daniels" w:date="2024-02-29T19:45:00Z">
        <w:r w:rsidR="000729AF">
          <w:rPr>
            <w:color w:val="000000"/>
          </w:rPr>
          <w:t xml:space="preserve">We sought </w:t>
        </w:r>
        <w:r w:rsidR="000729AF">
          <w:rPr>
            <w:color w:val="000000"/>
          </w:rPr>
          <w:lastRenderedPageBreak/>
          <w:t>to determine whether we would see such superimposition and whether it would be accompanied by constant normalized variance across the intervals comprising</w:t>
        </w:r>
      </w:ins>
      <w:ins w:id="647" w:author="Carter Daniels" w:date="2024-02-29T19:46:00Z">
        <w:r w:rsidR="000729AF">
          <w:rPr>
            <w:color w:val="000000"/>
          </w:rPr>
          <w:t xml:space="preserve"> the sine wave. </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648" w:author="Carter Daniels" w:date="2024-02-29T20:05:00Z">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1345"/>
        <w:gridCol w:w="697"/>
        <w:gridCol w:w="697"/>
        <w:gridCol w:w="697"/>
        <w:tblGridChange w:id="649">
          <w:tblGrid>
            <w:gridCol w:w="2394"/>
            <w:gridCol w:w="842"/>
            <w:gridCol w:w="1552"/>
            <w:gridCol w:w="2394"/>
            <w:gridCol w:w="2394"/>
          </w:tblGrid>
        </w:tblGridChange>
      </w:tblGrid>
      <w:tr w:rsidR="00AE38BD" w14:paraId="350CE150" w14:textId="77777777" w:rsidTr="00671D0B">
        <w:trPr>
          <w:ins w:id="650" w:author="Carter Daniels" w:date="2024-02-29T20:01:00Z"/>
          <w:trPrChange w:id="651" w:author="Carter Daniels" w:date="2024-02-29T20:05:00Z">
            <w:trPr>
              <w:gridAfter w:val="0"/>
            </w:trPr>
          </w:trPrChange>
        </w:trPr>
        <w:tc>
          <w:tcPr>
            <w:tcW w:w="0" w:type="auto"/>
            <w:gridSpan w:val="4"/>
            <w:tcBorders>
              <w:bottom w:val="single" w:sz="4" w:space="0" w:color="auto"/>
            </w:tcBorders>
            <w:tcPrChange w:id="652" w:author="Carter Daniels" w:date="2024-02-29T20:05:00Z">
              <w:tcPr>
                <w:tcW w:w="0" w:type="auto"/>
                <w:gridSpan w:val="2"/>
                <w:tcBorders>
                  <w:bottom w:val="single" w:sz="4" w:space="0" w:color="auto"/>
                </w:tcBorders>
              </w:tcPr>
            </w:tcPrChange>
          </w:tcPr>
          <w:p w14:paraId="472D6F1F" w14:textId="6913A430" w:rsidR="00AE38BD" w:rsidRPr="00AE38BD" w:rsidRDefault="00AE38BD">
            <w:pPr>
              <w:pStyle w:val="NormalWeb"/>
              <w:spacing w:before="0" w:beforeAutospacing="0" w:after="160" w:afterAutospacing="0" w:line="240" w:lineRule="exact"/>
              <w:contextualSpacing/>
              <w:rPr>
                <w:ins w:id="653" w:author="Carter Daniels" w:date="2024-02-29T20:01:00Z"/>
                <w:b/>
                <w:bCs/>
                <w:color w:val="000000"/>
                <w:rPrChange w:id="654" w:author="Carter Daniels" w:date="2024-02-29T20:02:00Z">
                  <w:rPr>
                    <w:ins w:id="655" w:author="Carter Daniels" w:date="2024-02-29T20:01:00Z"/>
                    <w:color w:val="000000"/>
                  </w:rPr>
                </w:rPrChange>
              </w:rPr>
              <w:pPrChange w:id="656" w:author="Carter Daniels" w:date="2024-02-29T20:06:00Z">
                <w:pPr>
                  <w:pStyle w:val="NormalWeb"/>
                  <w:spacing w:before="0" w:beforeAutospacing="0" w:after="160" w:afterAutospacing="0" w:line="480" w:lineRule="auto"/>
                  <w:jc w:val="center"/>
                </w:pPr>
              </w:pPrChange>
            </w:pPr>
            <w:ins w:id="657" w:author="Carter Daniels" w:date="2024-02-29T20:01:00Z">
              <w:r w:rsidRPr="00AE38BD">
                <w:rPr>
                  <w:b/>
                  <w:bCs/>
                  <w:color w:val="000000"/>
                  <w:rPrChange w:id="658" w:author="Carter Daniels" w:date="2024-02-29T20:02:00Z">
                    <w:rPr>
                      <w:color w:val="000000"/>
                    </w:rPr>
                  </w:rPrChange>
                </w:rPr>
                <w:t>Table 1. Sine Wave Parameters</w:t>
              </w:r>
            </w:ins>
          </w:p>
        </w:tc>
      </w:tr>
      <w:tr w:rsidR="00AE38BD" w14:paraId="5521D767" w14:textId="77777777" w:rsidTr="00671D0B">
        <w:tblPrEx>
          <w:tblPrExChange w:id="659" w:author="Carter Daniels" w:date="2024-02-29T20:05:00Z">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ins w:id="660" w:author="Carter Daniels" w:date="2024-02-29T19:55:00Z"/>
        </w:trPr>
        <w:tc>
          <w:tcPr>
            <w:tcW w:w="0" w:type="auto"/>
            <w:tcBorders>
              <w:bottom w:val="single" w:sz="4" w:space="0" w:color="auto"/>
            </w:tcBorders>
            <w:tcPrChange w:id="661" w:author="Carter Daniels" w:date="2024-02-29T20:05:00Z">
              <w:tcPr>
                <w:tcW w:w="2394" w:type="dxa"/>
              </w:tcPr>
            </w:tcPrChange>
          </w:tcPr>
          <w:p w14:paraId="37B74C06" w14:textId="77777777" w:rsidR="00AE38BD" w:rsidRDefault="00AE38BD">
            <w:pPr>
              <w:pStyle w:val="NormalWeb"/>
              <w:spacing w:before="0" w:beforeAutospacing="0" w:after="160" w:afterAutospacing="0" w:line="240" w:lineRule="exact"/>
              <w:contextualSpacing/>
              <w:jc w:val="center"/>
              <w:rPr>
                <w:ins w:id="662" w:author="Carter Daniels" w:date="2024-02-29T19:55:00Z"/>
                <w:color w:val="000000"/>
              </w:rPr>
              <w:pPrChange w:id="663" w:author="Carter Daniels" w:date="2024-02-29T20:06:00Z">
                <w:pPr>
                  <w:pStyle w:val="NormalWeb"/>
                  <w:spacing w:before="0" w:beforeAutospacing="0" w:after="160" w:afterAutospacing="0" w:line="480" w:lineRule="auto"/>
                </w:pPr>
              </w:pPrChange>
            </w:pPr>
          </w:p>
        </w:tc>
        <w:tc>
          <w:tcPr>
            <w:tcW w:w="0" w:type="auto"/>
            <w:gridSpan w:val="3"/>
            <w:tcBorders>
              <w:bottom w:val="single" w:sz="4" w:space="0" w:color="auto"/>
            </w:tcBorders>
            <w:tcPrChange w:id="664" w:author="Carter Daniels" w:date="2024-02-29T20:05:00Z">
              <w:tcPr>
                <w:tcW w:w="7182" w:type="dxa"/>
                <w:gridSpan w:val="4"/>
              </w:tcPr>
            </w:tcPrChange>
          </w:tcPr>
          <w:p w14:paraId="638735A5" w14:textId="31D5C471" w:rsidR="00AE38BD" w:rsidRDefault="00AE38BD">
            <w:pPr>
              <w:pStyle w:val="NormalWeb"/>
              <w:spacing w:before="0" w:beforeAutospacing="0" w:after="160" w:afterAutospacing="0" w:line="240" w:lineRule="exact"/>
              <w:contextualSpacing/>
              <w:jc w:val="center"/>
              <w:rPr>
                <w:ins w:id="665" w:author="Carter Daniels" w:date="2024-02-29T19:55:00Z"/>
                <w:color w:val="000000"/>
              </w:rPr>
              <w:pPrChange w:id="666" w:author="Carter Daniels" w:date="2024-02-29T20:06:00Z">
                <w:pPr>
                  <w:pStyle w:val="NormalWeb"/>
                  <w:spacing w:before="0" w:beforeAutospacing="0" w:after="160" w:afterAutospacing="0" w:line="480" w:lineRule="auto"/>
                </w:pPr>
              </w:pPrChange>
            </w:pPr>
            <w:ins w:id="667" w:author="Carter Daniels" w:date="2024-02-29T19:55:00Z">
              <w:r>
                <w:rPr>
                  <w:color w:val="000000"/>
                </w:rPr>
                <w:t>Group</w:t>
              </w:r>
            </w:ins>
          </w:p>
        </w:tc>
      </w:tr>
      <w:tr w:rsidR="000729AF" w14:paraId="22A5F2FC" w14:textId="77777777" w:rsidTr="00671D0B">
        <w:tblPrEx>
          <w:tblPrExChange w:id="668" w:author="Carter Daniels" w:date="2024-02-29T20:05:00Z">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ins w:id="669" w:author="Carter Daniels" w:date="2024-02-29T19:50:00Z"/>
        </w:trPr>
        <w:tc>
          <w:tcPr>
            <w:tcW w:w="0" w:type="auto"/>
            <w:tcBorders>
              <w:top w:val="single" w:sz="4" w:space="0" w:color="auto"/>
              <w:bottom w:val="single" w:sz="4" w:space="0" w:color="auto"/>
            </w:tcBorders>
            <w:tcPrChange w:id="670" w:author="Carter Daniels" w:date="2024-02-29T20:05:00Z">
              <w:tcPr>
                <w:tcW w:w="2394" w:type="dxa"/>
              </w:tcPr>
            </w:tcPrChange>
          </w:tcPr>
          <w:p w14:paraId="346E7070" w14:textId="09E9E90B" w:rsidR="000729AF" w:rsidRDefault="00AE38BD">
            <w:pPr>
              <w:pStyle w:val="NormalWeb"/>
              <w:spacing w:before="0" w:beforeAutospacing="0" w:after="160" w:afterAutospacing="0" w:line="240" w:lineRule="exact"/>
              <w:contextualSpacing/>
              <w:jc w:val="center"/>
              <w:rPr>
                <w:ins w:id="671" w:author="Carter Daniels" w:date="2024-02-29T19:50:00Z"/>
                <w:color w:val="000000"/>
              </w:rPr>
              <w:pPrChange w:id="672" w:author="Carter Daniels" w:date="2024-02-29T20:06:00Z">
                <w:pPr>
                  <w:pStyle w:val="NormalWeb"/>
                  <w:spacing w:before="0" w:beforeAutospacing="0" w:after="160" w:afterAutospacing="0" w:line="480" w:lineRule="auto"/>
                </w:pPr>
              </w:pPrChange>
            </w:pPr>
            <w:ins w:id="673" w:author="Carter Daniels" w:date="2024-02-29T19:55:00Z">
              <w:r>
                <w:rPr>
                  <w:color w:val="000000"/>
                </w:rPr>
                <w:t>Parameter</w:t>
              </w:r>
            </w:ins>
          </w:p>
        </w:tc>
        <w:tc>
          <w:tcPr>
            <w:tcW w:w="0" w:type="auto"/>
            <w:tcBorders>
              <w:top w:val="single" w:sz="4" w:space="0" w:color="auto"/>
              <w:bottom w:val="single" w:sz="4" w:space="0" w:color="auto"/>
            </w:tcBorders>
            <w:tcPrChange w:id="674" w:author="Carter Daniels" w:date="2024-02-29T20:05:00Z">
              <w:tcPr>
                <w:tcW w:w="2394" w:type="dxa"/>
                <w:gridSpan w:val="2"/>
              </w:tcPr>
            </w:tcPrChange>
          </w:tcPr>
          <w:p w14:paraId="0BDC35FB" w14:textId="53D51C6C" w:rsidR="000729AF" w:rsidRDefault="00AE38BD">
            <w:pPr>
              <w:pStyle w:val="NormalWeb"/>
              <w:spacing w:before="0" w:beforeAutospacing="0" w:after="160" w:afterAutospacing="0" w:line="240" w:lineRule="exact"/>
              <w:contextualSpacing/>
              <w:jc w:val="center"/>
              <w:rPr>
                <w:ins w:id="675" w:author="Carter Daniels" w:date="2024-02-29T19:50:00Z"/>
                <w:color w:val="000000"/>
              </w:rPr>
              <w:pPrChange w:id="676" w:author="Carter Daniels" w:date="2024-02-29T20:06:00Z">
                <w:pPr>
                  <w:pStyle w:val="NormalWeb"/>
                  <w:spacing w:before="0" w:beforeAutospacing="0" w:after="160" w:afterAutospacing="0" w:line="480" w:lineRule="auto"/>
                </w:pPr>
              </w:pPrChange>
            </w:pPr>
            <w:ins w:id="677" w:author="Carter Daniels" w:date="2024-02-29T19:55:00Z">
              <w:r>
                <w:rPr>
                  <w:color w:val="000000"/>
                </w:rPr>
                <w:t>B20</w:t>
              </w:r>
            </w:ins>
          </w:p>
        </w:tc>
        <w:tc>
          <w:tcPr>
            <w:tcW w:w="0" w:type="auto"/>
            <w:tcBorders>
              <w:top w:val="single" w:sz="4" w:space="0" w:color="auto"/>
              <w:bottom w:val="single" w:sz="4" w:space="0" w:color="auto"/>
            </w:tcBorders>
            <w:tcPrChange w:id="678" w:author="Carter Daniels" w:date="2024-02-29T20:05:00Z">
              <w:tcPr>
                <w:tcW w:w="2394" w:type="dxa"/>
              </w:tcPr>
            </w:tcPrChange>
          </w:tcPr>
          <w:p w14:paraId="1A0FA7FE" w14:textId="4C763258" w:rsidR="000729AF" w:rsidRDefault="00AE38BD">
            <w:pPr>
              <w:pStyle w:val="NormalWeb"/>
              <w:spacing w:before="0" w:beforeAutospacing="0" w:after="160" w:afterAutospacing="0" w:line="240" w:lineRule="exact"/>
              <w:contextualSpacing/>
              <w:jc w:val="center"/>
              <w:rPr>
                <w:ins w:id="679" w:author="Carter Daniels" w:date="2024-02-29T19:50:00Z"/>
                <w:color w:val="000000"/>
              </w:rPr>
              <w:pPrChange w:id="680" w:author="Carter Daniels" w:date="2024-02-29T20:06:00Z">
                <w:pPr>
                  <w:pStyle w:val="NormalWeb"/>
                  <w:spacing w:before="0" w:beforeAutospacing="0" w:after="160" w:afterAutospacing="0" w:line="480" w:lineRule="auto"/>
                </w:pPr>
              </w:pPrChange>
            </w:pPr>
            <w:ins w:id="681" w:author="Carter Daniels" w:date="2024-02-29T19:55:00Z">
              <w:r>
                <w:rPr>
                  <w:color w:val="000000"/>
                </w:rPr>
                <w:t>B40</w:t>
              </w:r>
            </w:ins>
          </w:p>
        </w:tc>
        <w:tc>
          <w:tcPr>
            <w:tcW w:w="0" w:type="auto"/>
            <w:tcBorders>
              <w:top w:val="single" w:sz="4" w:space="0" w:color="auto"/>
              <w:bottom w:val="single" w:sz="4" w:space="0" w:color="auto"/>
            </w:tcBorders>
            <w:tcPrChange w:id="682" w:author="Carter Daniels" w:date="2024-02-29T20:05:00Z">
              <w:tcPr>
                <w:tcW w:w="2394" w:type="dxa"/>
              </w:tcPr>
            </w:tcPrChange>
          </w:tcPr>
          <w:p w14:paraId="65AC6B86" w14:textId="22BC0FED" w:rsidR="000729AF" w:rsidRDefault="00AE38BD">
            <w:pPr>
              <w:pStyle w:val="NormalWeb"/>
              <w:spacing w:before="0" w:beforeAutospacing="0" w:after="160" w:afterAutospacing="0" w:line="240" w:lineRule="exact"/>
              <w:contextualSpacing/>
              <w:jc w:val="center"/>
              <w:rPr>
                <w:ins w:id="683" w:author="Carter Daniels" w:date="2024-02-29T19:50:00Z"/>
                <w:color w:val="000000"/>
              </w:rPr>
              <w:pPrChange w:id="684" w:author="Carter Daniels" w:date="2024-02-29T20:06:00Z">
                <w:pPr>
                  <w:pStyle w:val="NormalWeb"/>
                  <w:spacing w:before="0" w:beforeAutospacing="0" w:after="160" w:afterAutospacing="0" w:line="480" w:lineRule="auto"/>
                </w:pPr>
              </w:pPrChange>
            </w:pPr>
            <w:ins w:id="685" w:author="Carter Daniels" w:date="2024-02-29T19:55:00Z">
              <w:r>
                <w:rPr>
                  <w:color w:val="000000"/>
                </w:rPr>
                <w:t>B60</w:t>
              </w:r>
            </w:ins>
          </w:p>
        </w:tc>
      </w:tr>
      <w:tr w:rsidR="000729AF" w14:paraId="10E9925B" w14:textId="77777777" w:rsidTr="00671D0B">
        <w:tblPrEx>
          <w:tblPrExChange w:id="686" w:author="Carter Daniels" w:date="2024-02-29T20:05:00Z">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ins w:id="687" w:author="Carter Daniels" w:date="2024-02-29T19:50:00Z"/>
        </w:trPr>
        <w:tc>
          <w:tcPr>
            <w:tcW w:w="0" w:type="auto"/>
            <w:tcBorders>
              <w:top w:val="single" w:sz="4" w:space="0" w:color="auto"/>
            </w:tcBorders>
            <w:tcPrChange w:id="688" w:author="Carter Daniels" w:date="2024-02-29T20:05:00Z">
              <w:tcPr>
                <w:tcW w:w="2394" w:type="dxa"/>
              </w:tcPr>
            </w:tcPrChange>
          </w:tcPr>
          <w:p w14:paraId="53677853" w14:textId="2BC394D0" w:rsidR="000729AF" w:rsidRPr="00AE38BD" w:rsidRDefault="000729AF">
            <w:pPr>
              <w:pStyle w:val="NormalWeb"/>
              <w:spacing w:before="0" w:beforeAutospacing="0" w:after="160" w:afterAutospacing="0" w:line="240" w:lineRule="exact"/>
              <w:contextualSpacing/>
              <w:jc w:val="center"/>
              <w:rPr>
                <w:ins w:id="689" w:author="Carter Daniels" w:date="2024-02-29T19:50:00Z"/>
                <w:i/>
                <w:iCs/>
                <w:color w:val="000000"/>
                <w:rPrChange w:id="690" w:author="Carter Daniels" w:date="2024-02-29T19:56:00Z">
                  <w:rPr>
                    <w:ins w:id="691" w:author="Carter Daniels" w:date="2024-02-29T19:50:00Z"/>
                    <w:color w:val="000000"/>
                  </w:rPr>
                </w:rPrChange>
              </w:rPr>
              <w:pPrChange w:id="692" w:author="Carter Daniels" w:date="2024-02-29T20:06:00Z">
                <w:pPr>
                  <w:pStyle w:val="NormalWeb"/>
                  <w:spacing w:before="0" w:beforeAutospacing="0" w:after="160" w:afterAutospacing="0" w:line="480" w:lineRule="auto"/>
                </w:pPr>
              </w:pPrChange>
            </w:pPr>
            <w:ins w:id="693" w:author="Carter Daniels" w:date="2024-02-29T19:50:00Z">
              <w:r w:rsidRPr="00AE38BD">
                <w:rPr>
                  <w:i/>
                  <w:iCs/>
                  <w:color w:val="000000"/>
                  <w:rPrChange w:id="694" w:author="Carter Daniels" w:date="2024-02-29T19:56:00Z">
                    <w:rPr>
                      <w:color w:val="000000"/>
                    </w:rPr>
                  </w:rPrChange>
                </w:rPr>
                <w:t>B</w:t>
              </w:r>
            </w:ins>
          </w:p>
        </w:tc>
        <w:tc>
          <w:tcPr>
            <w:tcW w:w="0" w:type="auto"/>
            <w:tcBorders>
              <w:top w:val="single" w:sz="4" w:space="0" w:color="auto"/>
            </w:tcBorders>
            <w:tcPrChange w:id="695" w:author="Carter Daniels" w:date="2024-02-29T20:05:00Z">
              <w:tcPr>
                <w:tcW w:w="2394" w:type="dxa"/>
                <w:gridSpan w:val="2"/>
              </w:tcPr>
            </w:tcPrChange>
          </w:tcPr>
          <w:p w14:paraId="437FECA2" w14:textId="2B35F5B4" w:rsidR="000729AF" w:rsidRDefault="000729AF">
            <w:pPr>
              <w:pStyle w:val="NormalWeb"/>
              <w:spacing w:before="0" w:beforeAutospacing="0" w:after="160" w:afterAutospacing="0" w:line="240" w:lineRule="exact"/>
              <w:contextualSpacing/>
              <w:jc w:val="center"/>
              <w:rPr>
                <w:ins w:id="696" w:author="Carter Daniels" w:date="2024-02-29T19:50:00Z"/>
                <w:color w:val="000000"/>
              </w:rPr>
              <w:pPrChange w:id="697" w:author="Carter Daniels" w:date="2024-02-29T20:06:00Z">
                <w:pPr>
                  <w:pStyle w:val="NormalWeb"/>
                  <w:spacing w:before="0" w:beforeAutospacing="0" w:after="160" w:afterAutospacing="0" w:line="480" w:lineRule="auto"/>
                </w:pPr>
              </w:pPrChange>
            </w:pPr>
            <w:ins w:id="698" w:author="Carter Daniels" w:date="2024-02-29T19:50:00Z">
              <w:r>
                <w:rPr>
                  <w:color w:val="000000"/>
                </w:rPr>
                <w:t>20</w:t>
              </w:r>
            </w:ins>
          </w:p>
        </w:tc>
        <w:tc>
          <w:tcPr>
            <w:tcW w:w="0" w:type="auto"/>
            <w:tcBorders>
              <w:top w:val="single" w:sz="4" w:space="0" w:color="auto"/>
            </w:tcBorders>
            <w:tcPrChange w:id="699" w:author="Carter Daniels" w:date="2024-02-29T20:05:00Z">
              <w:tcPr>
                <w:tcW w:w="2394" w:type="dxa"/>
              </w:tcPr>
            </w:tcPrChange>
          </w:tcPr>
          <w:p w14:paraId="1DA5CC95" w14:textId="3902A4DC" w:rsidR="000729AF" w:rsidRDefault="000729AF">
            <w:pPr>
              <w:pStyle w:val="NormalWeb"/>
              <w:spacing w:before="0" w:beforeAutospacing="0" w:after="160" w:afterAutospacing="0" w:line="240" w:lineRule="exact"/>
              <w:contextualSpacing/>
              <w:jc w:val="center"/>
              <w:rPr>
                <w:ins w:id="700" w:author="Carter Daniels" w:date="2024-02-29T19:50:00Z"/>
                <w:color w:val="000000"/>
              </w:rPr>
              <w:pPrChange w:id="701" w:author="Carter Daniels" w:date="2024-02-29T20:06:00Z">
                <w:pPr>
                  <w:pStyle w:val="NormalWeb"/>
                  <w:spacing w:before="0" w:beforeAutospacing="0" w:after="160" w:afterAutospacing="0" w:line="480" w:lineRule="auto"/>
                </w:pPr>
              </w:pPrChange>
            </w:pPr>
            <w:ins w:id="702" w:author="Carter Daniels" w:date="2024-02-29T19:50:00Z">
              <w:r>
                <w:rPr>
                  <w:color w:val="000000"/>
                </w:rPr>
                <w:t>40</w:t>
              </w:r>
            </w:ins>
          </w:p>
        </w:tc>
        <w:tc>
          <w:tcPr>
            <w:tcW w:w="0" w:type="auto"/>
            <w:tcBorders>
              <w:top w:val="single" w:sz="4" w:space="0" w:color="auto"/>
            </w:tcBorders>
            <w:tcPrChange w:id="703" w:author="Carter Daniels" w:date="2024-02-29T20:05:00Z">
              <w:tcPr>
                <w:tcW w:w="2394" w:type="dxa"/>
              </w:tcPr>
            </w:tcPrChange>
          </w:tcPr>
          <w:p w14:paraId="7CA63FC6" w14:textId="2FCD967C" w:rsidR="000729AF" w:rsidRDefault="000729AF">
            <w:pPr>
              <w:pStyle w:val="NormalWeb"/>
              <w:spacing w:before="0" w:beforeAutospacing="0" w:after="160" w:afterAutospacing="0" w:line="240" w:lineRule="exact"/>
              <w:contextualSpacing/>
              <w:jc w:val="center"/>
              <w:rPr>
                <w:ins w:id="704" w:author="Carter Daniels" w:date="2024-02-29T19:50:00Z"/>
                <w:color w:val="000000"/>
              </w:rPr>
              <w:pPrChange w:id="705" w:author="Carter Daniels" w:date="2024-02-29T20:06:00Z">
                <w:pPr>
                  <w:pStyle w:val="NormalWeb"/>
                  <w:spacing w:before="0" w:beforeAutospacing="0" w:after="160" w:afterAutospacing="0" w:line="480" w:lineRule="auto"/>
                </w:pPr>
              </w:pPrChange>
            </w:pPr>
            <w:ins w:id="706" w:author="Carter Daniels" w:date="2024-02-29T19:50:00Z">
              <w:r>
                <w:rPr>
                  <w:color w:val="000000"/>
                </w:rPr>
                <w:t>60</w:t>
              </w:r>
            </w:ins>
          </w:p>
        </w:tc>
      </w:tr>
      <w:tr w:rsidR="000729AF" w14:paraId="119E70EE" w14:textId="77777777" w:rsidTr="00671D0B">
        <w:tblPrEx>
          <w:tblPrExChange w:id="707" w:author="Carter Daniels" w:date="2024-02-29T20:05:00Z">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ins w:id="708" w:author="Carter Daniels" w:date="2024-02-29T19:50:00Z"/>
        </w:trPr>
        <w:tc>
          <w:tcPr>
            <w:tcW w:w="0" w:type="auto"/>
            <w:tcPrChange w:id="709" w:author="Carter Daniels" w:date="2024-02-29T20:05:00Z">
              <w:tcPr>
                <w:tcW w:w="2394" w:type="dxa"/>
              </w:tcPr>
            </w:tcPrChange>
          </w:tcPr>
          <w:p w14:paraId="07EE4E39" w14:textId="6E2FE43A" w:rsidR="000729AF" w:rsidRPr="00AE38BD" w:rsidRDefault="000729AF">
            <w:pPr>
              <w:pStyle w:val="NormalWeb"/>
              <w:spacing w:before="0" w:beforeAutospacing="0" w:after="160" w:afterAutospacing="0" w:line="240" w:lineRule="exact"/>
              <w:contextualSpacing/>
              <w:jc w:val="center"/>
              <w:rPr>
                <w:ins w:id="710" w:author="Carter Daniels" w:date="2024-02-29T19:50:00Z"/>
                <w:i/>
                <w:iCs/>
                <w:color w:val="000000"/>
                <w:rPrChange w:id="711" w:author="Carter Daniels" w:date="2024-02-29T19:56:00Z">
                  <w:rPr>
                    <w:ins w:id="712" w:author="Carter Daniels" w:date="2024-02-29T19:50:00Z"/>
                    <w:color w:val="000000"/>
                  </w:rPr>
                </w:rPrChange>
              </w:rPr>
              <w:pPrChange w:id="713" w:author="Carter Daniels" w:date="2024-02-29T20:06:00Z">
                <w:pPr>
                  <w:pStyle w:val="NormalWeb"/>
                  <w:spacing w:before="0" w:beforeAutospacing="0" w:after="160" w:afterAutospacing="0" w:line="480" w:lineRule="auto"/>
                </w:pPr>
              </w:pPrChange>
            </w:pPr>
            <w:ins w:id="714" w:author="Carter Daniels" w:date="2024-02-29T19:50:00Z">
              <w:r w:rsidRPr="00AE38BD">
                <w:rPr>
                  <w:i/>
                  <w:iCs/>
                  <w:color w:val="000000"/>
                  <w:rPrChange w:id="715" w:author="Carter Daniels" w:date="2024-02-29T19:56:00Z">
                    <w:rPr>
                      <w:color w:val="000000"/>
                    </w:rPr>
                  </w:rPrChange>
                </w:rPr>
                <w:t>S</w:t>
              </w:r>
            </w:ins>
          </w:p>
        </w:tc>
        <w:tc>
          <w:tcPr>
            <w:tcW w:w="0" w:type="auto"/>
            <w:tcPrChange w:id="716" w:author="Carter Daniels" w:date="2024-02-29T20:05:00Z">
              <w:tcPr>
                <w:tcW w:w="2394" w:type="dxa"/>
                <w:gridSpan w:val="2"/>
              </w:tcPr>
            </w:tcPrChange>
          </w:tcPr>
          <w:p w14:paraId="5C3B9D2C" w14:textId="112067F4" w:rsidR="000729AF" w:rsidRDefault="000729AF">
            <w:pPr>
              <w:pStyle w:val="NormalWeb"/>
              <w:spacing w:before="0" w:beforeAutospacing="0" w:after="160" w:afterAutospacing="0" w:line="240" w:lineRule="exact"/>
              <w:contextualSpacing/>
              <w:jc w:val="center"/>
              <w:rPr>
                <w:ins w:id="717" w:author="Carter Daniels" w:date="2024-02-29T19:50:00Z"/>
                <w:color w:val="000000"/>
              </w:rPr>
              <w:pPrChange w:id="718" w:author="Carter Daniels" w:date="2024-02-29T20:06:00Z">
                <w:pPr>
                  <w:pStyle w:val="NormalWeb"/>
                  <w:spacing w:before="0" w:beforeAutospacing="0" w:after="160" w:afterAutospacing="0" w:line="480" w:lineRule="auto"/>
                </w:pPr>
              </w:pPrChange>
            </w:pPr>
            <w:ins w:id="719" w:author="Carter Daniels" w:date="2024-02-29T19:50:00Z">
              <w:r>
                <w:rPr>
                  <w:color w:val="000000"/>
                </w:rPr>
                <w:t>15</w:t>
              </w:r>
            </w:ins>
          </w:p>
        </w:tc>
        <w:tc>
          <w:tcPr>
            <w:tcW w:w="0" w:type="auto"/>
            <w:tcPrChange w:id="720" w:author="Carter Daniels" w:date="2024-02-29T20:05:00Z">
              <w:tcPr>
                <w:tcW w:w="2394" w:type="dxa"/>
              </w:tcPr>
            </w:tcPrChange>
          </w:tcPr>
          <w:p w14:paraId="76099139" w14:textId="21865EB2" w:rsidR="000729AF" w:rsidRDefault="000729AF">
            <w:pPr>
              <w:pStyle w:val="NormalWeb"/>
              <w:spacing w:before="0" w:beforeAutospacing="0" w:after="160" w:afterAutospacing="0" w:line="240" w:lineRule="exact"/>
              <w:contextualSpacing/>
              <w:jc w:val="center"/>
              <w:rPr>
                <w:ins w:id="721" w:author="Carter Daniels" w:date="2024-02-29T19:50:00Z"/>
                <w:color w:val="000000"/>
              </w:rPr>
              <w:pPrChange w:id="722" w:author="Carter Daniels" w:date="2024-02-29T20:06:00Z">
                <w:pPr>
                  <w:pStyle w:val="NormalWeb"/>
                  <w:spacing w:before="0" w:beforeAutospacing="0" w:after="160" w:afterAutospacing="0" w:line="480" w:lineRule="auto"/>
                </w:pPr>
              </w:pPrChange>
            </w:pPr>
            <w:ins w:id="723" w:author="Carter Daniels" w:date="2024-02-29T19:51:00Z">
              <w:r>
                <w:rPr>
                  <w:color w:val="000000"/>
                </w:rPr>
                <w:t>35</w:t>
              </w:r>
            </w:ins>
          </w:p>
        </w:tc>
        <w:tc>
          <w:tcPr>
            <w:tcW w:w="0" w:type="auto"/>
            <w:tcPrChange w:id="724" w:author="Carter Daniels" w:date="2024-02-29T20:05:00Z">
              <w:tcPr>
                <w:tcW w:w="2394" w:type="dxa"/>
              </w:tcPr>
            </w:tcPrChange>
          </w:tcPr>
          <w:p w14:paraId="68153BA7" w14:textId="5DAF6F91" w:rsidR="000729AF" w:rsidRDefault="000729AF">
            <w:pPr>
              <w:pStyle w:val="NormalWeb"/>
              <w:spacing w:before="0" w:beforeAutospacing="0" w:after="160" w:afterAutospacing="0" w:line="240" w:lineRule="exact"/>
              <w:contextualSpacing/>
              <w:jc w:val="center"/>
              <w:rPr>
                <w:ins w:id="725" w:author="Carter Daniels" w:date="2024-02-29T19:50:00Z"/>
                <w:color w:val="000000"/>
              </w:rPr>
              <w:pPrChange w:id="726" w:author="Carter Daniels" w:date="2024-02-29T20:06:00Z">
                <w:pPr>
                  <w:pStyle w:val="NormalWeb"/>
                  <w:spacing w:before="0" w:beforeAutospacing="0" w:after="160" w:afterAutospacing="0" w:line="480" w:lineRule="auto"/>
                </w:pPr>
              </w:pPrChange>
            </w:pPr>
            <w:ins w:id="727" w:author="Carter Daniels" w:date="2024-02-29T19:51:00Z">
              <w:r>
                <w:rPr>
                  <w:color w:val="000000"/>
                </w:rPr>
                <w:t>45</w:t>
              </w:r>
            </w:ins>
          </w:p>
        </w:tc>
      </w:tr>
      <w:tr w:rsidR="000729AF" w14:paraId="08CA2EFB" w14:textId="77777777" w:rsidTr="00671D0B">
        <w:tblPrEx>
          <w:tblPrExChange w:id="728" w:author="Carter Daniels" w:date="2024-02-29T20:05:00Z">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ins w:id="729" w:author="Carter Daniels" w:date="2024-02-29T19:50:00Z"/>
        </w:trPr>
        <w:tc>
          <w:tcPr>
            <w:tcW w:w="0" w:type="auto"/>
            <w:tcBorders>
              <w:bottom w:val="single" w:sz="4" w:space="0" w:color="auto"/>
            </w:tcBorders>
            <w:tcPrChange w:id="730" w:author="Carter Daniels" w:date="2024-02-29T20:05:00Z">
              <w:tcPr>
                <w:tcW w:w="2394" w:type="dxa"/>
              </w:tcPr>
            </w:tcPrChange>
          </w:tcPr>
          <w:p w14:paraId="6BA0779C" w14:textId="3D034CC8" w:rsidR="000729AF" w:rsidRPr="00AE38BD" w:rsidRDefault="000729AF">
            <w:pPr>
              <w:pStyle w:val="NormalWeb"/>
              <w:spacing w:before="0" w:beforeAutospacing="0" w:after="160" w:afterAutospacing="0" w:line="240" w:lineRule="exact"/>
              <w:contextualSpacing/>
              <w:jc w:val="center"/>
              <w:rPr>
                <w:ins w:id="731" w:author="Carter Daniels" w:date="2024-02-29T19:50:00Z"/>
                <w:i/>
                <w:iCs/>
                <w:color w:val="000000"/>
                <w:rPrChange w:id="732" w:author="Carter Daniels" w:date="2024-02-29T19:56:00Z">
                  <w:rPr>
                    <w:ins w:id="733" w:author="Carter Daniels" w:date="2024-02-29T19:50:00Z"/>
                    <w:color w:val="000000"/>
                  </w:rPr>
                </w:rPrChange>
              </w:rPr>
              <w:pPrChange w:id="734" w:author="Carter Daniels" w:date="2024-02-29T20:06:00Z">
                <w:pPr>
                  <w:pStyle w:val="NormalWeb"/>
                  <w:spacing w:before="0" w:beforeAutospacing="0" w:after="160" w:afterAutospacing="0" w:line="480" w:lineRule="auto"/>
                </w:pPr>
              </w:pPrChange>
            </w:pPr>
            <w:ins w:id="735" w:author="Carter Daniels" w:date="2024-02-29T19:50:00Z">
              <w:r w:rsidRPr="00AE38BD">
                <w:rPr>
                  <w:i/>
                  <w:iCs/>
                  <w:color w:val="000000"/>
                  <w:rPrChange w:id="736" w:author="Carter Daniels" w:date="2024-02-29T19:56:00Z">
                    <w:rPr>
                      <w:color w:val="000000"/>
                    </w:rPr>
                  </w:rPrChange>
                </w:rPr>
                <w:t>P</w:t>
              </w:r>
            </w:ins>
          </w:p>
        </w:tc>
        <w:tc>
          <w:tcPr>
            <w:tcW w:w="0" w:type="auto"/>
            <w:tcBorders>
              <w:bottom w:val="single" w:sz="4" w:space="0" w:color="auto"/>
            </w:tcBorders>
            <w:tcPrChange w:id="737" w:author="Carter Daniels" w:date="2024-02-29T20:05:00Z">
              <w:tcPr>
                <w:tcW w:w="2394" w:type="dxa"/>
                <w:gridSpan w:val="2"/>
              </w:tcPr>
            </w:tcPrChange>
          </w:tcPr>
          <w:p w14:paraId="0619919D" w14:textId="559BD955" w:rsidR="000729AF" w:rsidRDefault="000729AF">
            <w:pPr>
              <w:pStyle w:val="NormalWeb"/>
              <w:spacing w:before="0" w:beforeAutospacing="0" w:after="160" w:afterAutospacing="0" w:line="240" w:lineRule="exact"/>
              <w:contextualSpacing/>
              <w:jc w:val="center"/>
              <w:rPr>
                <w:ins w:id="738" w:author="Carter Daniels" w:date="2024-02-29T19:50:00Z"/>
                <w:color w:val="000000"/>
              </w:rPr>
              <w:pPrChange w:id="739" w:author="Carter Daniels" w:date="2024-02-29T20:06:00Z">
                <w:pPr>
                  <w:pStyle w:val="NormalWeb"/>
                  <w:spacing w:before="0" w:beforeAutospacing="0" w:after="160" w:afterAutospacing="0" w:line="480" w:lineRule="auto"/>
                </w:pPr>
              </w:pPrChange>
            </w:pPr>
            <w:ins w:id="740" w:author="Carter Daniels" w:date="2024-02-29T19:51:00Z">
              <w:r>
                <w:rPr>
                  <w:color w:val="000000"/>
                </w:rPr>
                <w:t>20</w:t>
              </w:r>
            </w:ins>
          </w:p>
        </w:tc>
        <w:tc>
          <w:tcPr>
            <w:tcW w:w="0" w:type="auto"/>
            <w:tcBorders>
              <w:bottom w:val="single" w:sz="4" w:space="0" w:color="auto"/>
            </w:tcBorders>
            <w:tcPrChange w:id="741" w:author="Carter Daniels" w:date="2024-02-29T20:05:00Z">
              <w:tcPr>
                <w:tcW w:w="2394" w:type="dxa"/>
              </w:tcPr>
            </w:tcPrChange>
          </w:tcPr>
          <w:p w14:paraId="1DF3E3EB" w14:textId="4BAD4994" w:rsidR="000729AF" w:rsidRDefault="000729AF">
            <w:pPr>
              <w:pStyle w:val="NormalWeb"/>
              <w:spacing w:before="0" w:beforeAutospacing="0" w:after="160" w:afterAutospacing="0" w:line="240" w:lineRule="exact"/>
              <w:contextualSpacing/>
              <w:jc w:val="center"/>
              <w:rPr>
                <w:ins w:id="742" w:author="Carter Daniels" w:date="2024-02-29T19:50:00Z"/>
                <w:color w:val="000000"/>
              </w:rPr>
              <w:pPrChange w:id="743" w:author="Carter Daniels" w:date="2024-02-29T20:06:00Z">
                <w:pPr>
                  <w:pStyle w:val="NormalWeb"/>
                  <w:spacing w:before="0" w:beforeAutospacing="0" w:after="160" w:afterAutospacing="0" w:line="480" w:lineRule="auto"/>
                </w:pPr>
              </w:pPrChange>
            </w:pPr>
            <w:ins w:id="744" w:author="Carter Daniels" w:date="2024-02-29T19:51:00Z">
              <w:r>
                <w:rPr>
                  <w:color w:val="000000"/>
                </w:rPr>
                <w:t>20</w:t>
              </w:r>
            </w:ins>
          </w:p>
        </w:tc>
        <w:tc>
          <w:tcPr>
            <w:tcW w:w="0" w:type="auto"/>
            <w:tcBorders>
              <w:bottom w:val="single" w:sz="4" w:space="0" w:color="auto"/>
            </w:tcBorders>
            <w:tcPrChange w:id="745" w:author="Carter Daniels" w:date="2024-02-29T20:05:00Z">
              <w:tcPr>
                <w:tcW w:w="2394" w:type="dxa"/>
              </w:tcPr>
            </w:tcPrChange>
          </w:tcPr>
          <w:p w14:paraId="307B6478" w14:textId="018A8764" w:rsidR="000729AF" w:rsidRDefault="000729AF">
            <w:pPr>
              <w:pStyle w:val="NormalWeb"/>
              <w:spacing w:before="0" w:beforeAutospacing="0" w:after="160" w:afterAutospacing="0" w:line="240" w:lineRule="exact"/>
              <w:contextualSpacing/>
              <w:jc w:val="center"/>
              <w:rPr>
                <w:ins w:id="746" w:author="Carter Daniels" w:date="2024-02-29T19:50:00Z"/>
                <w:color w:val="000000"/>
              </w:rPr>
              <w:pPrChange w:id="747" w:author="Carter Daniels" w:date="2024-02-29T20:06:00Z">
                <w:pPr>
                  <w:pStyle w:val="NormalWeb"/>
                  <w:spacing w:before="0" w:beforeAutospacing="0" w:after="160" w:afterAutospacing="0" w:line="480" w:lineRule="auto"/>
                </w:pPr>
              </w:pPrChange>
            </w:pPr>
            <w:ins w:id="748" w:author="Carter Daniels" w:date="2024-02-29T19:51:00Z">
              <w:r>
                <w:rPr>
                  <w:color w:val="000000"/>
                </w:rPr>
                <w:t>20</w:t>
              </w:r>
            </w:ins>
          </w:p>
        </w:tc>
      </w:tr>
    </w:tbl>
    <w:p w14:paraId="7F0EA9B7" w14:textId="77777777" w:rsidR="000729AF" w:rsidRDefault="000729AF" w:rsidP="000729AF">
      <w:pPr>
        <w:pStyle w:val="NormalWeb"/>
        <w:spacing w:before="0" w:beforeAutospacing="0" w:after="160" w:afterAutospacing="0" w:line="480" w:lineRule="auto"/>
        <w:ind w:firstLine="720"/>
        <w:rPr>
          <w:ins w:id="749" w:author="Katharine E Thompson" w:date="2022-08-30T22:23:00Z"/>
          <w:color w:val="000000"/>
        </w:rPr>
      </w:pPr>
    </w:p>
    <w:p w14:paraId="734CBBFD" w14:textId="51557188" w:rsidR="00ED343C" w:rsidDel="00C1224E" w:rsidRDefault="00ED343C" w:rsidP="000800A8">
      <w:pPr>
        <w:pStyle w:val="NormalWeb"/>
        <w:spacing w:before="0" w:beforeAutospacing="0" w:after="160" w:afterAutospacing="0" w:line="480" w:lineRule="auto"/>
        <w:ind w:firstLine="720"/>
        <w:rPr>
          <w:ins w:id="750" w:author="Carter Daniels" w:date="2021-07-01T11:42:00Z"/>
          <w:del w:id="751" w:author="Katharine E Thompson" w:date="2022-08-30T22:39:00Z"/>
          <w:color w:val="000000"/>
        </w:rPr>
      </w:pPr>
    </w:p>
    <w:p w14:paraId="67F31528" w14:textId="62136EF3" w:rsidR="000800A8" w:rsidDel="00C1224E" w:rsidRDefault="008F466A" w:rsidP="000800A8">
      <w:pPr>
        <w:pStyle w:val="NormalWeb"/>
        <w:spacing w:before="0" w:beforeAutospacing="0" w:after="160" w:afterAutospacing="0" w:line="480" w:lineRule="auto"/>
        <w:ind w:firstLine="720"/>
        <w:rPr>
          <w:del w:id="752" w:author="Katharine E Thompson" w:date="2022-08-30T22:39:00Z"/>
        </w:rPr>
      </w:pPr>
      <w:ins w:id="753" w:author="Carter Daniels" w:date="2021-07-01T11:39:00Z">
        <w:del w:id="754" w:author="Katharine E Thompson" w:date="2022-08-30T22:39:00Z">
          <w:r w:rsidDel="00C1224E">
            <w:rPr>
              <w:color w:val="000000"/>
            </w:rPr>
            <w:delText>Pigeons</w:delText>
          </w:r>
        </w:del>
      </w:ins>
      <w:del w:id="755" w:author="Katharine E Thompson" w:date="2022-08-30T22:39:00Z">
        <w:r w:rsidR="000800A8" w:rsidDel="00C1224E">
          <w:rPr>
            <w:color w:val="000000"/>
          </w:rPr>
          <w:delText>Consequently, it is interesting to examine the characteristics that affect the acquisition of dynamic schedules. While animals have been shown to be equally proficient at tracking both short and long intervals, the rapidity of acquisition is influenced by the asymmetry in which short or long intervals are presented. More specifically, while animals may be able to track both short and long intervals, if the long intervals are alternated daily with short intervals, tracking of the long intervals is impaired (Higa 1991). In addition, acquisition of single-alternation schedules is more successful with shorter intervals (Ludvig 2005). These data suggest that the frequency at which an animal is exposed to a duration affects acquisition. Instead of single-alternation schedules, an animal might also be presented with an impulse, or an isolated interval dissimilar to intervals previously presented. When an impulse shorter than previously presented intervals is interpolated into a sequence of longer intervals, wait times decrease in the immediately following IFI. These data suggest that, in addition to frequency, the recency of preceding intervals of which an animal is exposed to a duration also affects acquisition. Rapidity of tracking cyclic intervals also depends on whether the intervals are decreasing or increasing. Given an unpredictable stepwise transition, animals are able to track both up and down shifts, but tracking is more gradual in the up-shifts (Higa 1993, Higa 1997, Wynne and Staddon 1992). The tendency to respond short preempts responding at longer wait times. These data suggest that, in addition to the frequency and the recency at which an animal is exposed to a duration, the direction in which IFIs change (increasing or decreasing) also affects acquisition. </w:delText>
        </w:r>
      </w:del>
    </w:p>
    <w:p w14:paraId="5C46FEC0" w14:textId="767CCDF0" w:rsidR="005D004B" w:rsidDel="00C1224E" w:rsidRDefault="00631079" w:rsidP="00473F05">
      <w:pPr>
        <w:spacing w:line="480" w:lineRule="auto"/>
        <w:ind w:firstLine="720"/>
        <w:rPr>
          <w:del w:id="756" w:author="Katharine E Thompson" w:date="2022-08-30T22:39:00Z"/>
          <w:rFonts w:ascii="Times New Roman" w:hAnsi="Times New Roman" w:cs="Times New Roman"/>
          <w:sz w:val="24"/>
          <w:szCs w:val="24"/>
        </w:rPr>
      </w:pPr>
      <w:del w:id="757" w:author="Katharine E Thompson" w:date="2022-08-30T22:39:00Z">
        <w:r w:rsidDel="00C1224E">
          <w:rPr>
            <w:rFonts w:ascii="Times New Roman" w:hAnsi="Times New Roman" w:cs="Times New Roman"/>
            <w:sz w:val="24"/>
            <w:szCs w:val="24"/>
          </w:rPr>
          <w:delText>T</w:delText>
        </w:r>
        <w:r w:rsidR="000F50EF" w:rsidDel="00C1224E">
          <w:rPr>
            <w:rFonts w:ascii="Times New Roman" w:hAnsi="Times New Roman" w:cs="Times New Roman"/>
            <w:sz w:val="24"/>
            <w:szCs w:val="24"/>
          </w:rPr>
          <w:delText xml:space="preserve">he process of tracking a sinusoidal wave of time </w:delText>
        </w:r>
        <w:r w:rsidDel="00C1224E">
          <w:rPr>
            <w:rFonts w:ascii="Times New Roman" w:hAnsi="Times New Roman" w:cs="Times New Roman"/>
            <w:sz w:val="24"/>
            <w:szCs w:val="24"/>
          </w:rPr>
          <w:delText xml:space="preserve">is </w:delText>
        </w:r>
        <w:r w:rsidR="00264BE7" w:rsidDel="00C1224E">
          <w:rPr>
            <w:rFonts w:ascii="Times New Roman" w:hAnsi="Times New Roman" w:cs="Times New Roman"/>
            <w:sz w:val="24"/>
            <w:szCs w:val="24"/>
          </w:rPr>
          <w:delText>well approximated by a linear waiting process. Briefly,…</w:delText>
        </w:r>
        <w:r w:rsidR="00264BE7" w:rsidRPr="00264BE7" w:rsidDel="00C1224E">
          <w:rPr>
            <w:rFonts w:ascii="Times New Roman" w:hAnsi="Times New Roman" w:cs="Times New Roman"/>
            <w:sz w:val="24"/>
            <w:szCs w:val="24"/>
            <w:highlight w:val="yellow"/>
          </w:rPr>
          <w:delText>[describe model]</w:delText>
        </w:r>
        <w:r w:rsidR="00264BE7" w:rsidDel="00C1224E">
          <w:rPr>
            <w:rFonts w:ascii="Times New Roman" w:hAnsi="Times New Roman" w:cs="Times New Roman"/>
            <w:sz w:val="24"/>
            <w:szCs w:val="24"/>
          </w:rPr>
          <w:delText>. The success of this model is illustrated by its incorporation into the</w:delText>
        </w:r>
        <w:r w:rsidDel="00C1224E">
          <w:rPr>
            <w:rFonts w:ascii="Times New Roman" w:hAnsi="Times New Roman" w:cs="Times New Roman"/>
            <w:sz w:val="24"/>
            <w:szCs w:val="24"/>
          </w:rPr>
          <w:delText xml:space="preserve"> Multiple-Timescale (MTS; see XXX) and</w:delText>
        </w:r>
        <w:r w:rsidR="00264BE7" w:rsidDel="00C1224E">
          <w:rPr>
            <w:rFonts w:ascii="Times New Roman" w:hAnsi="Times New Roman" w:cs="Times New Roman"/>
            <w:sz w:val="24"/>
            <w:szCs w:val="24"/>
          </w:rPr>
          <w:delText xml:space="preserve"> Linear Threshold </w:delText>
        </w:r>
        <w:r w:rsidDel="00C1224E">
          <w:rPr>
            <w:rFonts w:ascii="Times New Roman" w:hAnsi="Times New Roman" w:cs="Times New Roman"/>
            <w:sz w:val="24"/>
            <w:szCs w:val="24"/>
          </w:rPr>
          <w:delText>Time-Adapting Drift-Diffusion (LT-TDDM; see XXX) models of dynamic interval timing.</w:delText>
        </w:r>
      </w:del>
    </w:p>
    <w:p w14:paraId="0CCB0F0B" w14:textId="65E5C6A4" w:rsidR="005D004B" w:rsidDel="00C1224E" w:rsidRDefault="00631079" w:rsidP="005D004B">
      <w:pPr>
        <w:spacing w:line="480" w:lineRule="auto"/>
        <w:ind w:firstLine="720"/>
        <w:rPr>
          <w:del w:id="758" w:author="Katharine E Thompson" w:date="2022-08-30T22:39:00Z"/>
          <w:rFonts w:ascii="Times New Roman" w:hAnsi="Times New Roman" w:cs="Times New Roman"/>
          <w:sz w:val="24"/>
          <w:szCs w:val="24"/>
        </w:rPr>
      </w:pPr>
      <w:del w:id="759" w:author="Katharine E Thompson" w:date="2022-08-30T22:39:00Z">
        <w:r w:rsidDel="00C1224E">
          <w:rPr>
            <w:rFonts w:ascii="Times New Roman" w:hAnsi="Times New Roman" w:cs="Times New Roman"/>
            <w:sz w:val="24"/>
            <w:szCs w:val="24"/>
          </w:rPr>
          <w:delText xml:space="preserve">However, the success of the linear waiting process has largely been evaluated based on, although not exclusively, it’s fit to data. There are thus two limits to </w:delText>
        </w:r>
        <w:r w:rsidR="003C4E71" w:rsidDel="00C1224E">
          <w:rPr>
            <w:rFonts w:ascii="Times New Roman" w:hAnsi="Times New Roman" w:cs="Times New Roman"/>
            <w:sz w:val="24"/>
            <w:szCs w:val="24"/>
          </w:rPr>
          <w:delText>support for the</w:delText>
        </w:r>
        <w:r w:rsidDel="00C1224E">
          <w:rPr>
            <w:rFonts w:ascii="Times New Roman" w:hAnsi="Times New Roman" w:cs="Times New Roman"/>
            <w:sz w:val="24"/>
            <w:szCs w:val="24"/>
          </w:rPr>
          <w:delText xml:space="preserve"> linear waiting process. First, much of the data are derived from pigeons, limiting the generalizability of the model across species</w:delText>
        </w:r>
        <w:r w:rsidR="00794FA3" w:rsidDel="00C1224E">
          <w:rPr>
            <w:rFonts w:ascii="Times New Roman" w:hAnsi="Times New Roman" w:cs="Times New Roman"/>
            <w:sz w:val="24"/>
            <w:szCs w:val="24"/>
          </w:rPr>
          <w:delText xml:space="preserve">. </w:delText>
        </w:r>
        <w:r w:rsidDel="00C1224E">
          <w:rPr>
            <w:rFonts w:ascii="Times New Roman" w:hAnsi="Times New Roman" w:cs="Times New Roman"/>
            <w:sz w:val="24"/>
            <w:szCs w:val="24"/>
          </w:rPr>
          <w:delText xml:space="preserve">Second, few predictions have been derived and tested from </w:delText>
        </w:r>
        <w:r w:rsidR="005B6523" w:rsidDel="00C1224E">
          <w:rPr>
            <w:rFonts w:ascii="Times New Roman" w:hAnsi="Times New Roman" w:cs="Times New Roman"/>
            <w:sz w:val="24"/>
            <w:szCs w:val="24"/>
          </w:rPr>
          <w:delText>this model</w:delText>
        </w:r>
        <w:r w:rsidDel="00C1224E">
          <w:rPr>
            <w:rFonts w:ascii="Times New Roman" w:hAnsi="Times New Roman" w:cs="Times New Roman"/>
            <w:sz w:val="24"/>
            <w:szCs w:val="24"/>
          </w:rPr>
          <w:delText xml:space="preserve"> (but see XXX). In the present series of </w:delText>
        </w:r>
        <w:r w:rsidR="005D004B" w:rsidDel="00C1224E">
          <w:rPr>
            <w:rFonts w:ascii="Times New Roman" w:hAnsi="Times New Roman" w:cs="Times New Roman"/>
            <w:sz w:val="24"/>
            <w:szCs w:val="24"/>
          </w:rPr>
          <w:delText>studies,</w:delText>
        </w:r>
        <w:r w:rsidDel="00C1224E">
          <w:rPr>
            <w:rFonts w:ascii="Times New Roman" w:hAnsi="Times New Roman" w:cs="Times New Roman"/>
            <w:sz w:val="24"/>
            <w:szCs w:val="24"/>
          </w:rPr>
          <w:delText xml:space="preserve"> we address these </w:delText>
        </w:r>
        <w:r w:rsidR="005D004B" w:rsidDel="00C1224E">
          <w:rPr>
            <w:rFonts w:ascii="Times New Roman" w:hAnsi="Times New Roman" w:cs="Times New Roman"/>
            <w:sz w:val="24"/>
            <w:szCs w:val="24"/>
          </w:rPr>
          <w:delText>limits</w:delText>
        </w:r>
        <w:r w:rsidDel="00C1224E">
          <w:rPr>
            <w:rFonts w:ascii="Times New Roman" w:hAnsi="Times New Roman" w:cs="Times New Roman"/>
            <w:sz w:val="24"/>
            <w:szCs w:val="24"/>
          </w:rPr>
          <w:delText xml:space="preserve"> </w:delText>
        </w:r>
        <w:r w:rsidR="005D004B" w:rsidDel="00C1224E">
          <w:rPr>
            <w:rFonts w:ascii="Times New Roman" w:hAnsi="Times New Roman" w:cs="Times New Roman"/>
            <w:sz w:val="24"/>
            <w:szCs w:val="24"/>
          </w:rPr>
          <w:delText xml:space="preserve">by </w:delText>
        </w:r>
        <w:r w:rsidDel="00C1224E">
          <w:rPr>
            <w:rFonts w:ascii="Times New Roman" w:hAnsi="Times New Roman" w:cs="Times New Roman"/>
            <w:sz w:val="24"/>
            <w:szCs w:val="24"/>
          </w:rPr>
          <w:delText xml:space="preserve">conducting all of our experiments in mice, a species yet assessed for their ability to track </w:delText>
        </w:r>
        <w:r w:rsidR="005D004B" w:rsidDel="00C1224E">
          <w:rPr>
            <w:rFonts w:ascii="Times New Roman" w:hAnsi="Times New Roman" w:cs="Times New Roman"/>
            <w:sz w:val="24"/>
            <w:szCs w:val="24"/>
          </w:rPr>
          <w:delText xml:space="preserve">dynamics intervals; and deriving and testing straight forward predictions from the MTS and LT-TDDM models; predictions are detailed just before the experiments that test those predictions.  </w:delText>
        </w:r>
      </w:del>
    </w:p>
    <w:p w14:paraId="05D83CA8" w14:textId="304EEF7E" w:rsidR="0012520B" w:rsidDel="004F33D8" w:rsidRDefault="00901E87" w:rsidP="0012520B">
      <w:pPr>
        <w:spacing w:line="480" w:lineRule="auto"/>
        <w:ind w:firstLine="720"/>
        <w:rPr>
          <w:del w:id="760" w:author="Katharine E Thompson" w:date="2022-08-30T23:03:00Z"/>
          <w:rFonts w:ascii="Times New Roman" w:hAnsi="Times New Roman" w:cs="Times New Roman"/>
          <w:sz w:val="24"/>
          <w:szCs w:val="24"/>
        </w:rPr>
      </w:pPr>
      <w:del w:id="761" w:author="Katharine E Thompson" w:date="2022-08-30T23:03:00Z">
        <w:r w:rsidDel="004F33D8">
          <w:rPr>
            <w:rFonts w:ascii="Times New Roman" w:hAnsi="Times New Roman" w:cs="Times New Roman"/>
            <w:sz w:val="24"/>
            <w:szCs w:val="24"/>
          </w:rPr>
          <w:delText xml:space="preserve">To begin our </w:delText>
        </w:r>
        <w:r w:rsidR="00794FA3" w:rsidDel="004F33D8">
          <w:rPr>
            <w:rFonts w:ascii="Times New Roman" w:hAnsi="Times New Roman" w:cs="Times New Roman"/>
            <w:sz w:val="24"/>
            <w:szCs w:val="24"/>
          </w:rPr>
          <w:delText xml:space="preserve">study </w:delText>
        </w:r>
        <w:r w:rsidR="00C102AE" w:rsidDel="004F33D8">
          <w:rPr>
            <w:rFonts w:ascii="Times New Roman" w:hAnsi="Times New Roman" w:cs="Times New Roman"/>
            <w:sz w:val="24"/>
            <w:szCs w:val="24"/>
          </w:rPr>
          <w:delText>of</w:delText>
        </w:r>
        <w:r w:rsidDel="004F33D8">
          <w:rPr>
            <w:rFonts w:ascii="Times New Roman" w:hAnsi="Times New Roman" w:cs="Times New Roman"/>
            <w:sz w:val="24"/>
            <w:szCs w:val="24"/>
          </w:rPr>
          <w:delText xml:space="preserve"> dynamic interval timing</w:delText>
        </w:r>
        <w:r w:rsidR="00794FA3" w:rsidDel="004F33D8">
          <w:rPr>
            <w:rFonts w:ascii="Times New Roman" w:hAnsi="Times New Roman" w:cs="Times New Roman"/>
            <w:sz w:val="24"/>
            <w:szCs w:val="24"/>
          </w:rPr>
          <w:delText xml:space="preserve">, </w:delText>
        </w:r>
        <w:r w:rsidDel="004F33D8">
          <w:rPr>
            <w:rFonts w:ascii="Times New Roman" w:hAnsi="Times New Roman" w:cs="Times New Roman"/>
            <w:sz w:val="24"/>
            <w:szCs w:val="24"/>
          </w:rPr>
          <w:delText>we first confirm</w:delText>
        </w:r>
        <w:r w:rsidR="00C102AE" w:rsidDel="004F33D8">
          <w:rPr>
            <w:rFonts w:ascii="Times New Roman" w:hAnsi="Times New Roman" w:cs="Times New Roman"/>
            <w:sz w:val="24"/>
            <w:szCs w:val="24"/>
          </w:rPr>
          <w:delText>ed</w:delText>
        </w:r>
        <w:r w:rsidDel="004F33D8">
          <w:rPr>
            <w:rFonts w:ascii="Times New Roman" w:hAnsi="Times New Roman" w:cs="Times New Roman"/>
            <w:sz w:val="24"/>
            <w:szCs w:val="24"/>
          </w:rPr>
          <w:delText xml:space="preserve"> that mice can learn to track a sinusoidal wave of tim</w:delText>
        </w:r>
        <w:r w:rsidR="00524E47" w:rsidDel="004F33D8">
          <w:rPr>
            <w:rFonts w:ascii="Times New Roman" w:hAnsi="Times New Roman" w:cs="Times New Roman"/>
            <w:sz w:val="24"/>
            <w:szCs w:val="24"/>
          </w:rPr>
          <w:delText>e</w:delText>
        </w:r>
        <w:r w:rsidDel="004F33D8">
          <w:rPr>
            <w:rFonts w:ascii="Times New Roman" w:hAnsi="Times New Roman" w:cs="Times New Roman"/>
            <w:sz w:val="24"/>
            <w:szCs w:val="24"/>
          </w:rPr>
          <w:delText xml:space="preserve"> </w:delText>
        </w:r>
        <w:r w:rsidR="005B6523" w:rsidDel="004F33D8">
          <w:rPr>
            <w:rFonts w:ascii="Times New Roman" w:hAnsi="Times New Roman" w:cs="Times New Roman"/>
            <w:sz w:val="24"/>
            <w:szCs w:val="24"/>
          </w:rPr>
          <w:delText xml:space="preserve">in a free-operant preparation like those utilized by Staddon </w:delText>
        </w:r>
        <w:r w:rsidDel="004F33D8">
          <w:rPr>
            <w:rFonts w:ascii="Times New Roman" w:hAnsi="Times New Roman" w:cs="Times New Roman"/>
            <w:sz w:val="24"/>
            <w:szCs w:val="24"/>
          </w:rPr>
          <w:delText xml:space="preserve">(Experiment 1). </w:delText>
        </w:r>
        <w:r w:rsidR="008517F2" w:rsidDel="004F33D8">
          <w:rPr>
            <w:rFonts w:ascii="Times New Roman" w:hAnsi="Times New Roman" w:cs="Times New Roman"/>
            <w:sz w:val="24"/>
            <w:szCs w:val="24"/>
          </w:rPr>
          <w:delText>In</w:delText>
        </w:r>
        <w:r w:rsidR="00C102AE" w:rsidDel="004F33D8">
          <w:rPr>
            <w:rFonts w:ascii="Times New Roman" w:hAnsi="Times New Roman" w:cs="Times New Roman"/>
            <w:sz w:val="24"/>
            <w:szCs w:val="24"/>
          </w:rPr>
          <w:delText xml:space="preserve"> our</w:delText>
        </w:r>
        <w:r w:rsidDel="004F33D8">
          <w:rPr>
            <w:rFonts w:ascii="Times New Roman" w:hAnsi="Times New Roman" w:cs="Times New Roman"/>
            <w:sz w:val="24"/>
            <w:szCs w:val="24"/>
          </w:rPr>
          <w:delText xml:space="preserve"> </w:delText>
        </w:r>
        <w:r w:rsidR="00F67FD5" w:rsidDel="004F33D8">
          <w:rPr>
            <w:rFonts w:ascii="Times New Roman" w:hAnsi="Times New Roman" w:cs="Times New Roman"/>
            <w:sz w:val="24"/>
            <w:szCs w:val="24"/>
          </w:rPr>
          <w:delText>free-operant</w:delText>
        </w:r>
        <w:r w:rsidDel="004F33D8">
          <w:rPr>
            <w:rFonts w:ascii="Times New Roman" w:hAnsi="Times New Roman" w:cs="Times New Roman"/>
            <w:sz w:val="24"/>
            <w:szCs w:val="24"/>
          </w:rPr>
          <w:delText xml:space="preserve"> preparation</w:delText>
        </w:r>
        <w:r w:rsidR="00794FA3" w:rsidDel="004F33D8">
          <w:rPr>
            <w:rFonts w:ascii="Times New Roman" w:hAnsi="Times New Roman" w:cs="Times New Roman"/>
            <w:sz w:val="24"/>
            <w:szCs w:val="24"/>
          </w:rPr>
          <w:delText>,</w:delText>
        </w:r>
        <w:r w:rsidDel="004F33D8">
          <w:rPr>
            <w:rFonts w:ascii="Times New Roman" w:hAnsi="Times New Roman" w:cs="Times New Roman"/>
            <w:sz w:val="24"/>
            <w:szCs w:val="24"/>
          </w:rPr>
          <w:delText xml:space="preserve"> </w:delText>
        </w:r>
        <w:r w:rsidR="008517F2" w:rsidDel="004F33D8">
          <w:rPr>
            <w:rFonts w:ascii="Times New Roman" w:hAnsi="Times New Roman" w:cs="Times New Roman"/>
            <w:sz w:val="24"/>
            <w:szCs w:val="24"/>
          </w:rPr>
          <w:delText xml:space="preserve">we then tested </w:delText>
        </w:r>
        <w:r w:rsidR="00C102AE" w:rsidDel="004F33D8">
          <w:rPr>
            <w:rFonts w:ascii="Times New Roman" w:hAnsi="Times New Roman" w:cs="Times New Roman"/>
            <w:sz w:val="24"/>
            <w:szCs w:val="24"/>
          </w:rPr>
          <w:delText xml:space="preserve">whether </w:delText>
        </w:r>
        <w:r w:rsidDel="004F33D8">
          <w:rPr>
            <w:rFonts w:ascii="Times New Roman" w:hAnsi="Times New Roman" w:cs="Times New Roman"/>
            <w:sz w:val="24"/>
            <w:szCs w:val="24"/>
          </w:rPr>
          <w:delText xml:space="preserve">the </w:delText>
        </w:r>
        <w:r w:rsidR="00794FA3" w:rsidDel="004F33D8">
          <w:rPr>
            <w:rFonts w:ascii="Times New Roman" w:hAnsi="Times New Roman" w:cs="Times New Roman"/>
            <w:sz w:val="24"/>
            <w:szCs w:val="24"/>
          </w:rPr>
          <w:delText>time-marker</w:delText>
        </w:r>
        <w:r w:rsidDel="004F33D8">
          <w:rPr>
            <w:rFonts w:ascii="Times New Roman" w:hAnsi="Times New Roman" w:cs="Times New Roman"/>
            <w:sz w:val="24"/>
            <w:szCs w:val="24"/>
          </w:rPr>
          <w:delText xml:space="preserve"> was the previous reinforcer (Experiment </w:delText>
        </w:r>
        <w:r w:rsidR="00F24C44" w:rsidDel="004F33D8">
          <w:rPr>
            <w:rFonts w:ascii="Times New Roman" w:hAnsi="Times New Roman" w:cs="Times New Roman"/>
            <w:sz w:val="24"/>
            <w:szCs w:val="24"/>
          </w:rPr>
          <w:delText>2</w:delText>
        </w:r>
        <w:r w:rsidDel="004F33D8">
          <w:rPr>
            <w:rFonts w:ascii="Times New Roman" w:hAnsi="Times New Roman" w:cs="Times New Roman"/>
            <w:sz w:val="24"/>
            <w:szCs w:val="24"/>
          </w:rPr>
          <w:delText xml:space="preserve">). </w:delText>
        </w:r>
        <w:r w:rsidR="008517F2" w:rsidDel="004F33D8">
          <w:rPr>
            <w:rFonts w:ascii="Times New Roman" w:hAnsi="Times New Roman" w:cs="Times New Roman"/>
            <w:sz w:val="24"/>
            <w:szCs w:val="24"/>
          </w:rPr>
          <w:delText xml:space="preserve">Then we </w:delText>
        </w:r>
        <w:r w:rsidR="005B6523" w:rsidDel="004F33D8">
          <w:rPr>
            <w:rFonts w:ascii="Times New Roman" w:hAnsi="Times New Roman" w:cs="Times New Roman"/>
            <w:sz w:val="24"/>
            <w:szCs w:val="24"/>
          </w:rPr>
          <w:delText>asked whether mice can</w:delText>
        </w:r>
        <w:r w:rsidR="008517F2" w:rsidDel="004F33D8">
          <w:rPr>
            <w:rFonts w:ascii="Times New Roman" w:hAnsi="Times New Roman" w:cs="Times New Roman"/>
            <w:sz w:val="24"/>
            <w:szCs w:val="24"/>
          </w:rPr>
          <w:delText xml:space="preserve"> </w:delText>
        </w:r>
        <w:r w:rsidR="0012520B" w:rsidDel="004F33D8">
          <w:rPr>
            <w:rFonts w:ascii="Times New Roman" w:hAnsi="Times New Roman" w:cs="Times New Roman"/>
            <w:sz w:val="24"/>
            <w:szCs w:val="24"/>
          </w:rPr>
          <w:delText>track a sinusoidal wave of time in</w:delText>
        </w:r>
        <w:r w:rsidR="008517F2" w:rsidDel="004F33D8">
          <w:rPr>
            <w:rFonts w:ascii="Times New Roman" w:hAnsi="Times New Roman" w:cs="Times New Roman"/>
            <w:sz w:val="24"/>
            <w:szCs w:val="24"/>
          </w:rPr>
          <w:delText xml:space="preserve"> </w:delText>
        </w:r>
        <w:r w:rsidR="0012520B" w:rsidDel="004F33D8">
          <w:rPr>
            <w:rFonts w:ascii="Times New Roman" w:hAnsi="Times New Roman" w:cs="Times New Roman"/>
            <w:sz w:val="24"/>
            <w:szCs w:val="24"/>
          </w:rPr>
          <w:delText xml:space="preserve">a </w:delText>
        </w:r>
        <w:r w:rsidR="00524E47" w:rsidDel="004F33D8">
          <w:rPr>
            <w:rFonts w:ascii="Times New Roman" w:hAnsi="Times New Roman" w:cs="Times New Roman"/>
            <w:sz w:val="24"/>
            <w:szCs w:val="24"/>
          </w:rPr>
          <w:delText xml:space="preserve">discrete-trials </w:delText>
        </w:r>
        <w:r w:rsidR="0012520B" w:rsidDel="004F33D8">
          <w:rPr>
            <w:rFonts w:ascii="Times New Roman" w:hAnsi="Times New Roman" w:cs="Times New Roman"/>
            <w:sz w:val="24"/>
            <w:szCs w:val="24"/>
          </w:rPr>
          <w:delText>procedure</w:delText>
        </w:r>
        <w:r w:rsidR="008517F2" w:rsidDel="004F33D8">
          <w:rPr>
            <w:rFonts w:ascii="Times New Roman" w:hAnsi="Times New Roman" w:cs="Times New Roman"/>
            <w:sz w:val="24"/>
            <w:szCs w:val="24"/>
          </w:rPr>
          <w:delText xml:space="preserve"> (Experiment 3)</w:delText>
        </w:r>
        <w:r w:rsidR="00E474C0" w:rsidDel="004F33D8">
          <w:rPr>
            <w:rFonts w:ascii="Times New Roman" w:hAnsi="Times New Roman" w:cs="Times New Roman"/>
            <w:sz w:val="24"/>
            <w:szCs w:val="24"/>
          </w:rPr>
          <w:delText xml:space="preserve">. </w:delText>
        </w:r>
        <w:r w:rsidR="00E474C0" w:rsidRPr="003C4E71" w:rsidDel="004F33D8">
          <w:rPr>
            <w:rFonts w:ascii="Times New Roman" w:hAnsi="Times New Roman" w:cs="Times New Roman"/>
            <w:sz w:val="24"/>
            <w:szCs w:val="24"/>
            <w:highlight w:val="yellow"/>
          </w:rPr>
          <w:delText>After finding that mice…,</w:delText>
        </w:r>
        <w:r w:rsidR="00E474C0" w:rsidDel="004F33D8">
          <w:rPr>
            <w:rFonts w:ascii="Times New Roman" w:hAnsi="Times New Roman" w:cs="Times New Roman"/>
            <w:sz w:val="24"/>
            <w:szCs w:val="24"/>
          </w:rPr>
          <w:delText xml:space="preserve"> w</w:delText>
        </w:r>
        <w:r w:rsidR="00C102AE" w:rsidDel="004F33D8">
          <w:rPr>
            <w:rFonts w:ascii="Times New Roman" w:hAnsi="Times New Roman" w:cs="Times New Roman"/>
            <w:sz w:val="24"/>
            <w:szCs w:val="24"/>
          </w:rPr>
          <w:delText>e</w:delText>
        </w:r>
        <w:r w:rsidR="00524E47" w:rsidDel="004F33D8">
          <w:rPr>
            <w:rFonts w:ascii="Times New Roman" w:hAnsi="Times New Roman" w:cs="Times New Roman"/>
            <w:sz w:val="24"/>
            <w:szCs w:val="24"/>
          </w:rPr>
          <w:delText xml:space="preserve"> </w:delText>
        </w:r>
        <w:r w:rsidR="0012520B" w:rsidDel="004F33D8">
          <w:rPr>
            <w:rFonts w:ascii="Times New Roman" w:hAnsi="Times New Roman" w:cs="Times New Roman"/>
            <w:sz w:val="24"/>
            <w:szCs w:val="24"/>
          </w:rPr>
          <w:delText xml:space="preserve">then </w:delText>
        </w:r>
        <w:r w:rsidR="00C102AE" w:rsidDel="004F33D8">
          <w:rPr>
            <w:rFonts w:ascii="Times New Roman" w:hAnsi="Times New Roman" w:cs="Times New Roman"/>
            <w:sz w:val="24"/>
            <w:szCs w:val="24"/>
          </w:rPr>
          <w:delText xml:space="preserve">systematically </w:delText>
        </w:r>
        <w:r w:rsidDel="004F33D8">
          <w:rPr>
            <w:rFonts w:ascii="Times New Roman" w:hAnsi="Times New Roman" w:cs="Times New Roman"/>
            <w:sz w:val="24"/>
            <w:szCs w:val="24"/>
          </w:rPr>
          <w:delText xml:space="preserve">explored mechanistic questions about </w:delText>
        </w:r>
        <w:r w:rsidR="00176895" w:rsidDel="004F33D8">
          <w:rPr>
            <w:rFonts w:ascii="Times New Roman" w:hAnsi="Times New Roman" w:cs="Times New Roman"/>
            <w:sz w:val="24"/>
            <w:szCs w:val="24"/>
          </w:rPr>
          <w:delText>dynamic interval timing</w:delText>
        </w:r>
        <w:r w:rsidR="00E474C0" w:rsidDel="004F33D8">
          <w:rPr>
            <w:rFonts w:ascii="Times New Roman" w:hAnsi="Times New Roman" w:cs="Times New Roman"/>
            <w:sz w:val="24"/>
            <w:szCs w:val="24"/>
          </w:rPr>
          <w:delText xml:space="preserve"> by </w:delText>
        </w:r>
        <w:r w:rsidR="00CE3C2C" w:rsidDel="004F33D8">
          <w:rPr>
            <w:rFonts w:ascii="Times New Roman" w:hAnsi="Times New Roman" w:cs="Times New Roman"/>
            <w:sz w:val="24"/>
            <w:szCs w:val="24"/>
          </w:rPr>
          <w:delText>manipulating</w:delText>
        </w:r>
        <w:r w:rsidDel="004F33D8">
          <w:rPr>
            <w:rFonts w:ascii="Times New Roman" w:hAnsi="Times New Roman" w:cs="Times New Roman"/>
            <w:sz w:val="24"/>
            <w:szCs w:val="24"/>
          </w:rPr>
          <w:delText xml:space="preserve"> </w:delText>
        </w:r>
        <w:r w:rsidR="00794FA3" w:rsidDel="004F33D8">
          <w:rPr>
            <w:rFonts w:ascii="Times New Roman" w:hAnsi="Times New Roman" w:cs="Times New Roman"/>
            <w:sz w:val="24"/>
            <w:szCs w:val="24"/>
          </w:rPr>
          <w:delText>when the sinewave started or ended</w:delText>
        </w:r>
        <w:r w:rsidR="00524E47" w:rsidDel="004F33D8">
          <w:rPr>
            <w:rFonts w:ascii="Times New Roman" w:hAnsi="Times New Roman" w:cs="Times New Roman"/>
            <w:sz w:val="24"/>
            <w:szCs w:val="24"/>
          </w:rPr>
          <w:delText xml:space="preserve"> </w:delText>
        </w:r>
        <w:r w:rsidDel="004F33D8">
          <w:rPr>
            <w:rFonts w:ascii="Times New Roman" w:hAnsi="Times New Roman" w:cs="Times New Roman"/>
            <w:sz w:val="24"/>
            <w:szCs w:val="24"/>
          </w:rPr>
          <w:delText>(</w:delText>
        </w:r>
        <w:r w:rsidR="00C102AE" w:rsidDel="004F33D8">
          <w:rPr>
            <w:rFonts w:ascii="Times New Roman" w:hAnsi="Times New Roman" w:cs="Times New Roman"/>
            <w:sz w:val="24"/>
            <w:szCs w:val="24"/>
          </w:rPr>
          <w:delText xml:space="preserve">Experiment </w:delText>
        </w:r>
        <w:r w:rsidR="00F24C44" w:rsidDel="004F33D8">
          <w:rPr>
            <w:rFonts w:ascii="Times New Roman" w:hAnsi="Times New Roman" w:cs="Times New Roman"/>
            <w:sz w:val="24"/>
            <w:szCs w:val="24"/>
          </w:rPr>
          <w:delText>4)</w:delText>
        </w:r>
        <w:r w:rsidR="00794FA3" w:rsidDel="004F33D8">
          <w:rPr>
            <w:rFonts w:ascii="Times New Roman" w:hAnsi="Times New Roman" w:cs="Times New Roman"/>
            <w:sz w:val="24"/>
            <w:szCs w:val="24"/>
          </w:rPr>
          <w:delText xml:space="preserve"> </w:delText>
        </w:r>
        <w:r w:rsidDel="004F33D8">
          <w:rPr>
            <w:rFonts w:ascii="Times New Roman" w:hAnsi="Times New Roman" w:cs="Times New Roman"/>
            <w:sz w:val="24"/>
            <w:szCs w:val="24"/>
          </w:rPr>
          <w:delText xml:space="preserve">and </w:delText>
        </w:r>
        <w:r w:rsidR="00AE4CDC" w:rsidDel="004F33D8">
          <w:rPr>
            <w:rFonts w:ascii="Times New Roman" w:hAnsi="Times New Roman" w:cs="Times New Roman"/>
            <w:sz w:val="24"/>
            <w:szCs w:val="24"/>
          </w:rPr>
          <w:delText xml:space="preserve">the </w:delText>
        </w:r>
        <w:r w:rsidR="00794FA3" w:rsidDel="004F33D8">
          <w:rPr>
            <w:rFonts w:ascii="Times New Roman" w:hAnsi="Times New Roman" w:cs="Times New Roman"/>
            <w:sz w:val="24"/>
            <w:szCs w:val="24"/>
          </w:rPr>
          <w:delText xml:space="preserve">relative </w:delText>
        </w:r>
        <w:r w:rsidR="00AE4CDC" w:rsidDel="004F33D8">
          <w:rPr>
            <w:rFonts w:ascii="Times New Roman" w:hAnsi="Times New Roman" w:cs="Times New Roman"/>
            <w:sz w:val="24"/>
            <w:szCs w:val="24"/>
          </w:rPr>
          <w:delText xml:space="preserve">contribution of </w:delText>
        </w:r>
        <w:r w:rsidDel="004F33D8">
          <w:rPr>
            <w:rFonts w:ascii="Times New Roman" w:hAnsi="Times New Roman" w:cs="Times New Roman"/>
            <w:sz w:val="24"/>
            <w:szCs w:val="24"/>
          </w:rPr>
          <w:delText xml:space="preserve">previous </w:delText>
        </w:r>
        <w:r w:rsidR="00794FA3" w:rsidDel="004F33D8">
          <w:rPr>
            <w:rFonts w:ascii="Times New Roman" w:hAnsi="Times New Roman" w:cs="Times New Roman"/>
            <w:sz w:val="24"/>
            <w:szCs w:val="24"/>
          </w:rPr>
          <w:delText xml:space="preserve">and incipient trials in sinewave tracking </w:delText>
        </w:r>
        <w:r w:rsidDel="004F33D8">
          <w:rPr>
            <w:rFonts w:ascii="Times New Roman" w:hAnsi="Times New Roman" w:cs="Times New Roman"/>
            <w:sz w:val="24"/>
            <w:szCs w:val="24"/>
          </w:rPr>
          <w:delText>(Experiment</w:delText>
        </w:r>
        <w:r w:rsidR="0012520B" w:rsidDel="004F33D8">
          <w:rPr>
            <w:rFonts w:ascii="Times New Roman" w:hAnsi="Times New Roman" w:cs="Times New Roman"/>
            <w:sz w:val="24"/>
            <w:szCs w:val="24"/>
          </w:rPr>
          <w:delText xml:space="preserve"> </w:delText>
        </w:r>
        <w:r w:rsidR="008517F2" w:rsidDel="004F33D8">
          <w:rPr>
            <w:rFonts w:ascii="Times New Roman" w:hAnsi="Times New Roman" w:cs="Times New Roman"/>
            <w:sz w:val="24"/>
            <w:szCs w:val="24"/>
          </w:rPr>
          <w:delText>5</w:delText>
        </w:r>
        <w:r w:rsidDel="004F33D8">
          <w:rPr>
            <w:rFonts w:ascii="Times New Roman" w:hAnsi="Times New Roman" w:cs="Times New Roman"/>
            <w:sz w:val="24"/>
            <w:szCs w:val="24"/>
          </w:rPr>
          <w:delText xml:space="preserve">). </w:delText>
        </w:r>
        <w:r w:rsidR="00AE4CDC" w:rsidDel="004F33D8">
          <w:rPr>
            <w:rFonts w:ascii="Times New Roman" w:hAnsi="Times New Roman" w:cs="Times New Roman"/>
            <w:sz w:val="24"/>
            <w:szCs w:val="24"/>
          </w:rPr>
          <w:delText>With these data in</w:delText>
        </w:r>
        <w:r w:rsidR="00E474C0" w:rsidDel="004F33D8">
          <w:rPr>
            <w:rFonts w:ascii="Times New Roman" w:hAnsi="Times New Roman" w:cs="Times New Roman"/>
            <w:sz w:val="24"/>
            <w:szCs w:val="24"/>
          </w:rPr>
          <w:delText xml:space="preserve"> hand, we developed a </w:delText>
        </w:r>
        <w:r w:rsidR="00AE4CDC" w:rsidDel="004F33D8">
          <w:rPr>
            <w:rFonts w:ascii="Times New Roman" w:hAnsi="Times New Roman" w:cs="Times New Roman"/>
            <w:sz w:val="24"/>
            <w:szCs w:val="24"/>
          </w:rPr>
          <w:delText>model</w:delText>
        </w:r>
        <w:r w:rsidR="00E474C0" w:rsidDel="004F33D8">
          <w:rPr>
            <w:rFonts w:ascii="Times New Roman" w:hAnsi="Times New Roman" w:cs="Times New Roman"/>
            <w:sz w:val="24"/>
            <w:szCs w:val="24"/>
          </w:rPr>
          <w:delText xml:space="preserve"> to explain tracking of sine waves of time</w:delText>
        </w:r>
        <w:r w:rsidR="00AE4CDC" w:rsidDel="004F33D8">
          <w:rPr>
            <w:rFonts w:ascii="Times New Roman" w:hAnsi="Times New Roman" w:cs="Times New Roman"/>
            <w:sz w:val="24"/>
            <w:szCs w:val="24"/>
          </w:rPr>
          <w:delText>. Taken together, these studies indicate…</w:delText>
        </w:r>
        <w:r w:rsidR="00AE4CDC" w:rsidRPr="00AE4CDC" w:rsidDel="004F33D8">
          <w:rPr>
            <w:rFonts w:ascii="Times New Roman" w:hAnsi="Times New Roman" w:cs="Times New Roman"/>
            <w:sz w:val="24"/>
            <w:szCs w:val="24"/>
            <w:highlight w:val="yellow"/>
          </w:rPr>
          <w:delText>[update with conclusion]</w:delText>
        </w:r>
        <w:r w:rsidR="00AE4CDC" w:rsidDel="004F33D8">
          <w:rPr>
            <w:rFonts w:ascii="Times New Roman" w:hAnsi="Times New Roman" w:cs="Times New Roman"/>
            <w:sz w:val="24"/>
            <w:szCs w:val="24"/>
          </w:rPr>
          <w:delText xml:space="preserve"> </w:delText>
        </w:r>
      </w:del>
    </w:p>
    <w:p w14:paraId="414B39C0" w14:textId="0D60995C" w:rsidR="0012520B" w:rsidDel="009E2CE2" w:rsidRDefault="0012520B" w:rsidP="0012520B">
      <w:pPr>
        <w:spacing w:line="480" w:lineRule="auto"/>
        <w:ind w:firstLine="720"/>
        <w:jc w:val="center"/>
        <w:rPr>
          <w:del w:id="762" w:author="Katharine E Thompson" w:date="2022-08-30T23:52:00Z"/>
          <w:rFonts w:ascii="Times New Roman" w:hAnsi="Times New Roman" w:cs="Times New Roman"/>
          <w:b/>
          <w:bCs/>
          <w:sz w:val="24"/>
          <w:szCs w:val="24"/>
        </w:rPr>
      </w:pPr>
      <w:del w:id="763" w:author="Katharine E Thompson" w:date="2022-08-30T23:52:00Z">
        <w:r w:rsidDel="009E2CE2">
          <w:rPr>
            <w:rFonts w:ascii="Times New Roman" w:hAnsi="Times New Roman" w:cs="Times New Roman"/>
            <w:b/>
            <w:bCs/>
            <w:sz w:val="24"/>
            <w:szCs w:val="24"/>
          </w:rPr>
          <w:delText>Experiment 1</w:delText>
        </w:r>
      </w:del>
    </w:p>
    <w:p w14:paraId="60337C02" w14:textId="6A69F555" w:rsidR="000A1170" w:rsidRPr="000A1170" w:rsidDel="009E2CE2" w:rsidRDefault="000A1170" w:rsidP="000A1170">
      <w:pPr>
        <w:spacing w:line="480" w:lineRule="auto"/>
        <w:rPr>
          <w:del w:id="764" w:author="Katharine E Thompson" w:date="2022-08-30T23:52:00Z"/>
          <w:rFonts w:ascii="Times New Roman" w:hAnsi="Times New Roman" w:cs="Times New Roman"/>
          <w:sz w:val="24"/>
          <w:szCs w:val="24"/>
        </w:rPr>
      </w:pPr>
      <w:del w:id="765" w:author="Katharine E Thompson" w:date="2022-08-30T23:52:00Z">
        <w:r w:rsidDel="009E2CE2">
          <w:rPr>
            <w:rFonts w:ascii="Times New Roman" w:hAnsi="Times New Roman" w:cs="Times New Roman"/>
            <w:sz w:val="24"/>
            <w:szCs w:val="24"/>
          </w:rPr>
          <w:tab/>
          <w:delText xml:space="preserve">The purpose of Experiment 1 was to determine whether mice can track sinusoidal waves of time. Although neither the MTS or LT-TDDM models make species specific predictions, insofar as they are general process models we can assume they are anagenetic </w:delText>
        </w:r>
        <w:r w:rsidRPr="006E71CC" w:rsidDel="009E2CE2">
          <w:rPr>
            <w:rFonts w:ascii="Times New Roman" w:hAnsi="Times New Roman" w:cs="Times New Roman"/>
            <w:sz w:val="24"/>
            <w:szCs w:val="24"/>
            <w:highlight w:val="yellow"/>
          </w:rPr>
          <w:delText>(XXX; XXX; XXX)</w:delText>
        </w:r>
        <w:r w:rsidDel="009E2CE2">
          <w:rPr>
            <w:rFonts w:ascii="Times New Roman" w:hAnsi="Times New Roman" w:cs="Times New Roman"/>
            <w:sz w:val="24"/>
            <w:szCs w:val="24"/>
          </w:rPr>
          <w:delText xml:space="preserve"> and thus predict that mice, like pigeons, should be able to learn to track sinusoidal waves of time. To test this, we trained eight mice on two sinusoidal waves of time, </w:delText>
        </w:r>
        <w:r w:rsidR="0068313A" w:rsidDel="009E2CE2">
          <w:rPr>
            <w:rFonts w:ascii="Times New Roman" w:hAnsi="Times New Roman" w:cs="Times New Roman"/>
            <w:sz w:val="24"/>
            <w:szCs w:val="24"/>
          </w:rPr>
          <w:delText>one</w:delText>
        </w:r>
        <w:r w:rsidDel="009E2CE2">
          <w:rPr>
            <w:rFonts w:ascii="Times New Roman" w:hAnsi="Times New Roman" w:cs="Times New Roman"/>
            <w:sz w:val="24"/>
            <w:szCs w:val="24"/>
          </w:rPr>
          <w:delText xml:space="preserve"> oscillating around a 20-s interval and</w:delText>
        </w:r>
        <w:r w:rsidR="0068313A" w:rsidDel="009E2CE2">
          <w:rPr>
            <w:rFonts w:ascii="Times New Roman" w:hAnsi="Times New Roman" w:cs="Times New Roman"/>
            <w:sz w:val="24"/>
            <w:szCs w:val="24"/>
          </w:rPr>
          <w:delText xml:space="preserve"> then</w:delText>
        </w:r>
        <w:r w:rsidDel="009E2CE2">
          <w:rPr>
            <w:rFonts w:ascii="Times New Roman" w:hAnsi="Times New Roman" w:cs="Times New Roman"/>
            <w:sz w:val="24"/>
            <w:szCs w:val="24"/>
          </w:rPr>
          <w:delText xml:space="preserve"> the other oscillating around a 40-s interval. </w:delText>
        </w:r>
        <w:r w:rsidR="006E71CC" w:rsidDel="009E2CE2">
          <w:rPr>
            <w:rFonts w:ascii="Times New Roman" w:hAnsi="Times New Roman" w:cs="Times New Roman"/>
            <w:sz w:val="24"/>
            <w:szCs w:val="24"/>
          </w:rPr>
          <w:delText xml:space="preserve">Although these sinusoidal waves were constructed such that when normalized they overlapped, mice, unlike pigeons tracked the sinusoidal wave oscillating around the 40-s interval better than the 20-s interval. </w:delText>
        </w:r>
      </w:del>
    </w:p>
    <w:p w14:paraId="4FAB6D7E" w14:textId="4AD0AD3B" w:rsidR="008517F2" w:rsidRDefault="0012520B" w:rsidP="0012520B">
      <w:pPr>
        <w:spacing w:line="480" w:lineRule="auto"/>
        <w:ind w:firstLine="720"/>
        <w:jc w:val="center"/>
        <w:rPr>
          <w:ins w:id="766" w:author="Katharine E Thompson" w:date="2022-08-30T23:55:00Z"/>
          <w:rFonts w:ascii="Times New Roman" w:hAnsi="Times New Roman" w:cs="Times New Roman"/>
          <w:b/>
          <w:bCs/>
          <w:sz w:val="24"/>
          <w:szCs w:val="24"/>
        </w:rPr>
      </w:pPr>
      <w:r>
        <w:rPr>
          <w:rFonts w:ascii="Times New Roman" w:hAnsi="Times New Roman" w:cs="Times New Roman"/>
          <w:b/>
          <w:bCs/>
          <w:sz w:val="24"/>
          <w:szCs w:val="24"/>
        </w:rPr>
        <w:t>Methods</w:t>
      </w:r>
    </w:p>
    <w:p w14:paraId="42929ECE" w14:textId="2BC48198" w:rsidR="00AD735F" w:rsidRDefault="00AD735F" w:rsidP="00AD735F">
      <w:pPr>
        <w:spacing w:line="480" w:lineRule="auto"/>
        <w:rPr>
          <w:ins w:id="767" w:author="Katharine E Thompson" w:date="2022-08-30T23:55:00Z"/>
          <w:rFonts w:ascii="Times New Roman" w:hAnsi="Times New Roman" w:cs="Times New Roman"/>
          <w:b/>
          <w:bCs/>
          <w:sz w:val="24"/>
          <w:szCs w:val="24"/>
        </w:rPr>
      </w:pPr>
      <w:ins w:id="768" w:author="Katharine E Thompson" w:date="2022-08-30T23:55:00Z">
        <w:r>
          <w:rPr>
            <w:rFonts w:ascii="Times New Roman" w:hAnsi="Times New Roman" w:cs="Times New Roman"/>
            <w:b/>
            <w:bCs/>
            <w:sz w:val="24"/>
            <w:szCs w:val="24"/>
          </w:rPr>
          <w:t xml:space="preserve">Subjects. </w:t>
        </w:r>
      </w:ins>
    </w:p>
    <w:p w14:paraId="2CAC6BC7" w14:textId="438AD59F" w:rsidR="00AD735F" w:rsidRDefault="00024E04">
      <w:pPr>
        <w:spacing w:line="480" w:lineRule="auto"/>
        <w:ind w:firstLine="720"/>
        <w:rPr>
          <w:ins w:id="769" w:author="Katharine E Thompson" w:date="2022-08-30T23:59:00Z"/>
          <w:rFonts w:ascii="Times New Roman" w:hAnsi="Times New Roman" w:cs="Times New Roman"/>
          <w:sz w:val="24"/>
          <w:szCs w:val="24"/>
        </w:rPr>
        <w:pPrChange w:id="770" w:author="Katharine E Thompson" w:date="2022-08-31T00:00:00Z">
          <w:pPr>
            <w:spacing w:line="480" w:lineRule="auto"/>
          </w:pPr>
        </w:pPrChange>
      </w:pPr>
      <w:ins w:id="771" w:author="Katharine E Thompson" w:date="2022-08-31T00:00:00Z">
        <w:r>
          <w:rPr>
            <w:rFonts w:ascii="Times New Roman" w:hAnsi="Times New Roman" w:cs="Times New Roman"/>
            <w:sz w:val="24"/>
            <w:szCs w:val="24"/>
          </w:rPr>
          <w:t>Twenty-four</w:t>
        </w:r>
      </w:ins>
      <w:ins w:id="772" w:author="Katharine E Thompson" w:date="2022-08-30T23:56:00Z">
        <w:r w:rsidR="00AD735F">
          <w:rPr>
            <w:rFonts w:ascii="Times New Roman" w:hAnsi="Times New Roman" w:cs="Times New Roman"/>
            <w:sz w:val="24"/>
            <w:szCs w:val="24"/>
          </w:rPr>
          <w:t xml:space="preserve"> male</w:t>
        </w:r>
      </w:ins>
      <w:ins w:id="773" w:author="Katharine E Thompson" w:date="2022-08-30T23:55:00Z">
        <w:r w:rsidR="00AD735F">
          <w:rPr>
            <w:rFonts w:ascii="Times New Roman" w:hAnsi="Times New Roman" w:cs="Times New Roman"/>
            <w:sz w:val="24"/>
            <w:szCs w:val="24"/>
          </w:rPr>
          <w:t xml:space="preserve"> C57BL/6J mice (Jackson Labo</w:t>
        </w:r>
      </w:ins>
      <w:ins w:id="774" w:author="Katharine E Thompson" w:date="2022-08-30T23:56:00Z">
        <w:r w:rsidR="00AD735F">
          <w:rPr>
            <w:rFonts w:ascii="Times New Roman" w:hAnsi="Times New Roman" w:cs="Times New Roman"/>
            <w:sz w:val="24"/>
            <w:szCs w:val="24"/>
          </w:rPr>
          <w:t>ratories, Bar Harbor, ME) served as subjects.</w:t>
        </w:r>
      </w:ins>
      <w:ins w:id="775" w:author="Katharine E Thompson" w:date="2022-08-30T23:57:00Z">
        <w:r w:rsidR="00AD735F">
          <w:rPr>
            <w:rFonts w:ascii="Times New Roman" w:hAnsi="Times New Roman" w:cs="Times New Roman"/>
            <w:sz w:val="24"/>
            <w:szCs w:val="24"/>
          </w:rPr>
          <w:t xml:space="preserve"> All mice were housed on a 12/12-hour light/dark cycle (lights on/off at 7:00 AM/ 7:00 PM). Behavioral training and food restriction </w:t>
        </w:r>
      </w:ins>
      <w:ins w:id="776" w:author="Katharine E Thompson" w:date="2022-08-30T23:58:00Z">
        <w:r w:rsidR="00AD735F">
          <w:rPr>
            <w:rFonts w:ascii="Times New Roman" w:hAnsi="Times New Roman" w:cs="Times New Roman"/>
            <w:sz w:val="24"/>
            <w:szCs w:val="24"/>
          </w:rPr>
          <w:t xml:space="preserve">was implemented such that their body weight was maintained at 85% of their free food baseline weight, determined by baseline measurements taken three days prior to removing free food. Subjects had free access to water at their home cages for the entire duration of the experiment. </w:t>
        </w:r>
        <w:r>
          <w:rPr>
            <w:rFonts w:ascii="Times New Roman" w:hAnsi="Times New Roman" w:cs="Times New Roman"/>
            <w:sz w:val="24"/>
            <w:szCs w:val="24"/>
          </w:rPr>
          <w:t>A</w:t>
        </w:r>
      </w:ins>
      <w:ins w:id="777" w:author="Katharine E Thompson" w:date="2022-08-30T23:59:00Z">
        <w:r>
          <w:rPr>
            <w:rFonts w:ascii="Times New Roman" w:hAnsi="Times New Roman" w:cs="Times New Roman"/>
            <w:sz w:val="24"/>
            <w:szCs w:val="24"/>
          </w:rPr>
          <w:t xml:space="preserve">ll animal handling procedures followed National Institutes for Health guidelines and were approved by the New York State Psychiatric Institute’s Institutional Animal Care and Use Committee. </w:t>
        </w:r>
      </w:ins>
    </w:p>
    <w:p w14:paraId="1DBC1454" w14:textId="77777777" w:rsidR="00024E04" w:rsidRDefault="00024E04" w:rsidP="00AD735F">
      <w:pPr>
        <w:spacing w:line="480" w:lineRule="auto"/>
        <w:rPr>
          <w:ins w:id="778" w:author="Katharine E Thompson" w:date="2022-08-31T00:00:00Z"/>
          <w:rFonts w:ascii="Times New Roman" w:hAnsi="Times New Roman" w:cs="Times New Roman"/>
          <w:b/>
          <w:bCs/>
          <w:sz w:val="24"/>
          <w:szCs w:val="24"/>
        </w:rPr>
      </w:pPr>
      <w:ins w:id="779" w:author="Katharine E Thompson" w:date="2022-08-30T23:59:00Z">
        <w:r w:rsidRPr="00024E04">
          <w:rPr>
            <w:rFonts w:ascii="Times New Roman" w:hAnsi="Times New Roman" w:cs="Times New Roman"/>
            <w:b/>
            <w:bCs/>
            <w:sz w:val="24"/>
            <w:szCs w:val="24"/>
            <w:rPrChange w:id="780" w:author="Katharine E Thompson" w:date="2022-08-30T23:59:00Z">
              <w:rPr>
                <w:rFonts w:ascii="Times New Roman" w:hAnsi="Times New Roman" w:cs="Times New Roman"/>
                <w:sz w:val="24"/>
                <w:szCs w:val="24"/>
              </w:rPr>
            </w:rPrChange>
          </w:rPr>
          <w:t xml:space="preserve">Apparatus. </w:t>
        </w:r>
      </w:ins>
    </w:p>
    <w:p w14:paraId="0E38A829" w14:textId="3B072FA8" w:rsidR="00024E04" w:rsidRPr="00024E04" w:rsidRDefault="00024E04">
      <w:pPr>
        <w:spacing w:line="480" w:lineRule="auto"/>
        <w:ind w:firstLine="720"/>
        <w:rPr>
          <w:ins w:id="781" w:author="Katharine E Thompson" w:date="2022-08-31T00:00:00Z"/>
          <w:rFonts w:ascii="Times New Roman" w:hAnsi="Times New Roman" w:cs="Times New Roman"/>
          <w:b/>
          <w:bCs/>
          <w:sz w:val="24"/>
          <w:szCs w:val="24"/>
          <w:rPrChange w:id="782" w:author="Katharine E Thompson" w:date="2022-08-31T00:00:00Z">
            <w:rPr>
              <w:ins w:id="783" w:author="Katharine E Thompson" w:date="2022-08-31T00:00:00Z"/>
              <w:rFonts w:ascii="Times New Roman" w:hAnsi="Times New Roman" w:cs="Times New Roman"/>
              <w:sz w:val="24"/>
              <w:szCs w:val="24"/>
            </w:rPr>
          </w:rPrChange>
        </w:rPr>
        <w:pPrChange w:id="784" w:author="Katharine E Thompson" w:date="2022-08-31T00:00:00Z">
          <w:pPr>
            <w:spacing w:line="480" w:lineRule="auto"/>
          </w:pPr>
        </w:pPrChange>
      </w:pPr>
      <w:ins w:id="785" w:author="Katharine E Thompson" w:date="2022-08-30T23:59:00Z">
        <w:r>
          <w:rPr>
            <w:rFonts w:ascii="Times New Roman" w:hAnsi="Times New Roman" w:cs="Times New Roman"/>
            <w:sz w:val="24"/>
            <w:szCs w:val="24"/>
          </w:rPr>
          <w:t>Experiments were conducted in 2</w:t>
        </w:r>
      </w:ins>
      <w:ins w:id="786" w:author="Katharine E Thompson" w:date="2022-08-31T00:00:00Z">
        <w:r>
          <w:rPr>
            <w:rFonts w:ascii="Times New Roman" w:hAnsi="Times New Roman" w:cs="Times New Roman"/>
            <w:sz w:val="24"/>
            <w:szCs w:val="24"/>
          </w:rPr>
          <w:t xml:space="preserve">4 MED associates </w:t>
        </w:r>
        <w:r w:rsidRPr="00024E04">
          <w:rPr>
            <w:rFonts w:ascii="Times New Roman" w:hAnsi="Times New Roman" w:cs="Times New Roman"/>
            <w:sz w:val="24"/>
            <w:szCs w:val="24"/>
          </w:rPr>
          <w:t xml:space="preserve">(St. Albans, VT, USA) modular test chambers (MED Associates Inc. ENV-307W; 22x18x13cm). The front and back walls and the ceiling of test chambers were made of Plexiglas; the front wall was hinged and acted as a door to </w:t>
        </w:r>
        <w:r w:rsidRPr="00024E04">
          <w:rPr>
            <w:rFonts w:ascii="Times New Roman" w:hAnsi="Times New Roman" w:cs="Times New Roman"/>
            <w:sz w:val="24"/>
            <w:szCs w:val="24"/>
          </w:rPr>
          <w:lastRenderedPageBreak/>
          <w:t>the test chamber. The floor consisted of thin metal bars, suspended over a metal catch tray filled with corn bedding. The reinforcer receptacle was a circular opening located around 1cm above the floor and centered on the test panel. The receptacle provided access to a dipper (MED Associates, ENV-302W-S) fitted with a cup (ENV-202C) that holds 0.01cc of a liquid reinforcer (Parrot Brand Evaporated Milk, San Francisco, CA). The receptacle was furnished with a head-entry detector (ENV-254-CB). On either side of the reinforcer receptacle, there were two rectangular holes where metal levers could be presented (ENV-312-3W). A house light (ENV-315W-LED) was located behind the wall opposite to the reinforcer receptacle. Experimental events were arranged via a MED PC interface connected to a PC controlled by MED-PC IV software.</w:t>
        </w:r>
      </w:ins>
    </w:p>
    <w:p w14:paraId="22B47CD3" w14:textId="2AF2E745" w:rsidR="00024E04" w:rsidRDefault="00024E04" w:rsidP="00AD735F">
      <w:pPr>
        <w:spacing w:line="480" w:lineRule="auto"/>
        <w:rPr>
          <w:ins w:id="787" w:author="Katharine E Thompson" w:date="2022-08-31T00:01:00Z"/>
          <w:rFonts w:ascii="Times New Roman" w:hAnsi="Times New Roman" w:cs="Times New Roman"/>
          <w:b/>
          <w:bCs/>
          <w:sz w:val="24"/>
          <w:szCs w:val="24"/>
        </w:rPr>
      </w:pPr>
      <w:ins w:id="788" w:author="Katharine E Thompson" w:date="2022-08-31T00:00:00Z">
        <w:r w:rsidRPr="00024E04">
          <w:rPr>
            <w:rFonts w:ascii="Times New Roman" w:hAnsi="Times New Roman" w:cs="Times New Roman"/>
            <w:b/>
            <w:bCs/>
            <w:sz w:val="24"/>
            <w:szCs w:val="24"/>
            <w:rPrChange w:id="789" w:author="Katharine E Thompson" w:date="2022-08-31T00:00:00Z">
              <w:rPr>
                <w:rFonts w:ascii="Times New Roman" w:hAnsi="Times New Roman" w:cs="Times New Roman"/>
                <w:sz w:val="24"/>
                <w:szCs w:val="24"/>
              </w:rPr>
            </w:rPrChange>
          </w:rPr>
          <w:t xml:space="preserve">Procedure. </w:t>
        </w:r>
      </w:ins>
    </w:p>
    <w:p w14:paraId="439F0341" w14:textId="5646552C" w:rsidR="00024E04" w:rsidRDefault="00024E04" w:rsidP="00AD735F">
      <w:pPr>
        <w:spacing w:line="480" w:lineRule="auto"/>
        <w:rPr>
          <w:ins w:id="790" w:author="Katharine E Thompson" w:date="2022-08-31T00:01:00Z"/>
          <w:rFonts w:ascii="Times New Roman" w:hAnsi="Times New Roman" w:cs="Times New Roman"/>
          <w:sz w:val="24"/>
          <w:szCs w:val="24"/>
        </w:rPr>
      </w:pPr>
      <w:ins w:id="791" w:author="Katharine E Thompson" w:date="2022-08-31T00:01:00Z">
        <w:r w:rsidRPr="00024E04">
          <w:rPr>
            <w:rFonts w:ascii="Times New Roman" w:hAnsi="Times New Roman" w:cs="Times New Roman"/>
            <w:sz w:val="24"/>
            <w:szCs w:val="24"/>
            <w:rPrChange w:id="792" w:author="Katharine E Thompson" w:date="2022-08-31T00:01:00Z">
              <w:rPr>
                <w:rFonts w:ascii="Times New Roman" w:hAnsi="Times New Roman" w:cs="Times New Roman"/>
                <w:b/>
                <w:bCs/>
                <w:sz w:val="24"/>
                <w:szCs w:val="24"/>
              </w:rPr>
            </w:rPrChange>
          </w:rPr>
          <w:tab/>
          <w:t xml:space="preserve">All training sessions for each group were conducted once daily, 5 days a week. </w:t>
        </w:r>
      </w:ins>
      <w:ins w:id="793" w:author="Katharine E Thompson" w:date="2022-08-31T00:02:00Z">
        <w:r>
          <w:rPr>
            <w:rFonts w:ascii="Times New Roman" w:hAnsi="Times New Roman" w:cs="Times New Roman"/>
            <w:sz w:val="24"/>
            <w:szCs w:val="24"/>
          </w:rPr>
          <w:t xml:space="preserve">All mice were trained </w:t>
        </w:r>
      </w:ins>
    </w:p>
    <w:p w14:paraId="2B650D95" w14:textId="255F838A" w:rsidR="00024E04" w:rsidRDefault="00024E04" w:rsidP="00AD735F">
      <w:pPr>
        <w:spacing w:line="480" w:lineRule="auto"/>
        <w:rPr>
          <w:ins w:id="794" w:author="Carter Daniels" w:date="2023-09-16T16:38:00Z"/>
          <w:rFonts w:ascii="Times New Roman" w:hAnsi="Times New Roman" w:cs="Times New Roman"/>
          <w:sz w:val="24"/>
          <w:szCs w:val="24"/>
          <w:u w:val="single"/>
        </w:rPr>
      </w:pPr>
      <w:ins w:id="795" w:author="Katharine E Thompson" w:date="2022-08-31T00:01:00Z">
        <w:r w:rsidRPr="00024E04">
          <w:rPr>
            <w:rFonts w:ascii="Times New Roman" w:hAnsi="Times New Roman" w:cs="Times New Roman"/>
            <w:sz w:val="24"/>
            <w:szCs w:val="24"/>
            <w:u w:val="single"/>
            <w:rPrChange w:id="796" w:author="Katharine E Thompson" w:date="2022-08-31T00:01:00Z">
              <w:rPr>
                <w:rFonts w:ascii="Times New Roman" w:hAnsi="Times New Roman" w:cs="Times New Roman"/>
                <w:sz w:val="24"/>
                <w:szCs w:val="24"/>
              </w:rPr>
            </w:rPrChange>
          </w:rPr>
          <w:t>Pre-training</w:t>
        </w:r>
        <w:r>
          <w:rPr>
            <w:rFonts w:ascii="Times New Roman" w:hAnsi="Times New Roman" w:cs="Times New Roman"/>
            <w:sz w:val="24"/>
            <w:szCs w:val="24"/>
            <w:u w:val="single"/>
          </w:rPr>
          <w:t xml:space="preserve">. </w:t>
        </w:r>
      </w:ins>
    </w:p>
    <w:p w14:paraId="1843C3A0" w14:textId="4D98B55E" w:rsidR="006F7E4C" w:rsidRDefault="006F7E4C" w:rsidP="00AD735F">
      <w:pPr>
        <w:spacing w:line="480" w:lineRule="auto"/>
        <w:rPr>
          <w:ins w:id="797" w:author="Carter Daniels" w:date="2022-09-18T21:32:00Z"/>
          <w:rFonts w:ascii="Times New Roman" w:hAnsi="Times New Roman" w:cs="Times New Roman"/>
          <w:sz w:val="24"/>
          <w:szCs w:val="24"/>
          <w:u w:val="single"/>
        </w:rPr>
      </w:pPr>
      <w:ins w:id="798" w:author="Carter Daniels" w:date="2023-09-16T16:38:00Z">
        <w:r>
          <w:rPr>
            <w:rFonts w:ascii="Times New Roman" w:hAnsi="Times New Roman" w:cs="Times New Roman"/>
            <w:sz w:val="24"/>
            <w:szCs w:val="24"/>
            <w:u w:val="single"/>
          </w:rPr>
          <w:t xml:space="preserve">Training. </w:t>
        </w:r>
      </w:ins>
    </w:p>
    <w:p w14:paraId="5C4610E2" w14:textId="79DFDC55" w:rsidR="000A10CE" w:rsidRDefault="00532CFC" w:rsidP="000A10CE">
      <w:pPr>
        <w:spacing w:line="480" w:lineRule="auto"/>
        <w:jc w:val="center"/>
        <w:rPr>
          <w:ins w:id="799" w:author="Carter Daniels" w:date="2023-08-19T13:30:00Z"/>
          <w:rFonts w:ascii="Times New Roman" w:hAnsi="Times New Roman" w:cs="Times New Roman"/>
          <w:b/>
          <w:bCs/>
          <w:sz w:val="24"/>
          <w:szCs w:val="24"/>
        </w:rPr>
      </w:pPr>
      <w:ins w:id="800" w:author="Carter Daniels" w:date="2023-08-19T13:29:00Z">
        <w:r>
          <w:rPr>
            <w:rFonts w:ascii="Times New Roman" w:hAnsi="Times New Roman" w:cs="Times New Roman"/>
            <w:b/>
            <w:bCs/>
            <w:sz w:val="24"/>
            <w:szCs w:val="24"/>
          </w:rPr>
          <w:t>Data Analysis &amp;</w:t>
        </w:r>
      </w:ins>
      <w:ins w:id="801" w:author="Carter Daniels" w:date="2023-08-19T13:30:00Z">
        <w:r>
          <w:rPr>
            <w:rFonts w:ascii="Times New Roman" w:hAnsi="Times New Roman" w:cs="Times New Roman"/>
            <w:b/>
            <w:bCs/>
            <w:sz w:val="24"/>
            <w:szCs w:val="24"/>
          </w:rPr>
          <w:t xml:space="preserve"> </w:t>
        </w:r>
      </w:ins>
      <w:ins w:id="802" w:author="Carter Daniels" w:date="2022-09-18T21:32:00Z">
        <w:r w:rsidR="000A10CE">
          <w:rPr>
            <w:rFonts w:ascii="Times New Roman" w:hAnsi="Times New Roman" w:cs="Times New Roman"/>
            <w:b/>
            <w:bCs/>
            <w:sz w:val="24"/>
            <w:szCs w:val="24"/>
          </w:rPr>
          <w:t>Results</w:t>
        </w:r>
      </w:ins>
    </w:p>
    <w:p w14:paraId="32A18E20" w14:textId="3705BAA9" w:rsidR="00532CFC" w:rsidRPr="00532CFC" w:rsidRDefault="00413615">
      <w:pPr>
        <w:spacing w:line="480" w:lineRule="auto"/>
        <w:ind w:firstLine="720"/>
        <w:rPr>
          <w:ins w:id="803" w:author="Carter Daniels" w:date="2022-09-18T21:55:00Z"/>
          <w:rFonts w:ascii="Times New Roman" w:hAnsi="Times New Roman" w:cs="Times New Roman"/>
          <w:sz w:val="24"/>
          <w:szCs w:val="24"/>
          <w:rPrChange w:id="804" w:author="Carter Daniels" w:date="2023-08-19T13:30:00Z">
            <w:rPr>
              <w:ins w:id="805" w:author="Carter Daniels" w:date="2022-09-18T21:55:00Z"/>
              <w:rFonts w:ascii="Times New Roman" w:hAnsi="Times New Roman" w:cs="Times New Roman"/>
              <w:b/>
              <w:bCs/>
              <w:sz w:val="24"/>
              <w:szCs w:val="24"/>
            </w:rPr>
          </w:rPrChange>
        </w:rPr>
        <w:pPrChange w:id="806" w:author="Carter Daniels" w:date="2024-02-29T19:39:00Z">
          <w:pPr>
            <w:spacing w:line="480" w:lineRule="auto"/>
            <w:jc w:val="center"/>
          </w:pPr>
        </w:pPrChange>
      </w:pPr>
      <w:ins w:id="807" w:author="Carter Daniels" w:date="2023-08-19T13:34:00Z">
        <w:r>
          <w:rPr>
            <w:rFonts w:ascii="Times New Roman" w:hAnsi="Times New Roman" w:cs="Times New Roman"/>
            <w:sz w:val="24"/>
            <w:szCs w:val="24"/>
          </w:rPr>
          <w:t>All data and analyses are available at the</w:t>
        </w:r>
      </w:ins>
      <w:ins w:id="808" w:author="Carter Daniels" w:date="2023-08-19T13:30:00Z">
        <w:r w:rsidR="00532CFC">
          <w:rPr>
            <w:rFonts w:ascii="Times New Roman" w:hAnsi="Times New Roman" w:cs="Times New Roman"/>
            <w:sz w:val="24"/>
            <w:szCs w:val="24"/>
          </w:rPr>
          <w:t xml:space="preserve"> associated Github</w:t>
        </w:r>
      </w:ins>
      <w:ins w:id="809" w:author="Carter Daniels" w:date="2023-08-19T13:33:00Z">
        <w:r w:rsidR="00532CFC">
          <w:rPr>
            <w:rFonts w:ascii="Times New Roman" w:hAnsi="Times New Roman" w:cs="Times New Roman"/>
            <w:sz w:val="24"/>
            <w:szCs w:val="24"/>
          </w:rPr>
          <w:t xml:space="preserve"> </w:t>
        </w:r>
      </w:ins>
      <w:ins w:id="810" w:author="Carter Daniels" w:date="2023-08-27T11:48:00Z">
        <w:r w:rsidR="000C3293">
          <w:rPr>
            <w:rFonts w:ascii="Times New Roman" w:hAnsi="Times New Roman" w:cs="Times New Roman"/>
            <w:sz w:val="24"/>
            <w:szCs w:val="24"/>
          </w:rPr>
          <w:t>and</w:t>
        </w:r>
      </w:ins>
      <w:ins w:id="811" w:author="Carter Daniels" w:date="2023-08-19T13:30:00Z">
        <w:r w:rsidR="00532CFC">
          <w:rPr>
            <w:rFonts w:ascii="Times New Roman" w:hAnsi="Times New Roman" w:cs="Times New Roman"/>
            <w:sz w:val="24"/>
            <w:szCs w:val="24"/>
          </w:rPr>
          <w:t xml:space="preserve"> OSF.io repository</w:t>
        </w:r>
      </w:ins>
      <w:ins w:id="812" w:author="Carter Daniels" w:date="2023-08-27T11:47:00Z">
        <w:r w:rsidR="000C3293">
          <w:rPr>
            <w:rStyle w:val="FootnoteReference"/>
            <w:rFonts w:ascii="Times New Roman" w:hAnsi="Times New Roman" w:cs="Times New Roman"/>
            <w:sz w:val="24"/>
            <w:szCs w:val="24"/>
          </w:rPr>
          <w:footnoteReference w:id="1"/>
        </w:r>
      </w:ins>
      <w:ins w:id="817" w:author="Carter Daniels" w:date="2023-08-27T11:48:00Z">
        <w:r w:rsidR="000C3293">
          <w:rPr>
            <w:rFonts w:ascii="Times New Roman" w:hAnsi="Times New Roman" w:cs="Times New Roman"/>
            <w:sz w:val="24"/>
            <w:szCs w:val="24"/>
          </w:rPr>
          <w:t>; Github contains all code and data files &lt; 25MB</w:t>
        </w:r>
      </w:ins>
      <w:ins w:id="818" w:author="Carter Daniels" w:date="2023-09-10T10:59:00Z">
        <w:r w:rsidR="000B022E">
          <w:rPr>
            <w:rFonts w:ascii="Times New Roman" w:hAnsi="Times New Roman" w:cs="Times New Roman"/>
            <w:sz w:val="24"/>
            <w:szCs w:val="24"/>
          </w:rPr>
          <w:t xml:space="preserve"> including a copy of the pre-print</w:t>
        </w:r>
      </w:ins>
      <w:ins w:id="819" w:author="Carter Daniels" w:date="2023-08-27T11:48:00Z">
        <w:r w:rsidR="000C3293">
          <w:rPr>
            <w:rFonts w:ascii="Times New Roman" w:hAnsi="Times New Roman" w:cs="Times New Roman"/>
            <w:sz w:val="24"/>
            <w:szCs w:val="24"/>
          </w:rPr>
          <w:t xml:space="preserve">; OSF.io contains all data </w:t>
        </w:r>
      </w:ins>
      <w:ins w:id="820" w:author="Carter Daniels" w:date="2023-08-27T11:49:00Z">
        <w:r w:rsidR="000C3293">
          <w:rPr>
            <w:rFonts w:ascii="Times New Roman" w:hAnsi="Times New Roman" w:cs="Times New Roman"/>
            <w:sz w:val="24"/>
            <w:szCs w:val="24"/>
          </w:rPr>
          <w:t xml:space="preserve">files &gt; 25MB and </w:t>
        </w:r>
      </w:ins>
      <w:ins w:id="821" w:author="Carter Daniels" w:date="2023-09-10T10:59:00Z">
        <w:r w:rsidR="000B022E">
          <w:rPr>
            <w:rFonts w:ascii="Times New Roman" w:hAnsi="Times New Roman" w:cs="Times New Roman"/>
            <w:sz w:val="24"/>
            <w:szCs w:val="24"/>
          </w:rPr>
          <w:t>the pre-print as well</w:t>
        </w:r>
      </w:ins>
      <w:ins w:id="822" w:author="Carter Daniels" w:date="2023-08-27T11:49:00Z">
        <w:r w:rsidR="000C3293">
          <w:rPr>
            <w:rFonts w:ascii="Times New Roman" w:hAnsi="Times New Roman" w:cs="Times New Roman"/>
            <w:sz w:val="24"/>
            <w:szCs w:val="24"/>
          </w:rPr>
          <w:t>.</w:t>
        </w:r>
      </w:ins>
      <w:ins w:id="823" w:author="Carter Daniels" w:date="2023-08-19T13:31:00Z">
        <w:r w:rsidR="00532CFC">
          <w:rPr>
            <w:rFonts w:ascii="Times New Roman" w:hAnsi="Times New Roman" w:cs="Times New Roman"/>
            <w:sz w:val="24"/>
            <w:szCs w:val="24"/>
          </w:rPr>
          <w:t xml:space="preserve"> </w:t>
        </w:r>
      </w:ins>
      <w:ins w:id="824" w:author="Carter Daniels" w:date="2023-08-19T13:34:00Z">
        <w:r>
          <w:rPr>
            <w:rFonts w:ascii="Times New Roman" w:hAnsi="Times New Roman" w:cs="Times New Roman"/>
            <w:sz w:val="24"/>
            <w:szCs w:val="24"/>
          </w:rPr>
          <w:t>Here we present only those analyses and information necessary for testing whether</w:t>
        </w:r>
      </w:ins>
      <w:ins w:id="825" w:author="Carter Daniels" w:date="2023-08-19T13:35:00Z">
        <w:r>
          <w:rPr>
            <w:rFonts w:ascii="Times New Roman" w:hAnsi="Times New Roman" w:cs="Times New Roman"/>
            <w:sz w:val="24"/>
            <w:szCs w:val="24"/>
          </w:rPr>
          <w:t xml:space="preserve"> sinewave timing adheres to the scalar property. </w:t>
        </w:r>
      </w:ins>
      <w:ins w:id="826" w:author="Carter Daniels" w:date="2023-09-16T11:34:00Z">
        <w:r w:rsidR="00D0443F">
          <w:rPr>
            <w:rFonts w:ascii="Times New Roman" w:hAnsi="Times New Roman" w:cs="Times New Roman"/>
            <w:sz w:val="24"/>
            <w:szCs w:val="24"/>
          </w:rPr>
          <w:t xml:space="preserve">The </w:t>
        </w:r>
        <w:r w:rsidR="00D0443F">
          <w:rPr>
            <w:rFonts w:ascii="Times New Roman" w:hAnsi="Times New Roman" w:cs="Times New Roman"/>
            <w:sz w:val="24"/>
            <w:szCs w:val="24"/>
          </w:rPr>
          <w:lastRenderedPageBreak/>
          <w:t>last twelve sessions of training after training for 36 sessions without incident (e.g., operant chamber malfunctions)</w:t>
        </w:r>
      </w:ins>
      <w:ins w:id="827" w:author="Carter Daniels" w:date="2023-08-27T12:13:00Z">
        <w:r w:rsidR="00C0366F">
          <w:rPr>
            <w:rFonts w:ascii="Times New Roman" w:hAnsi="Times New Roman" w:cs="Times New Roman"/>
            <w:sz w:val="24"/>
            <w:szCs w:val="24"/>
          </w:rPr>
          <w:t xml:space="preserve">, </w:t>
        </w:r>
      </w:ins>
      <w:ins w:id="828" w:author="Carter Daniels" w:date="2023-09-16T11:35:00Z">
        <w:r w:rsidR="00D0443F">
          <w:rPr>
            <w:rFonts w:ascii="Times New Roman" w:hAnsi="Times New Roman" w:cs="Times New Roman"/>
            <w:sz w:val="24"/>
            <w:szCs w:val="24"/>
          </w:rPr>
          <w:t xml:space="preserve">were submitted to analyses. We confirmed visually that the mean </w:t>
        </w:r>
      </w:ins>
      <w:ins w:id="829" w:author="Carter Daniels" w:date="2023-09-16T11:36:00Z">
        <w:r w:rsidR="00D0443F">
          <w:rPr>
            <w:rFonts w:ascii="Times New Roman" w:hAnsi="Times New Roman" w:cs="Times New Roman"/>
            <w:sz w:val="24"/>
            <w:szCs w:val="24"/>
          </w:rPr>
          <w:t>breakpoint</w:t>
        </w:r>
      </w:ins>
      <w:ins w:id="830" w:author="Carter Daniels" w:date="2023-09-16T11:35:00Z">
        <w:r w:rsidR="00D0443F">
          <w:rPr>
            <w:rFonts w:ascii="Times New Roman" w:hAnsi="Times New Roman" w:cs="Times New Roman"/>
            <w:sz w:val="24"/>
            <w:szCs w:val="24"/>
          </w:rPr>
          <w:t xml:space="preserve"> on the min, base, and max FI were stable over </w:t>
        </w:r>
      </w:ins>
      <w:ins w:id="831" w:author="Carter Daniels" w:date="2023-09-16T11:36:00Z">
        <w:r w:rsidR="00D0443F">
          <w:rPr>
            <w:rFonts w:ascii="Times New Roman" w:hAnsi="Times New Roman" w:cs="Times New Roman"/>
            <w:sz w:val="24"/>
            <w:szCs w:val="24"/>
          </w:rPr>
          <w:t xml:space="preserve">those last twelve sessions of training. </w:t>
        </w:r>
      </w:ins>
    </w:p>
    <w:p w14:paraId="01640716" w14:textId="5047A5A9" w:rsidR="00AD039A" w:rsidRDefault="00AD039A">
      <w:pPr>
        <w:spacing w:line="480" w:lineRule="auto"/>
        <w:rPr>
          <w:ins w:id="832" w:author="Carter Daniels" w:date="2022-09-18T21:32:00Z"/>
          <w:rFonts w:ascii="Times New Roman" w:hAnsi="Times New Roman" w:cs="Times New Roman"/>
          <w:b/>
          <w:bCs/>
          <w:sz w:val="24"/>
          <w:szCs w:val="24"/>
        </w:rPr>
        <w:pPrChange w:id="833" w:author="Carter Daniels" w:date="2022-09-18T21:55:00Z">
          <w:pPr>
            <w:spacing w:line="480" w:lineRule="auto"/>
            <w:jc w:val="center"/>
          </w:pPr>
        </w:pPrChange>
      </w:pPr>
      <w:ins w:id="834" w:author="Carter Daniels" w:date="2022-09-18T21:57:00Z">
        <w:r>
          <w:rPr>
            <w:rFonts w:ascii="Times New Roman" w:hAnsi="Times New Roman" w:cs="Times New Roman"/>
            <w:b/>
            <w:bCs/>
            <w:sz w:val="24"/>
            <w:szCs w:val="24"/>
          </w:rPr>
          <w:t>First Impressions Suggests Dynamic Timing Performance is Scalar Invariant</w:t>
        </w:r>
      </w:ins>
      <w:ins w:id="835" w:author="Carter Daniels" w:date="2022-09-18T21:56:00Z">
        <w:r>
          <w:rPr>
            <w:rFonts w:ascii="Times New Roman" w:hAnsi="Times New Roman" w:cs="Times New Roman"/>
            <w:b/>
            <w:bCs/>
            <w:sz w:val="24"/>
            <w:szCs w:val="24"/>
          </w:rPr>
          <w:t xml:space="preserve">. </w:t>
        </w:r>
      </w:ins>
    </w:p>
    <w:p w14:paraId="308F625D" w14:textId="77777777" w:rsidR="004844FE" w:rsidRDefault="000A10CE" w:rsidP="004844FE">
      <w:pPr>
        <w:spacing w:line="480" w:lineRule="auto"/>
        <w:ind w:firstLine="720"/>
        <w:rPr>
          <w:ins w:id="836" w:author="Carter Daniels" w:date="2023-09-10T11:38:00Z"/>
          <w:rFonts w:ascii="Times New Roman" w:hAnsi="Times New Roman" w:cs="Times New Roman"/>
          <w:sz w:val="24"/>
          <w:szCs w:val="24"/>
        </w:rPr>
      </w:pPr>
      <w:ins w:id="837" w:author="Carter Daniels" w:date="2022-09-18T21:34:00Z">
        <w:r>
          <w:rPr>
            <w:rFonts w:ascii="Times New Roman" w:hAnsi="Times New Roman" w:cs="Times New Roman"/>
            <w:sz w:val="24"/>
            <w:szCs w:val="24"/>
          </w:rPr>
          <w:t>Figure 1</w:t>
        </w:r>
      </w:ins>
      <w:ins w:id="838" w:author="Carter Daniels" w:date="2022-09-25T22:21:00Z">
        <w:r w:rsidR="00791179">
          <w:rPr>
            <w:rFonts w:ascii="Times New Roman" w:hAnsi="Times New Roman" w:cs="Times New Roman"/>
            <w:sz w:val="24"/>
            <w:szCs w:val="24"/>
          </w:rPr>
          <w:t xml:space="preserve"> Left Panel</w:t>
        </w:r>
      </w:ins>
      <w:ins w:id="839" w:author="Carter Daniels" w:date="2022-09-18T21:34:00Z">
        <w:r>
          <w:rPr>
            <w:rFonts w:ascii="Times New Roman" w:hAnsi="Times New Roman" w:cs="Times New Roman"/>
            <w:sz w:val="24"/>
            <w:szCs w:val="24"/>
          </w:rPr>
          <w:t xml:space="preserve"> shows </w:t>
        </w:r>
      </w:ins>
      <w:ins w:id="840" w:author="Carter Daniels" w:date="2022-09-18T21:37:00Z">
        <w:r>
          <w:rPr>
            <w:rFonts w:ascii="Times New Roman" w:hAnsi="Times New Roman" w:cs="Times New Roman"/>
            <w:sz w:val="24"/>
            <w:szCs w:val="24"/>
          </w:rPr>
          <w:t xml:space="preserve">on the left y-axis the </w:t>
        </w:r>
      </w:ins>
      <w:ins w:id="841" w:author="Carter Daniels" w:date="2022-09-18T21:34:00Z">
        <w:r>
          <w:rPr>
            <w:rFonts w:ascii="Times New Roman" w:hAnsi="Times New Roman" w:cs="Times New Roman"/>
            <w:sz w:val="24"/>
            <w:szCs w:val="24"/>
          </w:rPr>
          <w:t xml:space="preserve">average </w:t>
        </w:r>
      </w:ins>
      <w:ins w:id="842" w:author="Carter Daniels" w:date="2022-10-14T10:28:00Z">
        <w:r w:rsidR="00700276">
          <w:rPr>
            <w:rFonts w:ascii="Times New Roman" w:hAnsi="Times New Roman" w:cs="Times New Roman"/>
            <w:sz w:val="24"/>
            <w:szCs w:val="24"/>
          </w:rPr>
          <w:t>breakpoint</w:t>
        </w:r>
      </w:ins>
      <w:ins w:id="843" w:author="Carter Daniels" w:date="2022-09-18T21:34:00Z">
        <w:r>
          <w:rPr>
            <w:rFonts w:ascii="Times New Roman" w:hAnsi="Times New Roman" w:cs="Times New Roman"/>
            <w:sz w:val="24"/>
            <w:szCs w:val="24"/>
          </w:rPr>
          <w:t xml:space="preserve"> of mice in each training group</w:t>
        </w:r>
      </w:ins>
      <w:ins w:id="844" w:author="Carter Daniels" w:date="2022-09-18T21:36:00Z">
        <w:r>
          <w:rPr>
            <w:rFonts w:ascii="Times New Roman" w:hAnsi="Times New Roman" w:cs="Times New Roman"/>
            <w:sz w:val="24"/>
            <w:szCs w:val="24"/>
          </w:rPr>
          <w:t xml:space="preserve"> (</w:t>
        </w:r>
      </w:ins>
      <w:ins w:id="845" w:author="Carter Daniels" w:date="2022-09-18T21:34:00Z">
        <w:r>
          <w:rPr>
            <w:rFonts w:ascii="Times New Roman" w:hAnsi="Times New Roman" w:cs="Times New Roman"/>
            <w:sz w:val="24"/>
            <w:szCs w:val="24"/>
          </w:rPr>
          <w:t>Base 20, Ba</w:t>
        </w:r>
      </w:ins>
      <w:ins w:id="846" w:author="Carter Daniels" w:date="2022-09-18T21:35:00Z">
        <w:r>
          <w:rPr>
            <w:rFonts w:ascii="Times New Roman" w:hAnsi="Times New Roman" w:cs="Times New Roman"/>
            <w:sz w:val="24"/>
            <w:szCs w:val="24"/>
          </w:rPr>
          <w:t xml:space="preserve">se 40, </w:t>
        </w:r>
      </w:ins>
      <w:ins w:id="847" w:author="Carter Daniels" w:date="2022-09-18T21:36:00Z">
        <w:r>
          <w:rPr>
            <w:rFonts w:ascii="Times New Roman" w:hAnsi="Times New Roman" w:cs="Times New Roman"/>
            <w:sz w:val="24"/>
            <w:szCs w:val="24"/>
          </w:rPr>
          <w:t>B</w:t>
        </w:r>
      </w:ins>
      <w:ins w:id="848" w:author="Carter Daniels" w:date="2022-09-18T21:35:00Z">
        <w:r>
          <w:rPr>
            <w:rFonts w:ascii="Times New Roman" w:hAnsi="Times New Roman" w:cs="Times New Roman"/>
            <w:sz w:val="24"/>
            <w:szCs w:val="24"/>
          </w:rPr>
          <w:t>ase 60</w:t>
        </w:r>
      </w:ins>
      <w:ins w:id="849" w:author="Carter Daniels" w:date="2022-09-18T21:36:00Z">
        <w:r>
          <w:rPr>
            <w:rFonts w:ascii="Times New Roman" w:hAnsi="Times New Roman" w:cs="Times New Roman"/>
            <w:sz w:val="24"/>
            <w:szCs w:val="24"/>
          </w:rPr>
          <w:t xml:space="preserve">) </w:t>
        </w:r>
      </w:ins>
      <w:ins w:id="850" w:author="Carter Daniels" w:date="2022-09-18T21:37:00Z">
        <w:r>
          <w:rPr>
            <w:rFonts w:ascii="Times New Roman" w:hAnsi="Times New Roman" w:cs="Times New Roman"/>
            <w:sz w:val="24"/>
            <w:szCs w:val="24"/>
          </w:rPr>
          <w:t xml:space="preserve">and on the right y-axis the programmed FI as a function of </w:t>
        </w:r>
      </w:ins>
      <w:ins w:id="851" w:author="Carter Daniels" w:date="2023-09-10T11:28:00Z">
        <w:r w:rsidR="00B65517">
          <w:rPr>
            <w:rFonts w:ascii="Times New Roman" w:hAnsi="Times New Roman" w:cs="Times New Roman"/>
            <w:sz w:val="24"/>
            <w:szCs w:val="24"/>
          </w:rPr>
          <w:t>location in the sine wave</w:t>
        </w:r>
      </w:ins>
      <w:ins w:id="852" w:author="Carter Daniels" w:date="2022-09-18T21:37:00Z">
        <w:r>
          <w:rPr>
            <w:rFonts w:ascii="Times New Roman" w:hAnsi="Times New Roman" w:cs="Times New Roman"/>
            <w:sz w:val="24"/>
            <w:szCs w:val="24"/>
          </w:rPr>
          <w:t xml:space="preserve">. Visually, these data indicate </w:t>
        </w:r>
      </w:ins>
      <w:ins w:id="853" w:author="Carter Daniels" w:date="2022-10-14T10:29:00Z">
        <w:r w:rsidR="00700276">
          <w:rPr>
            <w:rFonts w:ascii="Times New Roman" w:hAnsi="Times New Roman" w:cs="Times New Roman"/>
            <w:sz w:val="24"/>
            <w:szCs w:val="24"/>
          </w:rPr>
          <w:t xml:space="preserve">that </w:t>
        </w:r>
      </w:ins>
      <w:ins w:id="854" w:author="Carter Daniels" w:date="2022-09-18T21:37:00Z">
        <w:r>
          <w:rPr>
            <w:rFonts w:ascii="Times New Roman" w:hAnsi="Times New Roman" w:cs="Times New Roman"/>
            <w:sz w:val="24"/>
            <w:szCs w:val="24"/>
          </w:rPr>
          <w:t>mice learn</w:t>
        </w:r>
      </w:ins>
      <w:ins w:id="855" w:author="Carter Daniels" w:date="2022-10-14T10:29:00Z">
        <w:r w:rsidR="00700276">
          <w:rPr>
            <w:rFonts w:ascii="Times New Roman" w:hAnsi="Times New Roman" w:cs="Times New Roman"/>
            <w:sz w:val="24"/>
            <w:szCs w:val="24"/>
          </w:rPr>
          <w:t>ed</w:t>
        </w:r>
      </w:ins>
      <w:ins w:id="856" w:author="Carter Daniels" w:date="2022-09-18T21:37:00Z">
        <w:r>
          <w:rPr>
            <w:rFonts w:ascii="Times New Roman" w:hAnsi="Times New Roman" w:cs="Times New Roman"/>
            <w:sz w:val="24"/>
            <w:szCs w:val="24"/>
          </w:rPr>
          <w:t xml:space="preserve"> to track temporal sinewaves</w:t>
        </w:r>
      </w:ins>
      <w:ins w:id="857" w:author="Carter Daniels" w:date="2022-10-14T10:29:00Z">
        <w:r w:rsidR="00700276">
          <w:rPr>
            <w:rFonts w:ascii="Times New Roman" w:hAnsi="Times New Roman" w:cs="Times New Roman"/>
            <w:sz w:val="24"/>
            <w:szCs w:val="24"/>
          </w:rPr>
          <w:t>; and that</w:t>
        </w:r>
      </w:ins>
      <w:ins w:id="858" w:author="Carter Daniels" w:date="2022-10-14T10:28:00Z">
        <w:r w:rsidR="00700276">
          <w:rPr>
            <w:rFonts w:ascii="Times New Roman" w:hAnsi="Times New Roman" w:cs="Times New Roman"/>
            <w:sz w:val="24"/>
            <w:szCs w:val="24"/>
          </w:rPr>
          <w:t xml:space="preserve"> t</w:t>
        </w:r>
      </w:ins>
      <w:ins w:id="859" w:author="Carter Daniels" w:date="2022-09-18T21:37:00Z">
        <w:r>
          <w:rPr>
            <w:rFonts w:ascii="Times New Roman" w:hAnsi="Times New Roman" w:cs="Times New Roman"/>
            <w:sz w:val="24"/>
            <w:szCs w:val="24"/>
          </w:rPr>
          <w:t>he fidelity of this tracking was not obviously subject to any lag</w:t>
        </w:r>
        <w:r w:rsidR="00172B93">
          <w:rPr>
            <w:rFonts w:ascii="Times New Roman" w:hAnsi="Times New Roman" w:cs="Times New Roman"/>
            <w:sz w:val="24"/>
            <w:szCs w:val="24"/>
          </w:rPr>
          <w:t xml:space="preserve"> relative to the programmed FI</w:t>
        </w:r>
      </w:ins>
      <w:ins w:id="860" w:author="Carter Daniels" w:date="2022-09-19T22:34:00Z">
        <w:r w:rsidR="00E677D4">
          <w:rPr>
            <w:rFonts w:ascii="Times New Roman" w:hAnsi="Times New Roman" w:cs="Times New Roman"/>
            <w:sz w:val="24"/>
            <w:szCs w:val="24"/>
          </w:rPr>
          <w:t xml:space="preserve">. Indeed, </w:t>
        </w:r>
      </w:ins>
      <w:ins w:id="861" w:author="Carter Daniels" w:date="2022-10-14T10:29:00Z">
        <w:r w:rsidR="00700276">
          <w:rPr>
            <w:rFonts w:ascii="Times New Roman" w:hAnsi="Times New Roman" w:cs="Times New Roman"/>
            <w:sz w:val="24"/>
            <w:szCs w:val="24"/>
          </w:rPr>
          <w:t>breakpoints</w:t>
        </w:r>
      </w:ins>
      <w:ins w:id="862" w:author="Carter Daniels" w:date="2022-09-19T22:34:00Z">
        <w:r w:rsidR="00E677D4">
          <w:rPr>
            <w:rFonts w:ascii="Times New Roman" w:hAnsi="Times New Roman" w:cs="Times New Roman"/>
            <w:sz w:val="24"/>
            <w:szCs w:val="24"/>
          </w:rPr>
          <w:t xml:space="preserve"> reach</w:t>
        </w:r>
      </w:ins>
      <w:ins w:id="863" w:author="Carter Daniels" w:date="2022-10-14T10:29:00Z">
        <w:r w:rsidR="00700276">
          <w:rPr>
            <w:rFonts w:ascii="Times New Roman" w:hAnsi="Times New Roman" w:cs="Times New Roman"/>
            <w:sz w:val="24"/>
            <w:szCs w:val="24"/>
          </w:rPr>
          <w:t>ed</w:t>
        </w:r>
      </w:ins>
      <w:ins w:id="864" w:author="Carter Daniels" w:date="2022-09-19T22:34:00Z">
        <w:r w:rsidR="00E677D4">
          <w:rPr>
            <w:rFonts w:ascii="Times New Roman" w:hAnsi="Times New Roman" w:cs="Times New Roman"/>
            <w:sz w:val="24"/>
            <w:szCs w:val="24"/>
          </w:rPr>
          <w:t xml:space="preserve"> their minimum and maximum on the same trial as the programmed FI. </w:t>
        </w:r>
      </w:ins>
    </w:p>
    <w:p w14:paraId="47DDB0BD" w14:textId="34648D1F" w:rsidR="00B65517" w:rsidRDefault="004844FE" w:rsidP="004844FE">
      <w:pPr>
        <w:spacing w:line="480" w:lineRule="auto"/>
        <w:ind w:firstLine="720"/>
        <w:rPr>
          <w:ins w:id="865" w:author="Carter Daniels" w:date="2023-09-10T11:29:00Z"/>
          <w:rFonts w:ascii="Times New Roman" w:hAnsi="Times New Roman" w:cs="Times New Roman"/>
          <w:sz w:val="24"/>
          <w:szCs w:val="24"/>
        </w:rPr>
      </w:pPr>
      <w:ins w:id="866" w:author="Carter Daniels" w:date="2023-09-10T11:37:00Z">
        <w:r>
          <w:rPr>
            <w:rFonts w:ascii="Times New Roman" w:hAnsi="Times New Roman" w:cs="Times New Roman"/>
            <w:sz w:val="24"/>
            <w:szCs w:val="24"/>
          </w:rPr>
          <w:t>W</w:t>
        </w:r>
      </w:ins>
      <w:ins w:id="867" w:author="Carter Daniels" w:date="2022-09-18T21:38:00Z">
        <w:r w:rsidR="00172B93">
          <w:rPr>
            <w:rFonts w:ascii="Times New Roman" w:hAnsi="Times New Roman" w:cs="Times New Roman"/>
            <w:sz w:val="24"/>
            <w:szCs w:val="24"/>
          </w:rPr>
          <w:t>e are</w:t>
        </w:r>
      </w:ins>
      <w:ins w:id="868" w:author="Carter Daniels" w:date="2023-09-10T11:29:00Z">
        <w:r w:rsidR="00B65517">
          <w:rPr>
            <w:rFonts w:ascii="Times New Roman" w:hAnsi="Times New Roman" w:cs="Times New Roman"/>
            <w:sz w:val="24"/>
            <w:szCs w:val="24"/>
          </w:rPr>
          <w:t xml:space="preserve"> most</w:t>
        </w:r>
      </w:ins>
      <w:ins w:id="869" w:author="Carter Daniels" w:date="2022-09-18T21:38:00Z">
        <w:r w:rsidR="00172B93">
          <w:rPr>
            <w:rFonts w:ascii="Times New Roman" w:hAnsi="Times New Roman" w:cs="Times New Roman"/>
            <w:sz w:val="24"/>
            <w:szCs w:val="24"/>
          </w:rPr>
          <w:t xml:space="preserve"> interested in whether performance adher</w:t>
        </w:r>
      </w:ins>
      <w:ins w:id="870" w:author="Carter Daniels" w:date="2022-09-18T21:39:00Z">
        <w:r w:rsidR="00172B93">
          <w:rPr>
            <w:rFonts w:ascii="Times New Roman" w:hAnsi="Times New Roman" w:cs="Times New Roman"/>
            <w:sz w:val="24"/>
            <w:szCs w:val="24"/>
          </w:rPr>
          <w:t xml:space="preserve">es to the scalar property. </w:t>
        </w:r>
      </w:ins>
      <w:ins w:id="871" w:author="Carter Daniels" w:date="2022-09-19T22:34:00Z">
        <w:r w:rsidR="00E677D4">
          <w:rPr>
            <w:rFonts w:ascii="Times New Roman" w:hAnsi="Times New Roman" w:cs="Times New Roman"/>
            <w:sz w:val="24"/>
            <w:szCs w:val="24"/>
          </w:rPr>
          <w:t>As a firs</w:t>
        </w:r>
      </w:ins>
      <w:ins w:id="872" w:author="Carter Daniels" w:date="2022-09-19T22:35:00Z">
        <w:r w:rsidR="00E677D4">
          <w:rPr>
            <w:rFonts w:ascii="Times New Roman" w:hAnsi="Times New Roman" w:cs="Times New Roman"/>
            <w:sz w:val="24"/>
            <w:szCs w:val="24"/>
          </w:rPr>
          <w:t xml:space="preserve">t pass, we looked at whether the mean </w:t>
        </w:r>
      </w:ins>
      <w:ins w:id="873" w:author="Carter Daniels" w:date="2022-10-14T10:29:00Z">
        <w:r w:rsidR="00700276">
          <w:rPr>
            <w:rFonts w:ascii="Times New Roman" w:hAnsi="Times New Roman" w:cs="Times New Roman"/>
            <w:sz w:val="24"/>
            <w:szCs w:val="24"/>
          </w:rPr>
          <w:t>breakpoint</w:t>
        </w:r>
      </w:ins>
      <w:ins w:id="874" w:author="Carter Daniels" w:date="2022-09-19T22:35:00Z">
        <w:r w:rsidR="00E677D4">
          <w:rPr>
            <w:rFonts w:ascii="Times New Roman" w:hAnsi="Times New Roman" w:cs="Times New Roman"/>
            <w:sz w:val="24"/>
            <w:szCs w:val="24"/>
          </w:rPr>
          <w:t xml:space="preserve"> as a </w:t>
        </w:r>
      </w:ins>
      <w:ins w:id="875" w:author="Carter Daniels" w:date="2023-09-10T11:29:00Z">
        <w:r w:rsidR="00B65517">
          <w:rPr>
            <w:rFonts w:ascii="Times New Roman" w:hAnsi="Times New Roman" w:cs="Times New Roman"/>
            <w:sz w:val="24"/>
            <w:szCs w:val="24"/>
          </w:rPr>
          <w:t>function of location within the sine wave</w:t>
        </w:r>
      </w:ins>
      <w:ins w:id="876" w:author="Carter Daniels" w:date="2022-09-19T22:35:00Z">
        <w:r w:rsidR="00E677D4">
          <w:rPr>
            <w:rFonts w:ascii="Times New Roman" w:hAnsi="Times New Roman" w:cs="Times New Roman"/>
            <w:sz w:val="24"/>
            <w:szCs w:val="24"/>
          </w:rPr>
          <w:t xml:space="preserve"> for each FI superimposes when normalized by the Base FI. </w:t>
        </w:r>
      </w:ins>
      <w:ins w:id="877" w:author="Carter Daniels" w:date="2022-09-18T21:41:00Z">
        <w:r w:rsidR="00172B93">
          <w:rPr>
            <w:rFonts w:ascii="Times New Roman" w:hAnsi="Times New Roman" w:cs="Times New Roman"/>
            <w:sz w:val="24"/>
            <w:szCs w:val="24"/>
          </w:rPr>
          <w:t>Figure 1</w:t>
        </w:r>
      </w:ins>
      <w:ins w:id="878" w:author="Carter Daniels" w:date="2022-09-25T22:21:00Z">
        <w:r w:rsidR="00791179">
          <w:rPr>
            <w:rFonts w:ascii="Times New Roman" w:hAnsi="Times New Roman" w:cs="Times New Roman"/>
            <w:sz w:val="24"/>
            <w:szCs w:val="24"/>
          </w:rPr>
          <w:t xml:space="preserve"> Right Panel</w:t>
        </w:r>
      </w:ins>
      <w:ins w:id="879" w:author="Carter Daniels" w:date="2022-09-18T21:41:00Z">
        <w:r w:rsidR="00172B93">
          <w:rPr>
            <w:rFonts w:ascii="Times New Roman" w:hAnsi="Times New Roman" w:cs="Times New Roman"/>
            <w:sz w:val="24"/>
            <w:szCs w:val="24"/>
          </w:rPr>
          <w:t xml:space="preserve"> shows the same data as Figure 1</w:t>
        </w:r>
      </w:ins>
      <w:ins w:id="880" w:author="Carter Daniels" w:date="2022-09-25T22:21:00Z">
        <w:r w:rsidR="00791179">
          <w:rPr>
            <w:rFonts w:ascii="Times New Roman" w:hAnsi="Times New Roman" w:cs="Times New Roman"/>
            <w:sz w:val="24"/>
            <w:szCs w:val="24"/>
          </w:rPr>
          <w:t xml:space="preserve"> Left </w:t>
        </w:r>
      </w:ins>
      <w:ins w:id="881" w:author="Carter Daniels" w:date="2023-08-19T12:54:00Z">
        <w:r w:rsidR="00CB2D27">
          <w:rPr>
            <w:rFonts w:ascii="Times New Roman" w:hAnsi="Times New Roman" w:cs="Times New Roman"/>
            <w:sz w:val="24"/>
            <w:szCs w:val="24"/>
          </w:rPr>
          <w:t>Panel but</w:t>
        </w:r>
      </w:ins>
      <w:ins w:id="882" w:author="Carter Daniels" w:date="2022-09-18T21:44:00Z">
        <w:r w:rsidR="003B70B7">
          <w:rPr>
            <w:rFonts w:ascii="Times New Roman" w:hAnsi="Times New Roman" w:cs="Times New Roman"/>
            <w:sz w:val="24"/>
            <w:szCs w:val="24"/>
          </w:rPr>
          <w:t xml:space="preserve"> normalized by </w:t>
        </w:r>
      </w:ins>
      <w:ins w:id="883" w:author="Carter Daniels" w:date="2022-09-19T22:48:00Z">
        <w:r w:rsidR="00B268B6">
          <w:rPr>
            <w:rFonts w:ascii="Times New Roman" w:hAnsi="Times New Roman" w:cs="Times New Roman"/>
            <w:sz w:val="24"/>
            <w:szCs w:val="24"/>
          </w:rPr>
          <w:t xml:space="preserve">the average </w:t>
        </w:r>
      </w:ins>
      <w:ins w:id="884" w:author="Carter Daniels" w:date="2022-10-14T10:30:00Z">
        <w:r w:rsidR="00700276">
          <w:rPr>
            <w:rFonts w:ascii="Times New Roman" w:hAnsi="Times New Roman" w:cs="Times New Roman"/>
            <w:sz w:val="24"/>
            <w:szCs w:val="24"/>
          </w:rPr>
          <w:t>breakpoint</w:t>
        </w:r>
      </w:ins>
      <w:ins w:id="885" w:author="Carter Daniels" w:date="2022-09-19T22:48:00Z">
        <w:r w:rsidR="00B268B6">
          <w:rPr>
            <w:rFonts w:ascii="Times New Roman" w:hAnsi="Times New Roman" w:cs="Times New Roman"/>
            <w:sz w:val="24"/>
            <w:szCs w:val="24"/>
          </w:rPr>
          <w:t xml:space="preserve"> on the Base FI</w:t>
        </w:r>
      </w:ins>
      <w:ins w:id="886" w:author="Carter Daniels" w:date="2022-09-18T21:42:00Z">
        <w:r w:rsidR="00172B93">
          <w:rPr>
            <w:rFonts w:ascii="Times New Roman" w:hAnsi="Times New Roman" w:cs="Times New Roman"/>
            <w:sz w:val="24"/>
            <w:szCs w:val="24"/>
          </w:rPr>
          <w:t xml:space="preserve">. Inspection of this figure </w:t>
        </w:r>
      </w:ins>
      <w:ins w:id="887" w:author="Carter Daniels" w:date="2023-09-10T11:29:00Z">
        <w:r w:rsidR="00B65517">
          <w:rPr>
            <w:rFonts w:ascii="Times New Roman" w:hAnsi="Times New Roman" w:cs="Times New Roman"/>
            <w:sz w:val="24"/>
            <w:szCs w:val="24"/>
          </w:rPr>
          <w:t>suggests</w:t>
        </w:r>
      </w:ins>
      <w:ins w:id="888" w:author="Carter Daniels" w:date="2022-09-18T21:45:00Z">
        <w:r w:rsidR="003B70B7">
          <w:rPr>
            <w:rFonts w:ascii="Times New Roman" w:hAnsi="Times New Roman" w:cs="Times New Roman"/>
            <w:sz w:val="24"/>
            <w:szCs w:val="24"/>
          </w:rPr>
          <w:t xml:space="preserve"> that </w:t>
        </w:r>
      </w:ins>
      <w:ins w:id="889" w:author="Carter Daniels" w:date="2023-09-10T11:49:00Z">
        <w:r w:rsidR="00EE4E0B">
          <w:rPr>
            <w:rFonts w:ascii="Times New Roman" w:hAnsi="Times New Roman" w:cs="Times New Roman"/>
            <w:sz w:val="24"/>
            <w:szCs w:val="24"/>
          </w:rPr>
          <w:t xml:space="preserve">mean </w:t>
        </w:r>
      </w:ins>
      <w:ins w:id="890" w:author="Carter Daniels" w:date="2022-10-14T10:30:00Z">
        <w:r w:rsidR="00700276">
          <w:rPr>
            <w:rFonts w:ascii="Times New Roman" w:hAnsi="Times New Roman" w:cs="Times New Roman"/>
            <w:sz w:val="24"/>
            <w:szCs w:val="24"/>
          </w:rPr>
          <w:t>breakpoints</w:t>
        </w:r>
      </w:ins>
      <w:ins w:id="891" w:author="Carter Daniels" w:date="2022-09-19T22:35:00Z">
        <w:r w:rsidR="005132C0">
          <w:rPr>
            <w:rFonts w:ascii="Times New Roman" w:hAnsi="Times New Roman" w:cs="Times New Roman"/>
            <w:sz w:val="24"/>
            <w:szCs w:val="24"/>
          </w:rPr>
          <w:t xml:space="preserve"> </w:t>
        </w:r>
      </w:ins>
      <w:ins w:id="892" w:author="Carter Daniels" w:date="2022-10-14T10:30:00Z">
        <w:r w:rsidR="00700276">
          <w:rPr>
            <w:rFonts w:ascii="Times New Roman" w:hAnsi="Times New Roman" w:cs="Times New Roman"/>
            <w:sz w:val="24"/>
            <w:szCs w:val="24"/>
          </w:rPr>
          <w:t>largely</w:t>
        </w:r>
      </w:ins>
      <w:ins w:id="893" w:author="Carter Daniels" w:date="2022-09-18T21:45:00Z">
        <w:r w:rsidR="003B70B7">
          <w:rPr>
            <w:rFonts w:ascii="Times New Roman" w:hAnsi="Times New Roman" w:cs="Times New Roman"/>
            <w:sz w:val="24"/>
            <w:szCs w:val="24"/>
          </w:rPr>
          <w:t xml:space="preserve"> </w:t>
        </w:r>
      </w:ins>
      <w:ins w:id="894" w:author="Carter Daniels" w:date="2023-09-10T11:49:00Z">
        <w:r w:rsidR="00EE4E0B">
          <w:rPr>
            <w:rFonts w:ascii="Times New Roman" w:hAnsi="Times New Roman" w:cs="Times New Roman"/>
            <w:sz w:val="24"/>
            <w:szCs w:val="24"/>
          </w:rPr>
          <w:t>superimpose</w:t>
        </w:r>
      </w:ins>
      <w:ins w:id="895" w:author="Carter Daniels" w:date="2023-09-10T11:50:00Z">
        <w:r w:rsidR="00EE4E0B">
          <w:rPr>
            <w:rFonts w:ascii="Times New Roman" w:hAnsi="Times New Roman" w:cs="Times New Roman"/>
            <w:sz w:val="24"/>
            <w:szCs w:val="24"/>
          </w:rPr>
          <w:t>; albeit,</w:t>
        </w:r>
      </w:ins>
      <w:ins w:id="896" w:author="Carter Daniels" w:date="2023-09-10T11:38:00Z">
        <w:r>
          <w:rPr>
            <w:rFonts w:ascii="Times New Roman" w:hAnsi="Times New Roman" w:cs="Times New Roman"/>
            <w:sz w:val="24"/>
            <w:szCs w:val="24"/>
          </w:rPr>
          <w:t xml:space="preserve"> </w:t>
        </w:r>
      </w:ins>
      <w:ins w:id="897" w:author="Carter Daniels" w:date="2023-09-10T11:49:00Z">
        <w:r w:rsidR="00EE4E0B">
          <w:rPr>
            <w:rFonts w:ascii="Times New Roman" w:hAnsi="Times New Roman" w:cs="Times New Roman"/>
            <w:sz w:val="24"/>
            <w:szCs w:val="24"/>
          </w:rPr>
          <w:t xml:space="preserve">with </w:t>
        </w:r>
      </w:ins>
      <w:ins w:id="898" w:author="Carter Daniels" w:date="2022-09-19T23:01:00Z">
        <w:r w:rsidR="00251425">
          <w:rPr>
            <w:rFonts w:ascii="Times New Roman" w:hAnsi="Times New Roman" w:cs="Times New Roman"/>
            <w:sz w:val="24"/>
            <w:szCs w:val="24"/>
          </w:rPr>
          <w:t xml:space="preserve">some </w:t>
        </w:r>
      </w:ins>
      <w:ins w:id="899" w:author="Carter Daniels" w:date="2022-10-14T10:30:00Z">
        <w:r w:rsidR="00700276">
          <w:rPr>
            <w:rFonts w:ascii="Times New Roman" w:hAnsi="Times New Roman" w:cs="Times New Roman"/>
            <w:sz w:val="24"/>
            <w:szCs w:val="24"/>
          </w:rPr>
          <w:t>divergence</w:t>
        </w:r>
      </w:ins>
      <w:ins w:id="900" w:author="Carter Daniels" w:date="2022-09-19T23:01:00Z">
        <w:r w:rsidR="00251425">
          <w:rPr>
            <w:rFonts w:ascii="Times New Roman" w:hAnsi="Times New Roman" w:cs="Times New Roman"/>
            <w:sz w:val="24"/>
            <w:szCs w:val="24"/>
          </w:rPr>
          <w:t xml:space="preserve"> around the short FIs comprising the troughs. </w:t>
        </w:r>
      </w:ins>
      <w:ins w:id="901" w:author="Carter Daniels" w:date="2023-08-19T13:23:00Z">
        <w:r w:rsidR="00245F9A">
          <w:rPr>
            <w:rFonts w:ascii="Times New Roman" w:hAnsi="Times New Roman" w:cs="Times New Roman"/>
            <w:sz w:val="24"/>
            <w:szCs w:val="24"/>
          </w:rPr>
          <w:t>This</w:t>
        </w:r>
      </w:ins>
      <w:ins w:id="902" w:author="Carter Daniels" w:date="2022-09-19T23:01:00Z">
        <w:r w:rsidR="00251425">
          <w:rPr>
            <w:rFonts w:ascii="Times New Roman" w:hAnsi="Times New Roman" w:cs="Times New Roman"/>
            <w:sz w:val="24"/>
            <w:szCs w:val="24"/>
          </w:rPr>
          <w:t xml:space="preserve"> degre</w:t>
        </w:r>
      </w:ins>
      <w:ins w:id="903" w:author="Carter Daniels" w:date="2022-09-19T23:02:00Z">
        <w:r w:rsidR="00251425">
          <w:rPr>
            <w:rFonts w:ascii="Times New Roman" w:hAnsi="Times New Roman" w:cs="Times New Roman"/>
            <w:sz w:val="24"/>
            <w:szCs w:val="24"/>
          </w:rPr>
          <w:t>e of superimposition suggests</w:t>
        </w:r>
      </w:ins>
      <w:ins w:id="904" w:author="Carter Daniels" w:date="2022-09-18T21:45:00Z">
        <w:r w:rsidR="003B70B7">
          <w:rPr>
            <w:rFonts w:ascii="Times New Roman" w:hAnsi="Times New Roman" w:cs="Times New Roman"/>
            <w:sz w:val="24"/>
            <w:szCs w:val="24"/>
          </w:rPr>
          <w:t xml:space="preserve"> initial evidence that dynamic timing is scalar invariant. </w:t>
        </w:r>
      </w:ins>
    </w:p>
    <w:p w14:paraId="1E5DF626" w14:textId="77777777" w:rsidR="000C3293" w:rsidRDefault="000C3293" w:rsidP="00B65517">
      <w:pPr>
        <w:spacing w:line="480" w:lineRule="auto"/>
        <w:rPr>
          <w:ins w:id="905" w:author="Carter Daniels" w:date="2023-09-10T15:40:00Z"/>
          <w:rFonts w:ascii="Times New Roman" w:hAnsi="Times New Roman" w:cs="Times New Roman"/>
          <w:sz w:val="24"/>
          <w:szCs w:val="24"/>
        </w:rPr>
      </w:pPr>
    </w:p>
    <w:p w14:paraId="6EDFAA78" w14:textId="76A12B34" w:rsidR="0050438C" w:rsidRDefault="0050438C">
      <w:pPr>
        <w:spacing w:line="480" w:lineRule="auto"/>
        <w:rPr>
          <w:ins w:id="906" w:author="Carter Daniels" w:date="2022-09-19T23:31:00Z"/>
          <w:rFonts w:ascii="Times New Roman" w:hAnsi="Times New Roman" w:cs="Times New Roman"/>
          <w:sz w:val="24"/>
          <w:szCs w:val="24"/>
        </w:rPr>
        <w:sectPr w:rsidR="0050438C" w:rsidSect="007B19C0">
          <w:pgSz w:w="12240" w:h="15840"/>
          <w:pgMar w:top="1440" w:right="1440" w:bottom="1440" w:left="1440" w:header="720" w:footer="720" w:gutter="0"/>
          <w:cols w:space="720"/>
          <w:docGrid w:linePitch="360"/>
        </w:sectPr>
        <w:pPrChange w:id="907" w:author="Carter Daniels" w:date="2023-09-10T11:31:00Z">
          <w:pPr>
            <w:spacing w:line="480" w:lineRule="auto"/>
            <w:ind w:firstLine="720"/>
          </w:pPr>
        </w:pPrChange>
      </w:pPr>
    </w:p>
    <w:p w14:paraId="1862040B" w14:textId="5FED6842" w:rsidR="009C0D9F" w:rsidRPr="0030124D" w:rsidDel="006E2026" w:rsidRDefault="006E2026" w:rsidP="006E2026">
      <w:pPr>
        <w:spacing w:line="480" w:lineRule="auto"/>
        <w:rPr>
          <w:del w:id="908" w:author="Carter Daniels" w:date="2022-09-18T21:55:00Z"/>
          <w:rFonts w:ascii="Times New Roman" w:hAnsi="Times New Roman" w:cs="Times New Roman"/>
          <w:b/>
          <w:bCs/>
          <w:sz w:val="24"/>
          <w:szCs w:val="24"/>
          <w:rPrChange w:id="909" w:author="Carter Daniels" w:date="2022-09-25T22:14:00Z">
            <w:rPr>
              <w:del w:id="910" w:author="Carter Daniels" w:date="2022-09-18T21:55:00Z"/>
              <w:rFonts w:ascii="Times New Roman" w:hAnsi="Times New Roman" w:cs="Times New Roman"/>
              <w:sz w:val="24"/>
              <w:szCs w:val="24"/>
            </w:rPr>
          </w:rPrChange>
        </w:rPr>
      </w:pPr>
      <w:ins w:id="911" w:author="Carter Daniels" w:date="2022-09-19T23:32:00Z">
        <w:r>
          <w:rPr>
            <w:rFonts w:ascii="Times New Roman" w:hAnsi="Times New Roman" w:cs="Times New Roman"/>
            <w:noProof/>
            <w:sz w:val="24"/>
            <w:szCs w:val="24"/>
          </w:rPr>
          <w:lastRenderedPageBreak/>
          <w:drawing>
            <wp:inline distT="0" distB="0" distL="0" distR="0" wp14:anchorId="4F6D0E49" wp14:editId="6F1D5EA3">
              <wp:extent cx="9080773" cy="3405290"/>
              <wp:effectExtent l="0" t="0" r="635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3">
                        <a:extLst>
                          <a:ext uri="{28A0092B-C50C-407E-A947-70E740481C1C}">
                            <a14:useLocalDpi xmlns:a14="http://schemas.microsoft.com/office/drawing/2010/main" val="0"/>
                          </a:ext>
                        </a:extLst>
                      </a:blip>
                      <a:stretch>
                        <a:fillRect/>
                      </a:stretch>
                    </pic:blipFill>
                    <pic:spPr>
                      <a:xfrm>
                        <a:off x="0" y="0"/>
                        <a:ext cx="9080773" cy="3405290"/>
                      </a:xfrm>
                      <a:prstGeom prst="rect">
                        <a:avLst/>
                      </a:prstGeom>
                    </pic:spPr>
                  </pic:pic>
                </a:graphicData>
              </a:graphic>
            </wp:inline>
          </w:drawing>
        </w:r>
      </w:ins>
    </w:p>
    <w:p w14:paraId="65B400F5" w14:textId="0ECEACE6" w:rsidR="00295BC2" w:rsidRDefault="006E2026" w:rsidP="006E2026">
      <w:pPr>
        <w:spacing w:line="240" w:lineRule="auto"/>
        <w:rPr>
          <w:ins w:id="912" w:author="Carter Daniels" w:date="2022-09-25T22:07:00Z"/>
          <w:rFonts w:ascii="Times New Roman" w:hAnsi="Times New Roman" w:cs="Times New Roman"/>
          <w:sz w:val="24"/>
          <w:szCs w:val="24"/>
        </w:rPr>
      </w:pPr>
      <w:ins w:id="913" w:author="Carter Daniels" w:date="2022-09-19T23:32:00Z">
        <w:r w:rsidRPr="0030124D">
          <w:rPr>
            <w:rFonts w:ascii="Times New Roman" w:hAnsi="Times New Roman" w:cs="Times New Roman"/>
            <w:b/>
            <w:bCs/>
            <w:sz w:val="24"/>
            <w:szCs w:val="24"/>
            <w:rPrChange w:id="914" w:author="Carter Daniels" w:date="2022-09-25T22:14:00Z">
              <w:rPr>
                <w:rFonts w:ascii="Times New Roman" w:hAnsi="Times New Roman" w:cs="Times New Roman"/>
                <w:sz w:val="24"/>
                <w:szCs w:val="24"/>
              </w:rPr>
            </w:rPrChange>
          </w:rPr>
          <w:t>Figure 1.</w:t>
        </w:r>
        <w:r>
          <w:rPr>
            <w:rFonts w:ascii="Times New Roman" w:hAnsi="Times New Roman" w:cs="Times New Roman"/>
            <w:sz w:val="24"/>
            <w:szCs w:val="24"/>
          </w:rPr>
          <w:t xml:space="preserve"> Mean raw</w:t>
        </w:r>
      </w:ins>
      <w:ins w:id="915" w:author="Carter Daniels" w:date="2022-09-19T23:34:00Z">
        <w:r>
          <w:rPr>
            <w:rFonts w:ascii="Times New Roman" w:hAnsi="Times New Roman" w:cs="Times New Roman"/>
            <w:sz w:val="24"/>
            <w:szCs w:val="24"/>
          </w:rPr>
          <w:t xml:space="preserve"> (Panel </w:t>
        </w:r>
      </w:ins>
      <w:ins w:id="916" w:author="Carter Daniels" w:date="2023-09-10T11:38:00Z">
        <w:r w:rsidR="004844FE">
          <w:rPr>
            <w:rFonts w:ascii="Times New Roman" w:hAnsi="Times New Roman" w:cs="Times New Roman"/>
            <w:sz w:val="24"/>
            <w:szCs w:val="24"/>
          </w:rPr>
          <w:t>A) BPs</w:t>
        </w:r>
      </w:ins>
      <w:ins w:id="917" w:author="Carter Daniels" w:date="2022-09-19T23:34:00Z">
        <w:r>
          <w:rPr>
            <w:rFonts w:ascii="Times New Roman" w:hAnsi="Times New Roman" w:cs="Times New Roman"/>
            <w:sz w:val="24"/>
            <w:szCs w:val="24"/>
          </w:rPr>
          <w:t xml:space="preserve"> (blue)</w:t>
        </w:r>
      </w:ins>
      <w:ins w:id="918" w:author="Carter Daniels" w:date="2022-09-19T23:33:00Z">
        <w:r>
          <w:rPr>
            <w:rFonts w:ascii="Times New Roman" w:hAnsi="Times New Roman" w:cs="Times New Roman"/>
            <w:sz w:val="24"/>
            <w:szCs w:val="24"/>
          </w:rPr>
          <w:t xml:space="preserve"> and programmed FIs</w:t>
        </w:r>
      </w:ins>
      <w:ins w:id="919" w:author="Carter Daniels" w:date="2022-09-19T23:34:00Z">
        <w:r>
          <w:rPr>
            <w:rFonts w:ascii="Times New Roman" w:hAnsi="Times New Roman" w:cs="Times New Roman"/>
            <w:sz w:val="24"/>
            <w:szCs w:val="24"/>
          </w:rPr>
          <w:t xml:space="preserve"> (orange)</w:t>
        </w:r>
      </w:ins>
      <w:ins w:id="920" w:author="Carter Daniels" w:date="2022-09-19T23:32:00Z">
        <w:r>
          <w:rPr>
            <w:rFonts w:ascii="Times New Roman" w:hAnsi="Times New Roman" w:cs="Times New Roman"/>
            <w:sz w:val="24"/>
            <w:szCs w:val="24"/>
          </w:rPr>
          <w:t xml:space="preserve"> </w:t>
        </w:r>
      </w:ins>
      <w:ins w:id="921" w:author="Carter Daniels" w:date="2022-09-19T23:33:00Z">
        <w:r>
          <w:rPr>
            <w:rFonts w:ascii="Times New Roman" w:hAnsi="Times New Roman" w:cs="Times New Roman"/>
            <w:sz w:val="24"/>
            <w:szCs w:val="24"/>
          </w:rPr>
          <w:t>and normalized</w:t>
        </w:r>
      </w:ins>
      <w:ins w:id="922" w:author="Carter Daniels" w:date="2022-09-19T23:34:00Z">
        <w:r>
          <w:rPr>
            <w:rFonts w:ascii="Times New Roman" w:hAnsi="Times New Roman" w:cs="Times New Roman"/>
            <w:sz w:val="24"/>
            <w:szCs w:val="24"/>
          </w:rPr>
          <w:t xml:space="preserve"> (Panel B) </w:t>
        </w:r>
      </w:ins>
      <w:ins w:id="923" w:author="Carter Daniels" w:date="2022-09-19T23:33:00Z">
        <w:r>
          <w:rPr>
            <w:rFonts w:ascii="Times New Roman" w:hAnsi="Times New Roman" w:cs="Times New Roman"/>
            <w:sz w:val="24"/>
            <w:szCs w:val="24"/>
          </w:rPr>
          <w:t xml:space="preserve">BPs and programmed FIs as a function of </w:t>
        </w:r>
      </w:ins>
      <w:ins w:id="924" w:author="Carter Daniels" w:date="2023-09-10T11:26:00Z">
        <w:r w:rsidR="00B65517">
          <w:rPr>
            <w:rFonts w:ascii="Times New Roman" w:hAnsi="Times New Roman" w:cs="Times New Roman"/>
            <w:sz w:val="24"/>
            <w:szCs w:val="24"/>
          </w:rPr>
          <w:t>location in the sine wave</w:t>
        </w:r>
      </w:ins>
      <w:ins w:id="925" w:author="Carter Daniels" w:date="2022-09-19T23:33:00Z">
        <w:r>
          <w:rPr>
            <w:rFonts w:ascii="Times New Roman" w:hAnsi="Times New Roman" w:cs="Times New Roman"/>
            <w:sz w:val="24"/>
            <w:szCs w:val="24"/>
          </w:rPr>
          <w:t xml:space="preserve"> (</w:t>
        </w:r>
      </w:ins>
      <w:ins w:id="926" w:author="Carter Daniels" w:date="2024-03-09T13:55:00Z">
        <w:r w:rsidR="0071446A">
          <w:rPr>
            <w:rFonts w:ascii="Times New Roman" w:hAnsi="Times New Roman" w:cs="Times New Roman"/>
            <w:sz w:val="24"/>
            <w:szCs w:val="24"/>
          </w:rPr>
          <w:t>averaged over 3 oscillations/session over 12 sessions</w:t>
        </w:r>
      </w:ins>
      <w:ins w:id="927" w:author="Carter Daniels" w:date="2022-09-19T23:33:00Z">
        <w:r>
          <w:rPr>
            <w:rFonts w:ascii="Times New Roman" w:hAnsi="Times New Roman" w:cs="Times New Roman"/>
            <w:sz w:val="24"/>
            <w:szCs w:val="24"/>
          </w:rPr>
          <w:t>) for each training group (Base 20: solid line,</w:t>
        </w:r>
      </w:ins>
      <w:ins w:id="928" w:author="Carter Daniels" w:date="2022-09-19T23:34:00Z">
        <w:r>
          <w:rPr>
            <w:rFonts w:ascii="Times New Roman" w:hAnsi="Times New Roman" w:cs="Times New Roman"/>
            <w:sz w:val="24"/>
            <w:szCs w:val="24"/>
          </w:rPr>
          <w:t xml:space="preserve"> circles; Base 40: dashed line, xs; Base 60: dotted line, squares). </w:t>
        </w:r>
      </w:ins>
      <w:ins w:id="929" w:author="Carter Daniels" w:date="2023-09-10T11:30:00Z">
        <w:r w:rsidR="00B65517">
          <w:rPr>
            <w:rFonts w:ascii="Times New Roman" w:hAnsi="Times New Roman" w:cs="Times New Roman"/>
            <w:sz w:val="24"/>
            <w:szCs w:val="24"/>
          </w:rPr>
          <w:t xml:space="preserve">The shaded region around each line represents the </w:t>
        </w:r>
      </w:ins>
      <w:ins w:id="930" w:author="Carter Daniels" w:date="2023-09-10T11:31:00Z">
        <w:r w:rsidR="00B65517">
          <w:rPr>
            <w:rFonts w:ascii="Times New Roman" w:hAnsi="Times New Roman" w:cs="Times New Roman"/>
            <w:sz w:val="24"/>
            <w:szCs w:val="24"/>
          </w:rPr>
          <w:t xml:space="preserve">95% confidence interval. </w:t>
        </w:r>
      </w:ins>
    </w:p>
    <w:p w14:paraId="6279871F" w14:textId="77777777" w:rsidR="00295BC2" w:rsidRDefault="00295BC2">
      <w:pPr>
        <w:rPr>
          <w:ins w:id="931" w:author="Carter Daniels" w:date="2022-09-25T22:07:00Z"/>
          <w:rFonts w:ascii="Times New Roman" w:hAnsi="Times New Roman" w:cs="Times New Roman"/>
          <w:sz w:val="24"/>
          <w:szCs w:val="24"/>
        </w:rPr>
      </w:pPr>
      <w:ins w:id="932" w:author="Carter Daniels" w:date="2022-09-25T22:07:00Z">
        <w:r>
          <w:rPr>
            <w:rFonts w:ascii="Times New Roman" w:hAnsi="Times New Roman" w:cs="Times New Roman"/>
            <w:sz w:val="24"/>
            <w:szCs w:val="24"/>
          </w:rPr>
          <w:br w:type="page"/>
        </w:r>
      </w:ins>
    </w:p>
    <w:p w14:paraId="14185D60" w14:textId="77777777" w:rsidR="0030124D" w:rsidRDefault="0030124D" w:rsidP="00AD039A">
      <w:pPr>
        <w:spacing w:line="480" w:lineRule="auto"/>
        <w:rPr>
          <w:ins w:id="933" w:author="Carter Daniels" w:date="2022-09-25T22:16:00Z"/>
          <w:rFonts w:ascii="Times New Roman" w:hAnsi="Times New Roman" w:cs="Times New Roman"/>
          <w:b/>
          <w:bCs/>
          <w:sz w:val="24"/>
          <w:szCs w:val="24"/>
        </w:rPr>
        <w:sectPr w:rsidR="0030124D" w:rsidSect="007B19C0">
          <w:pgSz w:w="15840" w:h="12240" w:orient="landscape"/>
          <w:pgMar w:top="1440" w:right="1440" w:bottom="1440" w:left="1440" w:header="720" w:footer="720" w:gutter="0"/>
          <w:cols w:space="720"/>
          <w:docGrid w:linePitch="360"/>
        </w:sectPr>
      </w:pPr>
    </w:p>
    <w:p w14:paraId="755C38D4" w14:textId="3A41B463" w:rsidR="0050438C" w:rsidRPr="0050438C" w:rsidRDefault="0050438C" w:rsidP="00AD039A">
      <w:pPr>
        <w:spacing w:line="480" w:lineRule="auto"/>
        <w:rPr>
          <w:ins w:id="934" w:author="Carter Daniels" w:date="2023-09-10T15:41:00Z"/>
          <w:rFonts w:ascii="Times New Roman" w:hAnsi="Times New Roman" w:cs="Times New Roman"/>
          <w:sz w:val="24"/>
          <w:szCs w:val="24"/>
          <w:rPrChange w:id="935" w:author="Carter Daniels" w:date="2023-09-10T15:41:00Z">
            <w:rPr>
              <w:ins w:id="936" w:author="Carter Daniels" w:date="2023-09-10T15:41:00Z"/>
              <w:rFonts w:ascii="Times New Roman" w:hAnsi="Times New Roman" w:cs="Times New Roman"/>
              <w:b/>
              <w:bCs/>
              <w:sz w:val="24"/>
              <w:szCs w:val="24"/>
            </w:rPr>
          </w:rPrChange>
        </w:rPr>
      </w:pPr>
      <w:ins w:id="937" w:author="Carter Daniels" w:date="2023-09-10T15:41:00Z">
        <w:r>
          <w:rPr>
            <w:rFonts w:ascii="Times New Roman" w:hAnsi="Times New Roman" w:cs="Times New Roman"/>
            <w:b/>
            <w:bCs/>
            <w:sz w:val="24"/>
            <w:szCs w:val="24"/>
          </w:rPr>
          <w:lastRenderedPageBreak/>
          <w:tab/>
        </w:r>
        <w:r>
          <w:rPr>
            <w:rFonts w:ascii="Times New Roman" w:hAnsi="Times New Roman" w:cs="Times New Roman"/>
            <w:sz w:val="24"/>
            <w:szCs w:val="24"/>
          </w:rPr>
          <w:t xml:space="preserve"> To explicitly test whether timing performance adheres to the scalar property we initially sought to replicate analyses typical of already published work in which response rates as a function of FI and breakpoint distributions as a function of FI scale with the programmed FI (</w:t>
        </w:r>
        <w:r w:rsidRPr="005F0048">
          <w:rPr>
            <w:rFonts w:ascii="Times New Roman" w:hAnsi="Times New Roman" w:cs="Times New Roman"/>
            <w:sz w:val="24"/>
            <w:szCs w:val="24"/>
            <w:highlight w:val="yellow"/>
          </w:rPr>
          <w:t>e.g., XXX, XXX).</w:t>
        </w:r>
        <w:r>
          <w:rPr>
            <w:rFonts w:ascii="Times New Roman" w:hAnsi="Times New Roman" w:cs="Times New Roman"/>
            <w:sz w:val="24"/>
            <w:szCs w:val="24"/>
          </w:rPr>
          <w:t xml:space="preserve"> </w:t>
        </w:r>
      </w:ins>
    </w:p>
    <w:p w14:paraId="0506F204" w14:textId="092C724B" w:rsidR="00AD039A" w:rsidRDefault="007A47AD" w:rsidP="00AD039A">
      <w:pPr>
        <w:spacing w:line="480" w:lineRule="auto"/>
        <w:rPr>
          <w:ins w:id="938" w:author="Carter Daniels" w:date="2022-09-18T22:00:00Z"/>
          <w:rFonts w:ascii="Times New Roman" w:hAnsi="Times New Roman" w:cs="Times New Roman"/>
          <w:b/>
          <w:bCs/>
          <w:sz w:val="24"/>
          <w:szCs w:val="24"/>
        </w:rPr>
      </w:pPr>
      <w:ins w:id="939" w:author="Carter Daniels" w:date="2022-09-18T21:58:00Z">
        <w:r>
          <w:rPr>
            <w:rFonts w:ascii="Times New Roman" w:hAnsi="Times New Roman" w:cs="Times New Roman"/>
            <w:b/>
            <w:bCs/>
            <w:sz w:val="24"/>
            <w:szCs w:val="24"/>
          </w:rPr>
          <w:t xml:space="preserve">Dynamic Timing </w:t>
        </w:r>
      </w:ins>
      <w:ins w:id="940" w:author="Carter Daniels" w:date="2024-03-09T11:53:00Z">
        <w:r w:rsidR="007D5202">
          <w:rPr>
            <w:rFonts w:ascii="Times New Roman" w:hAnsi="Times New Roman" w:cs="Times New Roman"/>
            <w:b/>
            <w:bCs/>
            <w:sz w:val="24"/>
            <w:szCs w:val="24"/>
          </w:rPr>
          <w:t>Response Rate Functions are NOT Scalar Invariant</w:t>
        </w:r>
      </w:ins>
      <w:ins w:id="941" w:author="Carter Daniels" w:date="2023-09-10T15:40:00Z">
        <w:r w:rsidR="0050438C">
          <w:rPr>
            <w:rFonts w:ascii="Times New Roman" w:hAnsi="Times New Roman" w:cs="Times New Roman"/>
            <w:b/>
            <w:bCs/>
            <w:sz w:val="24"/>
            <w:szCs w:val="24"/>
          </w:rPr>
          <w:t xml:space="preserve">. </w:t>
        </w:r>
      </w:ins>
    </w:p>
    <w:p w14:paraId="344DCDE2" w14:textId="6FEF3C64" w:rsidR="007A47AD" w:rsidRDefault="00B65517">
      <w:pPr>
        <w:spacing w:line="480" w:lineRule="auto"/>
        <w:ind w:firstLine="720"/>
        <w:rPr>
          <w:ins w:id="942" w:author="Carter Daniels" w:date="2023-08-19T15:34:00Z"/>
          <w:rFonts w:ascii="Times New Roman" w:hAnsi="Times New Roman" w:cs="Times New Roman"/>
          <w:sz w:val="24"/>
          <w:szCs w:val="24"/>
        </w:rPr>
        <w:pPrChange w:id="943" w:author="Carter Daniels" w:date="2023-08-27T12:18:00Z">
          <w:pPr>
            <w:spacing w:line="480" w:lineRule="auto"/>
          </w:pPr>
        </w:pPrChange>
      </w:pPr>
      <w:ins w:id="944" w:author="Carter Daniels" w:date="2023-09-10T11:33:00Z">
        <w:r>
          <w:rPr>
            <w:rFonts w:ascii="Times New Roman" w:hAnsi="Times New Roman" w:cs="Times New Roman"/>
            <w:sz w:val="24"/>
            <w:szCs w:val="24"/>
          </w:rPr>
          <w:t>R</w:t>
        </w:r>
      </w:ins>
      <w:ins w:id="945" w:author="Carter Daniels" w:date="2022-09-18T22:02:00Z">
        <w:r w:rsidR="007A47AD">
          <w:rPr>
            <w:rFonts w:ascii="Times New Roman" w:hAnsi="Times New Roman" w:cs="Times New Roman"/>
            <w:sz w:val="24"/>
            <w:szCs w:val="24"/>
          </w:rPr>
          <w:t>esponse rates</w:t>
        </w:r>
      </w:ins>
      <w:ins w:id="946" w:author="Carter Daniels" w:date="2022-09-18T22:01:00Z">
        <w:r w:rsidR="007A47AD">
          <w:rPr>
            <w:rFonts w:ascii="Times New Roman" w:hAnsi="Times New Roman" w:cs="Times New Roman"/>
            <w:sz w:val="24"/>
            <w:szCs w:val="24"/>
          </w:rPr>
          <w:t xml:space="preserve"> in individual F</w:t>
        </w:r>
      </w:ins>
      <w:ins w:id="947" w:author="Carter Daniels" w:date="2023-09-10T11:50:00Z">
        <w:r w:rsidR="00EE4E0B">
          <w:rPr>
            <w:rFonts w:ascii="Times New Roman" w:hAnsi="Times New Roman" w:cs="Times New Roman"/>
            <w:sz w:val="24"/>
            <w:szCs w:val="24"/>
          </w:rPr>
          <w:t>I</w:t>
        </w:r>
      </w:ins>
      <w:ins w:id="948" w:author="Carter Daniels" w:date="2022-09-18T22:01:00Z">
        <w:r w:rsidR="007A47AD">
          <w:rPr>
            <w:rFonts w:ascii="Times New Roman" w:hAnsi="Times New Roman" w:cs="Times New Roman"/>
            <w:sz w:val="24"/>
            <w:szCs w:val="24"/>
          </w:rPr>
          <w:t>s</w:t>
        </w:r>
      </w:ins>
      <w:ins w:id="949" w:author="Carter Daniels" w:date="2023-09-10T11:34:00Z">
        <w:r>
          <w:rPr>
            <w:rFonts w:ascii="Times New Roman" w:hAnsi="Times New Roman" w:cs="Times New Roman"/>
            <w:sz w:val="24"/>
            <w:szCs w:val="24"/>
          </w:rPr>
          <w:t xml:space="preserve"> appear to</w:t>
        </w:r>
      </w:ins>
      <w:ins w:id="950" w:author="Carter Daniels" w:date="2023-09-10T11:35:00Z">
        <w:r>
          <w:rPr>
            <w:rFonts w:ascii="Times New Roman" w:hAnsi="Times New Roman" w:cs="Times New Roman"/>
            <w:sz w:val="24"/>
            <w:szCs w:val="24"/>
          </w:rPr>
          <w:t xml:space="preserve"> </w:t>
        </w:r>
      </w:ins>
      <w:ins w:id="951" w:author="Carter Daniels" w:date="2022-09-18T22:04:00Z">
        <w:r w:rsidR="005C610F">
          <w:rPr>
            <w:rFonts w:ascii="Times New Roman" w:hAnsi="Times New Roman" w:cs="Times New Roman"/>
            <w:sz w:val="24"/>
            <w:szCs w:val="24"/>
          </w:rPr>
          <w:t>follow the typical sigmoidal shape found in animals trained on static FIs. Figure 2 shows response rates as a function of time in the FI for each FI presented to each training group</w:t>
        </w:r>
      </w:ins>
      <w:ins w:id="952" w:author="Carter Daniels" w:date="2022-09-18T22:13:00Z">
        <w:r w:rsidR="00E35E2A">
          <w:rPr>
            <w:rFonts w:ascii="Times New Roman" w:hAnsi="Times New Roman" w:cs="Times New Roman"/>
            <w:sz w:val="24"/>
            <w:szCs w:val="24"/>
          </w:rPr>
          <w:t xml:space="preserve"> (bin epoch = 0.12</w:t>
        </w:r>
      </w:ins>
      <w:ins w:id="953" w:author="Carter Daniels" w:date="2022-09-18T22:14:00Z">
        <w:r w:rsidR="00E35E2A">
          <w:rPr>
            <w:rFonts w:ascii="Times New Roman" w:hAnsi="Times New Roman" w:cs="Times New Roman"/>
            <w:sz w:val="24"/>
            <w:szCs w:val="24"/>
          </w:rPr>
          <w:t>5*FI)</w:t>
        </w:r>
      </w:ins>
      <w:ins w:id="954" w:author="Carter Daniels" w:date="2022-09-18T22:04:00Z">
        <w:r w:rsidR="005C610F">
          <w:rPr>
            <w:rFonts w:ascii="Times New Roman" w:hAnsi="Times New Roman" w:cs="Times New Roman"/>
            <w:sz w:val="24"/>
            <w:szCs w:val="24"/>
          </w:rPr>
          <w:t xml:space="preserve">. Visual inspection suggests that response rates start at a relatively low rate and then are negatively accelerated until reaching a plateau </w:t>
        </w:r>
      </w:ins>
      <w:ins w:id="955" w:author="Carter Daniels" w:date="2022-09-18T22:05:00Z">
        <w:r w:rsidR="005C610F">
          <w:rPr>
            <w:rFonts w:ascii="Times New Roman" w:hAnsi="Times New Roman" w:cs="Times New Roman"/>
            <w:sz w:val="24"/>
            <w:szCs w:val="24"/>
          </w:rPr>
          <w:t xml:space="preserve">just before the </w:t>
        </w:r>
      </w:ins>
      <w:ins w:id="956" w:author="Carter Daniels" w:date="2022-09-19T22:31:00Z">
        <w:r w:rsidR="00E677D4">
          <w:rPr>
            <w:rFonts w:ascii="Times New Roman" w:hAnsi="Times New Roman" w:cs="Times New Roman"/>
            <w:sz w:val="24"/>
            <w:szCs w:val="24"/>
          </w:rPr>
          <w:t xml:space="preserve">time </w:t>
        </w:r>
      </w:ins>
      <w:ins w:id="957" w:author="Carter Daniels" w:date="2022-09-18T22:05:00Z">
        <w:r w:rsidR="005C610F">
          <w:rPr>
            <w:rFonts w:ascii="Times New Roman" w:hAnsi="Times New Roman" w:cs="Times New Roman"/>
            <w:sz w:val="24"/>
            <w:szCs w:val="24"/>
          </w:rPr>
          <w:t xml:space="preserve">of reinforcement. Figure </w:t>
        </w:r>
      </w:ins>
      <w:ins w:id="958" w:author="Carter Daniels" w:date="2022-09-18T22:50:00Z">
        <w:r w:rsidR="002E3F2D">
          <w:rPr>
            <w:rFonts w:ascii="Times New Roman" w:hAnsi="Times New Roman" w:cs="Times New Roman"/>
            <w:sz w:val="24"/>
            <w:szCs w:val="24"/>
          </w:rPr>
          <w:t>3A-C</w:t>
        </w:r>
      </w:ins>
      <w:ins w:id="959" w:author="Carter Daniels" w:date="2022-09-18T22:05:00Z">
        <w:r w:rsidR="005C610F">
          <w:rPr>
            <w:rFonts w:ascii="Times New Roman" w:hAnsi="Times New Roman" w:cs="Times New Roman"/>
            <w:sz w:val="24"/>
            <w:szCs w:val="24"/>
          </w:rPr>
          <w:t xml:space="preserve"> shows the same data but with response rates normalized by the max response rate and time normalized by the programmed FI. </w:t>
        </w:r>
      </w:ins>
      <w:ins w:id="960" w:author="Carter Daniels" w:date="2022-09-18T22:06:00Z">
        <w:r w:rsidR="005C610F">
          <w:rPr>
            <w:rFonts w:ascii="Times New Roman" w:hAnsi="Times New Roman" w:cs="Times New Roman"/>
            <w:sz w:val="24"/>
            <w:szCs w:val="24"/>
          </w:rPr>
          <w:t>Visual inspection sug</w:t>
        </w:r>
      </w:ins>
      <w:ins w:id="961" w:author="Carter Daniels" w:date="2022-09-18T22:07:00Z">
        <w:r w:rsidR="005C610F">
          <w:rPr>
            <w:rFonts w:ascii="Times New Roman" w:hAnsi="Times New Roman" w:cs="Times New Roman"/>
            <w:sz w:val="24"/>
            <w:szCs w:val="24"/>
          </w:rPr>
          <w:t xml:space="preserve">gests lack of superimposition among normalized response rates. </w:t>
        </w:r>
      </w:ins>
      <w:ins w:id="962" w:author="Carter Daniels" w:date="2022-09-18T22:08:00Z">
        <w:r w:rsidR="005C610F">
          <w:rPr>
            <w:rFonts w:ascii="Times New Roman" w:hAnsi="Times New Roman" w:cs="Times New Roman"/>
            <w:sz w:val="24"/>
            <w:szCs w:val="24"/>
          </w:rPr>
          <w:t xml:space="preserve">Base 20 and Base 40 mice respond at higher rates </w:t>
        </w:r>
        <w:r w:rsidR="00502718">
          <w:rPr>
            <w:rFonts w:ascii="Times New Roman" w:hAnsi="Times New Roman" w:cs="Times New Roman"/>
            <w:sz w:val="24"/>
            <w:szCs w:val="24"/>
          </w:rPr>
          <w:t>early in FIs around the peak of the sinewave compared to FIs around the trough of the sinewave. In contr</w:t>
        </w:r>
      </w:ins>
      <w:ins w:id="963" w:author="Carter Daniels" w:date="2022-09-18T22:09:00Z">
        <w:r w:rsidR="00502718">
          <w:rPr>
            <w:rFonts w:ascii="Times New Roman" w:hAnsi="Times New Roman" w:cs="Times New Roman"/>
            <w:sz w:val="24"/>
            <w:szCs w:val="24"/>
          </w:rPr>
          <w:t xml:space="preserve">ast, Base 60 mice respond at higher rates early in FIs around the trough of the sinewave compared to FIs around the peak of the sinewave. </w:t>
        </w:r>
      </w:ins>
      <w:ins w:id="964" w:author="Carter Daniels" w:date="2022-09-18T22:10:00Z">
        <w:r w:rsidR="00502718">
          <w:rPr>
            <w:rFonts w:ascii="Times New Roman" w:hAnsi="Times New Roman" w:cs="Times New Roman"/>
            <w:sz w:val="24"/>
            <w:szCs w:val="24"/>
          </w:rPr>
          <w:t>This suggests that dynamic interval timing may not be scalar invariant</w:t>
        </w:r>
      </w:ins>
      <w:ins w:id="965" w:author="Carter Daniels" w:date="2023-09-10T11:51:00Z">
        <w:r w:rsidR="00EE4E0B">
          <w:rPr>
            <w:rFonts w:ascii="Times New Roman" w:hAnsi="Times New Roman" w:cs="Times New Roman"/>
            <w:sz w:val="24"/>
            <w:szCs w:val="24"/>
          </w:rPr>
          <w:t xml:space="preserve"> and may depend on </w:t>
        </w:r>
      </w:ins>
      <w:ins w:id="966" w:author="Carter Daniels" w:date="2023-09-16T11:39:00Z">
        <w:r w:rsidR="00D0443F">
          <w:rPr>
            <w:rFonts w:ascii="Times New Roman" w:hAnsi="Times New Roman" w:cs="Times New Roman"/>
            <w:sz w:val="24"/>
            <w:szCs w:val="24"/>
          </w:rPr>
          <w:t>both</w:t>
        </w:r>
      </w:ins>
      <w:ins w:id="967" w:author="Carter Daniels" w:date="2023-09-10T11:51:00Z">
        <w:r w:rsidR="00EE4E0B">
          <w:rPr>
            <w:rFonts w:ascii="Times New Roman" w:hAnsi="Times New Roman" w:cs="Times New Roman"/>
            <w:sz w:val="24"/>
            <w:szCs w:val="24"/>
          </w:rPr>
          <w:t xml:space="preserve"> absolute and relative features of the sine wave. </w:t>
        </w:r>
      </w:ins>
    </w:p>
    <w:p w14:paraId="52E8EDC5" w14:textId="01F82894" w:rsidR="00270ECB" w:rsidRDefault="00270ECB" w:rsidP="00270ECB">
      <w:pPr>
        <w:spacing w:line="480" w:lineRule="auto"/>
        <w:rPr>
          <w:ins w:id="968" w:author="Carter Daniels" w:date="2023-08-19T15:36:00Z"/>
          <w:rFonts w:ascii="Times New Roman" w:eastAsiaTheme="minorEastAsia" w:hAnsi="Times New Roman" w:cs="Times New Roman"/>
          <w:sz w:val="24"/>
          <w:szCs w:val="24"/>
        </w:rPr>
      </w:pPr>
    </w:p>
    <w:p w14:paraId="680C2300" w14:textId="27D22BB0" w:rsidR="00295BC2" w:rsidRDefault="00295BC2" w:rsidP="00AD039A">
      <w:pPr>
        <w:spacing w:line="480" w:lineRule="auto"/>
        <w:rPr>
          <w:ins w:id="969" w:author="Carter Daniels" w:date="2022-09-25T22:07:00Z"/>
          <w:rFonts w:ascii="Times New Roman" w:hAnsi="Times New Roman" w:cs="Times New Roman"/>
          <w:sz w:val="24"/>
          <w:szCs w:val="24"/>
        </w:rPr>
      </w:pPr>
      <w:ins w:id="970" w:author="Carter Daniels" w:date="2022-09-25T22:07:00Z">
        <w:r>
          <w:rPr>
            <w:rFonts w:ascii="Times New Roman" w:hAnsi="Times New Roman" w:cs="Times New Roman"/>
            <w:noProof/>
            <w:sz w:val="24"/>
            <w:szCs w:val="24"/>
          </w:rPr>
          <w:lastRenderedPageBreak/>
          <w:drawing>
            <wp:inline distT="0" distB="0" distL="0" distR="0" wp14:anchorId="578A7043" wp14:editId="025CD334">
              <wp:extent cx="6258560" cy="7040880"/>
              <wp:effectExtent l="0" t="0" r="889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4" cstate="print">
                        <a:extLst>
                          <a:ext uri="{28A0092B-C50C-407E-A947-70E740481C1C}">
                            <a14:useLocalDpi xmlns:a14="http://schemas.microsoft.com/office/drawing/2010/main" val="0"/>
                          </a:ext>
                        </a:extLst>
                      </a:blip>
                      <a:stretch>
                        <a:fillRect/>
                      </a:stretch>
                    </pic:blipFill>
                    <pic:spPr>
                      <a:xfrm>
                        <a:off x="0" y="0"/>
                        <a:ext cx="6261255" cy="7043912"/>
                      </a:xfrm>
                      <a:prstGeom prst="rect">
                        <a:avLst/>
                      </a:prstGeom>
                    </pic:spPr>
                  </pic:pic>
                </a:graphicData>
              </a:graphic>
            </wp:inline>
          </w:drawing>
        </w:r>
      </w:ins>
    </w:p>
    <w:p w14:paraId="44E2D1E2" w14:textId="7E4326D5" w:rsidR="00295BC2" w:rsidRDefault="00295BC2" w:rsidP="00ED27FC">
      <w:pPr>
        <w:spacing w:line="240" w:lineRule="auto"/>
        <w:rPr>
          <w:ins w:id="971" w:author="Carter Daniels" w:date="2022-09-25T22:18:00Z"/>
          <w:rFonts w:ascii="Times New Roman" w:hAnsi="Times New Roman" w:cs="Times New Roman"/>
          <w:sz w:val="24"/>
          <w:szCs w:val="24"/>
        </w:rPr>
      </w:pPr>
      <w:ins w:id="972" w:author="Carter Daniels" w:date="2022-09-25T22:07:00Z">
        <w:r w:rsidRPr="0030124D">
          <w:rPr>
            <w:rFonts w:ascii="Times New Roman" w:hAnsi="Times New Roman" w:cs="Times New Roman"/>
            <w:b/>
            <w:bCs/>
            <w:sz w:val="24"/>
            <w:szCs w:val="24"/>
            <w:rPrChange w:id="973" w:author="Carter Daniels" w:date="2022-09-25T22:14:00Z">
              <w:rPr>
                <w:rFonts w:ascii="Times New Roman" w:hAnsi="Times New Roman" w:cs="Times New Roman"/>
                <w:sz w:val="24"/>
                <w:szCs w:val="24"/>
              </w:rPr>
            </w:rPrChange>
          </w:rPr>
          <w:t>Figure 2.</w:t>
        </w:r>
        <w:r>
          <w:rPr>
            <w:rFonts w:ascii="Times New Roman" w:hAnsi="Times New Roman" w:cs="Times New Roman"/>
            <w:sz w:val="24"/>
            <w:szCs w:val="24"/>
          </w:rPr>
          <w:t xml:space="preserve"> Mean raw response rates as a function of Time in the FI (s)</w:t>
        </w:r>
      </w:ins>
      <w:ins w:id="974" w:author="Carter Daniels" w:date="2022-09-25T22:08:00Z">
        <w:r w:rsidR="00ED27FC">
          <w:rPr>
            <w:rFonts w:ascii="Times New Roman" w:hAnsi="Times New Roman" w:cs="Times New Roman"/>
            <w:sz w:val="24"/>
            <w:szCs w:val="24"/>
          </w:rPr>
          <w:t xml:space="preserve"> for Base20</w:t>
        </w:r>
      </w:ins>
      <w:ins w:id="975" w:author="Carter Daniels" w:date="2022-09-25T22:14:00Z">
        <w:r w:rsidR="0030124D">
          <w:rPr>
            <w:rFonts w:ascii="Times New Roman" w:hAnsi="Times New Roman" w:cs="Times New Roman"/>
            <w:sz w:val="24"/>
            <w:szCs w:val="24"/>
          </w:rPr>
          <w:t xml:space="preserve"> (Top Panel)</w:t>
        </w:r>
      </w:ins>
      <w:ins w:id="976" w:author="Carter Daniels" w:date="2022-09-25T22:08:00Z">
        <w:r w:rsidR="00ED27FC">
          <w:rPr>
            <w:rFonts w:ascii="Times New Roman" w:hAnsi="Times New Roman" w:cs="Times New Roman"/>
            <w:sz w:val="24"/>
            <w:szCs w:val="24"/>
          </w:rPr>
          <w:t>, Base40</w:t>
        </w:r>
      </w:ins>
      <w:ins w:id="977" w:author="Carter Daniels" w:date="2022-09-25T22:14:00Z">
        <w:r w:rsidR="0030124D">
          <w:rPr>
            <w:rFonts w:ascii="Times New Roman" w:hAnsi="Times New Roman" w:cs="Times New Roman"/>
            <w:sz w:val="24"/>
            <w:szCs w:val="24"/>
          </w:rPr>
          <w:t xml:space="preserve"> (</w:t>
        </w:r>
      </w:ins>
      <w:ins w:id="978" w:author="Carter Daniels" w:date="2022-09-25T22:15:00Z">
        <w:r w:rsidR="0030124D">
          <w:rPr>
            <w:rFonts w:ascii="Times New Roman" w:hAnsi="Times New Roman" w:cs="Times New Roman"/>
            <w:sz w:val="24"/>
            <w:szCs w:val="24"/>
          </w:rPr>
          <w:t>Middle Panel)</w:t>
        </w:r>
      </w:ins>
      <w:ins w:id="979" w:author="Carter Daniels" w:date="2022-09-25T22:08:00Z">
        <w:r w:rsidR="00ED27FC">
          <w:rPr>
            <w:rFonts w:ascii="Times New Roman" w:hAnsi="Times New Roman" w:cs="Times New Roman"/>
            <w:sz w:val="24"/>
            <w:szCs w:val="24"/>
          </w:rPr>
          <w:t>, and Base60</w:t>
        </w:r>
      </w:ins>
      <w:ins w:id="980" w:author="Carter Daniels" w:date="2022-09-25T22:15:00Z">
        <w:r w:rsidR="0030124D">
          <w:rPr>
            <w:rFonts w:ascii="Times New Roman" w:hAnsi="Times New Roman" w:cs="Times New Roman"/>
            <w:sz w:val="24"/>
            <w:szCs w:val="24"/>
          </w:rPr>
          <w:t xml:space="preserve"> (Bottom Panel)</w:t>
        </w:r>
      </w:ins>
      <w:ins w:id="981" w:author="Carter Daniels" w:date="2022-09-25T22:08:00Z">
        <w:r w:rsidR="00ED27FC">
          <w:rPr>
            <w:rFonts w:ascii="Times New Roman" w:hAnsi="Times New Roman" w:cs="Times New Roman"/>
            <w:sz w:val="24"/>
            <w:szCs w:val="24"/>
          </w:rPr>
          <w:t xml:space="preserve"> mice</w:t>
        </w:r>
      </w:ins>
      <w:ins w:id="982" w:author="Carter Daniels" w:date="2022-09-25T22:15:00Z">
        <w:r w:rsidR="0030124D">
          <w:rPr>
            <w:rFonts w:ascii="Times New Roman" w:hAnsi="Times New Roman" w:cs="Times New Roman"/>
            <w:sz w:val="24"/>
            <w:szCs w:val="24"/>
          </w:rPr>
          <w:t xml:space="preserve">. </w:t>
        </w:r>
      </w:ins>
      <w:ins w:id="983" w:author="Carter Daniels" w:date="2022-09-25T22:08:00Z">
        <w:r w:rsidR="00ED27FC">
          <w:rPr>
            <w:rFonts w:ascii="Times New Roman" w:hAnsi="Times New Roman" w:cs="Times New Roman"/>
            <w:sz w:val="24"/>
            <w:szCs w:val="24"/>
          </w:rPr>
          <w:t>Response rate functions were constructed by binning responses into bins equal to 12.5% of each FI and then dividing by</w:t>
        </w:r>
      </w:ins>
      <w:ins w:id="984" w:author="Carter Daniels" w:date="2022-09-25T22:09:00Z">
        <w:r w:rsidR="00ED27FC">
          <w:rPr>
            <w:rFonts w:ascii="Times New Roman" w:hAnsi="Times New Roman" w:cs="Times New Roman"/>
            <w:sz w:val="24"/>
            <w:szCs w:val="24"/>
          </w:rPr>
          <w:t xml:space="preserve"> the number of corresponding seconds. </w:t>
        </w:r>
      </w:ins>
      <w:ins w:id="985" w:author="Carter Daniels" w:date="2023-09-10T11:41:00Z">
        <w:r w:rsidR="004844FE">
          <w:rPr>
            <w:rFonts w:ascii="Times New Roman" w:hAnsi="Times New Roman" w:cs="Times New Roman"/>
            <w:sz w:val="24"/>
            <w:szCs w:val="24"/>
          </w:rPr>
          <w:t>The shaded region around each line represents the 95% confidence interval.</w:t>
        </w:r>
      </w:ins>
    </w:p>
    <w:p w14:paraId="1EEC593E" w14:textId="52382A0C" w:rsidR="00791179" w:rsidRDefault="00791179" w:rsidP="00ED27FC">
      <w:pPr>
        <w:spacing w:line="240" w:lineRule="auto"/>
        <w:rPr>
          <w:ins w:id="986" w:author="Carter Daniels" w:date="2022-09-25T22:18:00Z"/>
          <w:rFonts w:ascii="Times New Roman" w:hAnsi="Times New Roman" w:cs="Times New Roman"/>
          <w:sz w:val="24"/>
          <w:szCs w:val="24"/>
        </w:rPr>
      </w:pPr>
      <w:ins w:id="987" w:author="Carter Daniels" w:date="2022-09-25T22:18:00Z">
        <w:r>
          <w:rPr>
            <w:rFonts w:ascii="Times New Roman" w:hAnsi="Times New Roman" w:cs="Times New Roman"/>
            <w:noProof/>
            <w:sz w:val="24"/>
            <w:szCs w:val="24"/>
          </w:rPr>
          <w:lastRenderedPageBreak/>
          <w:drawing>
            <wp:inline distT="0" distB="0" distL="0" distR="0" wp14:anchorId="22A670B3" wp14:editId="0C2F0198">
              <wp:extent cx="6217921" cy="69951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5" cstate="print">
                        <a:extLst>
                          <a:ext uri="{28A0092B-C50C-407E-A947-70E740481C1C}">
                            <a14:useLocalDpi xmlns:a14="http://schemas.microsoft.com/office/drawing/2010/main" val="0"/>
                          </a:ext>
                        </a:extLst>
                      </a:blip>
                      <a:stretch>
                        <a:fillRect/>
                      </a:stretch>
                    </pic:blipFill>
                    <pic:spPr>
                      <a:xfrm>
                        <a:off x="0" y="0"/>
                        <a:ext cx="6224444" cy="7002498"/>
                      </a:xfrm>
                      <a:prstGeom prst="rect">
                        <a:avLst/>
                      </a:prstGeom>
                    </pic:spPr>
                  </pic:pic>
                </a:graphicData>
              </a:graphic>
            </wp:inline>
          </w:drawing>
        </w:r>
      </w:ins>
    </w:p>
    <w:p w14:paraId="1808ABB9" w14:textId="4C5FC4EC" w:rsidR="00791179" w:rsidRDefault="00791179" w:rsidP="00791179">
      <w:pPr>
        <w:spacing w:line="240" w:lineRule="auto"/>
        <w:rPr>
          <w:ins w:id="988" w:author="Carter Daniels" w:date="2022-09-25T22:18:00Z"/>
          <w:rFonts w:ascii="Times New Roman" w:hAnsi="Times New Roman" w:cs="Times New Roman"/>
          <w:sz w:val="24"/>
          <w:szCs w:val="24"/>
        </w:rPr>
      </w:pPr>
      <w:ins w:id="989" w:author="Carter Daniels" w:date="2022-09-25T22:18:00Z">
        <w:r w:rsidRPr="00B90AD4">
          <w:rPr>
            <w:rFonts w:ascii="Times New Roman" w:hAnsi="Times New Roman" w:cs="Times New Roman"/>
            <w:b/>
            <w:bCs/>
            <w:sz w:val="24"/>
            <w:szCs w:val="24"/>
          </w:rPr>
          <w:t xml:space="preserve">Figure </w:t>
        </w:r>
      </w:ins>
      <w:ins w:id="990" w:author="Carter Daniels" w:date="2022-09-25T22:21:00Z">
        <w:r>
          <w:rPr>
            <w:rFonts w:ascii="Times New Roman" w:hAnsi="Times New Roman" w:cs="Times New Roman"/>
            <w:b/>
            <w:bCs/>
            <w:sz w:val="24"/>
            <w:szCs w:val="24"/>
          </w:rPr>
          <w:t>3</w:t>
        </w:r>
      </w:ins>
      <w:ins w:id="991" w:author="Carter Daniels" w:date="2022-09-25T22:18:00Z">
        <w:r w:rsidRPr="00B90AD4">
          <w:rPr>
            <w:rFonts w:ascii="Times New Roman" w:hAnsi="Times New Roman" w:cs="Times New Roman"/>
            <w:b/>
            <w:bCs/>
            <w:sz w:val="24"/>
            <w:szCs w:val="24"/>
          </w:rPr>
          <w:t>.</w:t>
        </w:r>
        <w:r>
          <w:rPr>
            <w:rFonts w:ascii="Times New Roman" w:hAnsi="Times New Roman" w:cs="Times New Roman"/>
            <w:sz w:val="24"/>
            <w:szCs w:val="24"/>
          </w:rPr>
          <w:t xml:space="preserve"> Normalized raw response rates as a function of Time in the FI (s) for Base20 (Top Panel), Base40 (Middle Panel), and Base60 (Bottom Panel) mice. Response rate functions were constructed by binning responses into bins equal to 12.5% of each FI and then dividing by the number of corresponding seconds. </w:t>
        </w:r>
      </w:ins>
      <w:ins w:id="992" w:author="Carter Daniels" w:date="2022-09-25T22:19:00Z">
        <w:r>
          <w:rPr>
            <w:rFonts w:ascii="Times New Roman" w:hAnsi="Times New Roman" w:cs="Times New Roman"/>
            <w:sz w:val="24"/>
            <w:szCs w:val="24"/>
          </w:rPr>
          <w:t xml:space="preserve">Response rates/second were then normalized by the max obtained response rate/second and time </w:t>
        </w:r>
      </w:ins>
      <w:ins w:id="993" w:author="Carter Daniels" w:date="2022-09-25T22:38:00Z">
        <w:r w:rsidR="009F4D5E">
          <w:rPr>
            <w:rFonts w:ascii="Times New Roman" w:hAnsi="Times New Roman" w:cs="Times New Roman"/>
            <w:sz w:val="24"/>
            <w:szCs w:val="24"/>
          </w:rPr>
          <w:t>w</w:t>
        </w:r>
      </w:ins>
      <w:ins w:id="994" w:author="Carter Daniels" w:date="2022-09-25T22:19:00Z">
        <w:r>
          <w:rPr>
            <w:rFonts w:ascii="Times New Roman" w:hAnsi="Times New Roman" w:cs="Times New Roman"/>
            <w:sz w:val="24"/>
            <w:szCs w:val="24"/>
          </w:rPr>
          <w:t xml:space="preserve">as normalized by FI length. </w:t>
        </w:r>
      </w:ins>
      <w:ins w:id="995" w:author="Carter Daniels" w:date="2023-09-10T11:41:00Z">
        <w:r w:rsidR="004844FE">
          <w:rPr>
            <w:rFonts w:ascii="Times New Roman" w:hAnsi="Times New Roman" w:cs="Times New Roman"/>
            <w:sz w:val="24"/>
            <w:szCs w:val="24"/>
          </w:rPr>
          <w:t>The shaded region around each line represents the 95% confidence interval.</w:t>
        </w:r>
      </w:ins>
    </w:p>
    <w:p w14:paraId="4FB1FD07" w14:textId="77777777" w:rsidR="00791179" w:rsidRDefault="00791179">
      <w:pPr>
        <w:spacing w:line="240" w:lineRule="auto"/>
        <w:rPr>
          <w:ins w:id="996" w:author="Carter Daniels" w:date="2022-09-18T22:14:00Z"/>
          <w:rFonts w:ascii="Times New Roman" w:hAnsi="Times New Roman" w:cs="Times New Roman"/>
          <w:sz w:val="24"/>
          <w:szCs w:val="24"/>
        </w:rPr>
        <w:pPrChange w:id="997" w:author="Carter Daniels" w:date="2022-09-25T22:09:00Z">
          <w:pPr>
            <w:spacing w:line="480" w:lineRule="auto"/>
          </w:pPr>
        </w:pPrChange>
      </w:pPr>
    </w:p>
    <w:p w14:paraId="27CD2697" w14:textId="5B68B713" w:rsidR="005767B9" w:rsidRDefault="005767B9" w:rsidP="005767B9">
      <w:pPr>
        <w:spacing w:line="480" w:lineRule="auto"/>
        <w:ind w:firstLine="720"/>
        <w:rPr>
          <w:ins w:id="998" w:author="Carter Daniels" w:date="2023-08-19T15:50:00Z"/>
          <w:rFonts w:ascii="Times New Roman" w:hAnsi="Times New Roman" w:cs="Times New Roman"/>
          <w:sz w:val="24"/>
          <w:szCs w:val="24"/>
        </w:rPr>
      </w:pPr>
      <w:ins w:id="999" w:author="Carter Daniels" w:date="2023-08-19T15:50:00Z">
        <w:r>
          <w:rPr>
            <w:rFonts w:ascii="Times New Roman" w:hAnsi="Times New Roman" w:cs="Times New Roman"/>
            <w:sz w:val="24"/>
            <w:szCs w:val="24"/>
          </w:rPr>
          <w:t>To quantify the impression that FI response functions are not</w:t>
        </w:r>
      </w:ins>
      <w:ins w:id="1000" w:author="Carter Daniels" w:date="2023-08-19T15:51:00Z">
        <w:r>
          <w:rPr>
            <w:rFonts w:ascii="Times New Roman" w:hAnsi="Times New Roman" w:cs="Times New Roman"/>
            <w:sz w:val="24"/>
            <w:szCs w:val="24"/>
          </w:rPr>
          <w:t xml:space="preserve"> scalar invariant</w:t>
        </w:r>
      </w:ins>
      <w:ins w:id="1001" w:author="Carter Daniels" w:date="2023-08-19T15:50:00Z">
        <w:r>
          <w:rPr>
            <w:rFonts w:ascii="Times New Roman" w:hAnsi="Times New Roman" w:cs="Times New Roman"/>
            <w:sz w:val="24"/>
            <w:szCs w:val="24"/>
          </w:rPr>
          <w:t xml:space="preserve">, we asked whether parameter estimates of a scaled cumulative Weibull </w:t>
        </w:r>
        <w:r w:rsidRPr="00EE4E0B">
          <w:rPr>
            <w:rFonts w:ascii="Times New Roman" w:hAnsi="Times New Roman" w:cs="Times New Roman"/>
            <w:sz w:val="24"/>
            <w:szCs w:val="24"/>
            <w:highlight w:val="yellow"/>
            <w:rPrChange w:id="1002" w:author="Carter Daniels" w:date="2023-09-10T11:52:00Z">
              <w:rPr>
                <w:rFonts w:ascii="Times New Roman" w:hAnsi="Times New Roman" w:cs="Times New Roman"/>
                <w:sz w:val="24"/>
                <w:szCs w:val="24"/>
              </w:rPr>
            </w:rPrChange>
          </w:rPr>
          <w:t>function</w:t>
        </w:r>
      </w:ins>
      <w:ins w:id="1003" w:author="Carter Daniels" w:date="2023-09-10T11:52:00Z">
        <w:r w:rsidR="00EE4E0B" w:rsidRPr="00EE4E0B">
          <w:rPr>
            <w:rFonts w:ascii="Times New Roman" w:hAnsi="Times New Roman" w:cs="Times New Roman"/>
            <w:sz w:val="24"/>
            <w:szCs w:val="24"/>
            <w:highlight w:val="yellow"/>
            <w:rPrChange w:id="1004" w:author="Carter Daniels" w:date="2023-09-10T11:52:00Z">
              <w:rPr>
                <w:rFonts w:ascii="Times New Roman" w:hAnsi="Times New Roman" w:cs="Times New Roman"/>
                <w:sz w:val="24"/>
                <w:szCs w:val="24"/>
              </w:rPr>
            </w:rPrChange>
          </w:rPr>
          <w:t xml:space="preserve"> (see XXX for a justification of this equation)</w:t>
        </w:r>
      </w:ins>
      <w:ins w:id="1005" w:author="Carter Daniels" w:date="2023-08-19T15:50:00Z">
        <w:r>
          <w:rPr>
            <w:rFonts w:ascii="Times New Roman" w:hAnsi="Times New Roman" w:cs="Times New Roman"/>
            <w:sz w:val="24"/>
            <w:szCs w:val="24"/>
          </w:rPr>
          <w:t xml:space="preserve"> were sensitive to the Base FI. Cumulative Weibull parameters were estimated in Python using a custom function in which we passed to an optimizer both the raw and normalized data with </w:t>
        </w:r>
      </w:ins>
      <w:ins w:id="1006" w:author="Carter Daniels" w:date="2023-09-10T11:52:00Z">
        <w:r w:rsidR="00EE4E0B">
          <w:rPr>
            <w:rFonts w:ascii="Times New Roman" w:hAnsi="Times New Roman" w:cs="Times New Roman"/>
            <w:sz w:val="24"/>
            <w:szCs w:val="24"/>
          </w:rPr>
          <w:t>the following equation</w:t>
        </w:r>
      </w:ins>
      <w:ins w:id="1007" w:author="Carter Daniels" w:date="2023-08-19T15:50:00Z">
        <w:r>
          <w:rPr>
            <w:rFonts w:ascii="Times New Roman" w:hAnsi="Times New Roman" w:cs="Times New Roman"/>
            <w:sz w:val="24"/>
            <w:szCs w:val="24"/>
          </w:rPr>
          <w:t>,</w:t>
        </w:r>
      </w:ins>
    </w:p>
    <w:p w14:paraId="044E469A" w14:textId="59AF6637" w:rsidR="005767B9" w:rsidRDefault="00000000" w:rsidP="005767B9">
      <w:pPr>
        <w:spacing w:line="480" w:lineRule="auto"/>
        <w:rPr>
          <w:ins w:id="1008" w:author="Carter Daniels" w:date="2023-08-19T15:50:00Z"/>
          <w:rFonts w:ascii="Times New Roman" w:eastAsiaTheme="minorEastAsia" w:hAnsi="Times New Roman" w:cs="Times New Roman"/>
          <w:sz w:val="24"/>
          <w:szCs w:val="24"/>
        </w:rPr>
      </w:pPr>
      <m:oMath>
        <m:sSub>
          <m:sSubPr>
            <m:ctrlPr>
              <w:ins w:id="1009" w:author="Carter Daniels" w:date="2023-08-19T15:50:00Z">
                <w:rPr>
                  <w:rFonts w:ascii="Cambria Math" w:hAnsi="Cambria Math" w:cs="Times New Roman"/>
                  <w:i/>
                  <w:sz w:val="24"/>
                  <w:szCs w:val="24"/>
                </w:rPr>
              </w:ins>
            </m:ctrlPr>
          </m:sSubPr>
          <m:e>
            <m:r>
              <w:ins w:id="1010" w:author="Carter Daniels" w:date="2023-08-19T15:50:00Z">
                <w:rPr>
                  <w:rFonts w:ascii="Cambria Math" w:hAnsi="Cambria Math" w:cs="Times New Roman"/>
                  <w:sz w:val="24"/>
                  <w:szCs w:val="24"/>
                </w:rPr>
                <m:t>Rate</m:t>
              </w:ins>
            </m:r>
          </m:e>
          <m:sub>
            <m:r>
              <w:ins w:id="1011" w:author="Carter Daniels" w:date="2023-08-19T15:50:00Z">
                <w:rPr>
                  <w:rFonts w:ascii="Cambria Math" w:hAnsi="Cambria Math" w:cs="Times New Roman"/>
                  <w:sz w:val="24"/>
                  <w:szCs w:val="24"/>
                </w:rPr>
                <m:t>t</m:t>
              </w:ins>
            </m:r>
          </m:sub>
        </m:sSub>
        <m:r>
          <w:ins w:id="1012" w:author="Carter Daniels" w:date="2023-08-19T15:50:00Z">
            <w:rPr>
              <w:rFonts w:ascii="Cambria Math" w:hAnsi="Cambria Math" w:cs="Times New Roman"/>
              <w:sz w:val="24"/>
              <w:szCs w:val="24"/>
            </w:rPr>
            <m:t>=A (1-</m:t>
          </w:ins>
        </m:r>
        <m:sSup>
          <m:sSupPr>
            <m:ctrlPr>
              <w:ins w:id="1013" w:author="Carter Daniels" w:date="2023-08-19T15:50:00Z">
                <w:rPr>
                  <w:rFonts w:ascii="Cambria Math" w:hAnsi="Cambria Math" w:cs="Times New Roman"/>
                  <w:i/>
                  <w:sz w:val="24"/>
                  <w:szCs w:val="24"/>
                </w:rPr>
              </w:ins>
            </m:ctrlPr>
          </m:sSupPr>
          <m:e>
            <m:r>
              <w:ins w:id="1014" w:author="Carter Daniels" w:date="2023-08-19T15:50:00Z">
                <w:rPr>
                  <w:rFonts w:ascii="Cambria Math" w:hAnsi="Cambria Math" w:cs="Times New Roman"/>
                  <w:sz w:val="24"/>
                  <w:szCs w:val="24"/>
                </w:rPr>
                <m:t>e</m:t>
              </w:ins>
            </m:r>
          </m:e>
          <m:sup>
            <m:r>
              <w:ins w:id="1015" w:author="Carter Daniels" w:date="2023-08-19T15:50:00Z">
                <w:rPr>
                  <w:rFonts w:ascii="Cambria Math" w:hAnsi="Cambria Math" w:cs="Times New Roman"/>
                  <w:sz w:val="24"/>
                  <w:szCs w:val="24"/>
                </w:rPr>
                <m:t>-</m:t>
              </w:ins>
            </m:r>
            <m:sSup>
              <m:sSupPr>
                <m:ctrlPr>
                  <w:ins w:id="1016" w:author="Carter Daniels" w:date="2023-08-19T15:50:00Z">
                    <w:rPr>
                      <w:rFonts w:ascii="Cambria Math" w:hAnsi="Cambria Math" w:cs="Times New Roman"/>
                      <w:i/>
                      <w:sz w:val="24"/>
                      <w:szCs w:val="24"/>
                    </w:rPr>
                  </w:ins>
                </m:ctrlPr>
              </m:sSupPr>
              <m:e>
                <m:d>
                  <m:dPr>
                    <m:ctrlPr>
                      <w:ins w:id="1017" w:author="Carter Daniels" w:date="2023-08-19T15:50:00Z">
                        <w:rPr>
                          <w:rFonts w:ascii="Cambria Math" w:hAnsi="Cambria Math" w:cs="Times New Roman"/>
                          <w:i/>
                          <w:sz w:val="24"/>
                          <w:szCs w:val="24"/>
                        </w:rPr>
                      </w:ins>
                    </m:ctrlPr>
                  </m:dPr>
                  <m:e>
                    <m:f>
                      <m:fPr>
                        <m:ctrlPr>
                          <w:ins w:id="1018" w:author="Carter Daniels" w:date="2023-08-19T15:50:00Z">
                            <w:rPr>
                              <w:rFonts w:ascii="Cambria Math" w:hAnsi="Cambria Math" w:cs="Times New Roman"/>
                              <w:i/>
                              <w:sz w:val="24"/>
                              <w:szCs w:val="24"/>
                            </w:rPr>
                          </w:ins>
                        </m:ctrlPr>
                      </m:fPr>
                      <m:num>
                        <m:r>
                          <w:ins w:id="1019" w:author="Carter Daniels" w:date="2023-08-19T15:50:00Z">
                            <w:rPr>
                              <w:rFonts w:ascii="Cambria Math" w:hAnsi="Cambria Math" w:cs="Times New Roman"/>
                              <w:sz w:val="24"/>
                              <w:szCs w:val="24"/>
                            </w:rPr>
                            <m:t>T</m:t>
                          </w:ins>
                        </m:r>
                      </m:num>
                      <m:den>
                        <m:r>
                          <w:ins w:id="1020" w:author="Carter Daniels" w:date="2023-08-19T15:50:00Z">
                            <w:rPr>
                              <w:rFonts w:ascii="Cambria Math" w:hAnsi="Cambria Math" w:cs="Times New Roman"/>
                              <w:sz w:val="24"/>
                              <w:szCs w:val="24"/>
                            </w:rPr>
                            <m:t>L</m:t>
                          </w:ins>
                        </m:r>
                      </m:den>
                    </m:f>
                  </m:e>
                </m:d>
              </m:e>
              <m:sup>
                <m:r>
                  <w:ins w:id="1021" w:author="Carter Daniels" w:date="2023-08-19T15:50:00Z">
                    <w:rPr>
                      <w:rFonts w:ascii="Cambria Math" w:hAnsi="Cambria Math" w:cs="Times New Roman"/>
                      <w:sz w:val="24"/>
                      <w:szCs w:val="24"/>
                    </w:rPr>
                    <m:t>k</m:t>
                  </w:ins>
                </m:r>
              </m:sup>
            </m:sSup>
          </m:sup>
        </m:sSup>
        <m:r>
          <w:ins w:id="1022" w:author="Carter Daniels" w:date="2023-08-19T15:50:00Z">
            <w:rPr>
              <w:rFonts w:ascii="Cambria Math" w:hAnsi="Cambria Math" w:cs="Times New Roman"/>
              <w:sz w:val="24"/>
              <w:szCs w:val="24"/>
            </w:rPr>
            <m:t>)</m:t>
          </w:ins>
        </m:r>
      </m:oMath>
      <w:proofErr w:type="gramStart"/>
      <w:ins w:id="1023" w:author="Carter Daniels" w:date="2023-08-19T15:50:00Z">
        <w:r w:rsidR="005767B9">
          <w:rPr>
            <w:rFonts w:ascii="Times New Roman" w:eastAsiaTheme="minorEastAsia" w:hAnsi="Times New Roman" w:cs="Times New Roman"/>
            <w:sz w:val="24"/>
            <w:szCs w:val="24"/>
          </w:rPr>
          <w:t xml:space="preserve">,  </w:t>
        </w:r>
        <w:r w:rsidR="005767B9">
          <w:rPr>
            <w:rFonts w:ascii="Times New Roman" w:eastAsiaTheme="minorEastAsia" w:hAnsi="Times New Roman" w:cs="Times New Roman"/>
            <w:sz w:val="24"/>
            <w:szCs w:val="24"/>
          </w:rPr>
          <w:tab/>
        </w:r>
        <w:proofErr w:type="gramEnd"/>
        <w:r w:rsidR="005767B9">
          <w:rPr>
            <w:rFonts w:ascii="Times New Roman" w:eastAsiaTheme="minorEastAsia" w:hAnsi="Times New Roman" w:cs="Times New Roman"/>
            <w:sz w:val="24"/>
            <w:szCs w:val="24"/>
          </w:rPr>
          <w:tab/>
        </w:r>
        <w:r w:rsidR="005767B9">
          <w:rPr>
            <w:rFonts w:ascii="Times New Roman" w:eastAsiaTheme="minorEastAsia" w:hAnsi="Times New Roman" w:cs="Times New Roman"/>
            <w:sz w:val="24"/>
            <w:szCs w:val="24"/>
          </w:rPr>
          <w:tab/>
        </w:r>
        <w:r w:rsidR="005767B9">
          <w:rPr>
            <w:rFonts w:ascii="Times New Roman" w:eastAsiaTheme="minorEastAsia" w:hAnsi="Times New Roman" w:cs="Times New Roman"/>
            <w:sz w:val="24"/>
            <w:szCs w:val="24"/>
          </w:rPr>
          <w:tab/>
        </w:r>
        <w:r w:rsidR="005767B9">
          <w:rPr>
            <w:rFonts w:ascii="Times New Roman" w:eastAsiaTheme="minorEastAsia" w:hAnsi="Times New Roman" w:cs="Times New Roman"/>
            <w:sz w:val="24"/>
            <w:szCs w:val="24"/>
          </w:rPr>
          <w:tab/>
        </w:r>
        <w:r w:rsidR="005767B9">
          <w:rPr>
            <w:rFonts w:ascii="Times New Roman" w:eastAsiaTheme="minorEastAsia" w:hAnsi="Times New Roman" w:cs="Times New Roman"/>
            <w:sz w:val="24"/>
            <w:szCs w:val="24"/>
          </w:rPr>
          <w:tab/>
        </w:r>
        <w:r w:rsidR="005767B9">
          <w:rPr>
            <w:rFonts w:ascii="Times New Roman" w:eastAsiaTheme="minorEastAsia" w:hAnsi="Times New Roman" w:cs="Times New Roman"/>
            <w:sz w:val="24"/>
            <w:szCs w:val="24"/>
          </w:rPr>
          <w:tab/>
        </w:r>
        <w:r w:rsidR="005767B9">
          <w:rPr>
            <w:rFonts w:ascii="Times New Roman" w:eastAsiaTheme="minorEastAsia" w:hAnsi="Times New Roman" w:cs="Times New Roman"/>
            <w:sz w:val="24"/>
            <w:szCs w:val="24"/>
          </w:rPr>
          <w:tab/>
        </w:r>
        <w:r w:rsidR="005767B9">
          <w:rPr>
            <w:rFonts w:ascii="Times New Roman" w:eastAsiaTheme="minorEastAsia" w:hAnsi="Times New Roman" w:cs="Times New Roman"/>
            <w:sz w:val="24"/>
            <w:szCs w:val="24"/>
          </w:rPr>
          <w:tab/>
          <w:t>(</w:t>
        </w:r>
      </w:ins>
      <w:ins w:id="1024" w:author="Carter Daniels" w:date="2024-02-29T19:48:00Z">
        <w:r w:rsidR="000729AF">
          <w:rPr>
            <w:rFonts w:ascii="Times New Roman" w:eastAsiaTheme="minorEastAsia" w:hAnsi="Times New Roman" w:cs="Times New Roman"/>
            <w:sz w:val="24"/>
            <w:szCs w:val="24"/>
          </w:rPr>
          <w:t>2</w:t>
        </w:r>
      </w:ins>
      <w:ins w:id="1025" w:author="Carter Daniels" w:date="2023-08-19T15:50:00Z">
        <w:r w:rsidR="005767B9">
          <w:rPr>
            <w:rFonts w:ascii="Times New Roman" w:eastAsiaTheme="minorEastAsia" w:hAnsi="Times New Roman" w:cs="Times New Roman"/>
            <w:sz w:val="24"/>
            <w:szCs w:val="24"/>
          </w:rPr>
          <w:t>)</w:t>
        </w:r>
      </w:ins>
    </w:p>
    <w:p w14:paraId="6D03B855" w14:textId="06D48341" w:rsidR="005767B9" w:rsidRDefault="00D0443F" w:rsidP="00AD039A">
      <w:pPr>
        <w:spacing w:line="480" w:lineRule="auto"/>
        <w:rPr>
          <w:ins w:id="1026" w:author="Carter Daniels" w:date="2023-08-27T13:44:00Z"/>
          <w:rFonts w:ascii="Times New Roman" w:eastAsiaTheme="minorEastAsia" w:hAnsi="Times New Roman" w:cs="Times New Roman"/>
          <w:sz w:val="24"/>
          <w:szCs w:val="24"/>
        </w:rPr>
      </w:pPr>
      <w:ins w:id="1027" w:author="Carter Daniels" w:date="2023-08-19T15:50:00Z">
        <w:r>
          <w:rPr>
            <w:rFonts w:ascii="Times New Roman" w:eastAsiaTheme="minorEastAsia" w:hAnsi="Times New Roman" w:cs="Times New Roman"/>
            <w:sz w:val="24"/>
            <w:szCs w:val="24"/>
          </w:rPr>
          <w:t>W</w:t>
        </w:r>
        <w:r w:rsidR="005767B9">
          <w:rPr>
            <w:rFonts w:ascii="Times New Roman" w:eastAsiaTheme="minorEastAsia" w:hAnsi="Times New Roman" w:cs="Times New Roman"/>
            <w:sz w:val="24"/>
            <w:szCs w:val="24"/>
          </w:rPr>
          <w:t xml:space="preserve">here </w:t>
        </w:r>
        <w:r w:rsidR="005767B9" w:rsidRPr="004844FE">
          <w:rPr>
            <w:rFonts w:ascii="Times New Roman" w:eastAsiaTheme="minorEastAsia" w:hAnsi="Times New Roman" w:cs="Times New Roman"/>
            <w:i/>
            <w:iCs/>
            <w:sz w:val="24"/>
            <w:szCs w:val="24"/>
            <w:rPrChange w:id="1028" w:author="Carter Daniels" w:date="2023-09-10T11:43:00Z">
              <w:rPr>
                <w:rFonts w:ascii="Times New Roman" w:eastAsiaTheme="minorEastAsia" w:hAnsi="Times New Roman" w:cs="Times New Roman"/>
                <w:sz w:val="24"/>
                <w:szCs w:val="24"/>
              </w:rPr>
            </w:rPrChange>
          </w:rPr>
          <w:t>A</w:t>
        </w:r>
        <w:r w:rsidR="005767B9">
          <w:rPr>
            <w:rFonts w:ascii="Times New Roman" w:eastAsiaTheme="minorEastAsia" w:hAnsi="Times New Roman" w:cs="Times New Roman"/>
            <w:sz w:val="24"/>
            <w:szCs w:val="24"/>
          </w:rPr>
          <w:t xml:space="preserve"> is the asymptote of responding, </w:t>
        </w:r>
        <w:r w:rsidR="005767B9" w:rsidRPr="004844FE">
          <w:rPr>
            <w:rFonts w:ascii="Times New Roman" w:eastAsiaTheme="minorEastAsia" w:hAnsi="Times New Roman" w:cs="Times New Roman"/>
            <w:i/>
            <w:iCs/>
            <w:sz w:val="24"/>
            <w:szCs w:val="24"/>
            <w:rPrChange w:id="1029" w:author="Carter Daniels" w:date="2023-09-10T11:43:00Z">
              <w:rPr>
                <w:rFonts w:ascii="Times New Roman" w:eastAsiaTheme="minorEastAsia" w:hAnsi="Times New Roman" w:cs="Times New Roman"/>
                <w:sz w:val="24"/>
                <w:szCs w:val="24"/>
              </w:rPr>
            </w:rPrChange>
          </w:rPr>
          <w:t>L</w:t>
        </w:r>
        <w:r w:rsidR="005767B9">
          <w:rPr>
            <w:rFonts w:ascii="Times New Roman" w:eastAsiaTheme="minorEastAsia" w:hAnsi="Times New Roman" w:cs="Times New Roman"/>
            <w:sz w:val="24"/>
            <w:szCs w:val="24"/>
          </w:rPr>
          <w:t xml:space="preserve"> is the midpoint, </w:t>
        </w:r>
        <w:r w:rsidR="005767B9" w:rsidRPr="004844FE">
          <w:rPr>
            <w:rFonts w:ascii="Times New Roman" w:eastAsiaTheme="minorEastAsia" w:hAnsi="Times New Roman" w:cs="Times New Roman"/>
            <w:i/>
            <w:iCs/>
            <w:sz w:val="24"/>
            <w:szCs w:val="24"/>
            <w:rPrChange w:id="1030" w:author="Carter Daniels" w:date="2023-09-10T11:43:00Z">
              <w:rPr>
                <w:rFonts w:ascii="Times New Roman" w:eastAsiaTheme="minorEastAsia" w:hAnsi="Times New Roman" w:cs="Times New Roman"/>
                <w:sz w:val="24"/>
                <w:szCs w:val="24"/>
              </w:rPr>
            </w:rPrChange>
          </w:rPr>
          <w:t>k</w:t>
        </w:r>
        <w:r w:rsidR="005767B9">
          <w:rPr>
            <w:rFonts w:ascii="Times New Roman" w:eastAsiaTheme="minorEastAsia" w:hAnsi="Times New Roman" w:cs="Times New Roman"/>
            <w:sz w:val="24"/>
            <w:szCs w:val="24"/>
          </w:rPr>
          <w:t xml:space="preserve"> characterizes the slope, and </w:t>
        </w:r>
        <w:r w:rsidR="005767B9" w:rsidRPr="004844FE">
          <w:rPr>
            <w:rFonts w:ascii="Times New Roman" w:eastAsiaTheme="minorEastAsia" w:hAnsi="Times New Roman" w:cs="Times New Roman"/>
            <w:i/>
            <w:iCs/>
            <w:sz w:val="24"/>
            <w:szCs w:val="24"/>
            <w:rPrChange w:id="1031" w:author="Carter Daniels" w:date="2023-09-10T11:43:00Z">
              <w:rPr>
                <w:rFonts w:ascii="Times New Roman" w:eastAsiaTheme="minorEastAsia" w:hAnsi="Times New Roman" w:cs="Times New Roman"/>
                <w:sz w:val="24"/>
                <w:szCs w:val="24"/>
              </w:rPr>
            </w:rPrChange>
          </w:rPr>
          <w:t>T</w:t>
        </w:r>
        <w:r w:rsidR="005767B9">
          <w:rPr>
            <w:rFonts w:ascii="Times New Roman" w:eastAsiaTheme="minorEastAsia" w:hAnsi="Times New Roman" w:cs="Times New Roman"/>
            <w:sz w:val="24"/>
            <w:szCs w:val="24"/>
          </w:rPr>
          <w:t xml:space="preserve"> indicates time into the interval. Log transformed parameter estimates (</w:t>
        </w:r>
        <w:r w:rsidR="005767B9" w:rsidRPr="00524801">
          <w:rPr>
            <w:rFonts w:ascii="Times New Roman" w:eastAsiaTheme="minorEastAsia" w:hAnsi="Times New Roman" w:cs="Times New Roman"/>
            <w:i/>
            <w:iCs/>
            <w:sz w:val="24"/>
            <w:szCs w:val="24"/>
          </w:rPr>
          <w:t>A</w:t>
        </w:r>
        <w:r w:rsidR="005767B9">
          <w:rPr>
            <w:rFonts w:ascii="Times New Roman" w:eastAsiaTheme="minorEastAsia" w:hAnsi="Times New Roman" w:cs="Times New Roman"/>
            <w:sz w:val="24"/>
            <w:szCs w:val="24"/>
          </w:rPr>
          <w:t>,</w:t>
        </w:r>
      </w:ins>
      <w:ins w:id="1032" w:author="Carter Daniels" w:date="2023-08-27T12:19:00Z">
        <w:r w:rsidR="00A95864">
          <w:rPr>
            <w:rFonts w:ascii="Times New Roman" w:eastAsiaTheme="minorEastAsia" w:hAnsi="Times New Roman" w:cs="Times New Roman"/>
            <w:sz w:val="24"/>
            <w:szCs w:val="24"/>
          </w:rPr>
          <w:t xml:space="preserve"> </w:t>
        </w:r>
      </w:ins>
      <w:ins w:id="1033" w:author="Carter Daniels" w:date="2023-08-19T15:50:00Z">
        <w:r w:rsidR="005767B9" w:rsidRPr="00524801">
          <w:rPr>
            <w:rFonts w:ascii="Times New Roman" w:eastAsiaTheme="minorEastAsia" w:hAnsi="Times New Roman" w:cs="Times New Roman"/>
            <w:i/>
            <w:iCs/>
            <w:sz w:val="24"/>
            <w:szCs w:val="24"/>
          </w:rPr>
          <w:t>L</w:t>
        </w:r>
        <w:r w:rsidR="005767B9">
          <w:rPr>
            <w:rFonts w:ascii="Times New Roman" w:eastAsiaTheme="minorEastAsia" w:hAnsi="Times New Roman" w:cs="Times New Roman"/>
            <w:sz w:val="24"/>
            <w:szCs w:val="24"/>
          </w:rPr>
          <w:t>,</w:t>
        </w:r>
      </w:ins>
      <w:ins w:id="1034" w:author="Carter Daniels" w:date="2023-08-27T12:19:00Z">
        <w:r w:rsidR="00A95864">
          <w:rPr>
            <w:rFonts w:ascii="Times New Roman" w:eastAsiaTheme="minorEastAsia" w:hAnsi="Times New Roman" w:cs="Times New Roman"/>
            <w:sz w:val="24"/>
            <w:szCs w:val="24"/>
          </w:rPr>
          <w:t xml:space="preserve"> </w:t>
        </w:r>
      </w:ins>
      <w:ins w:id="1035" w:author="Carter Daniels" w:date="2023-08-19T15:50:00Z">
        <w:r w:rsidR="005767B9" w:rsidRPr="00524801">
          <w:rPr>
            <w:rFonts w:ascii="Times New Roman" w:eastAsiaTheme="minorEastAsia" w:hAnsi="Times New Roman" w:cs="Times New Roman"/>
            <w:i/>
            <w:iCs/>
            <w:sz w:val="24"/>
            <w:szCs w:val="24"/>
          </w:rPr>
          <w:t>k</w:t>
        </w:r>
        <w:r w:rsidR="005767B9">
          <w:rPr>
            <w:rFonts w:ascii="Times New Roman" w:eastAsiaTheme="minorEastAsia" w:hAnsi="Times New Roman" w:cs="Times New Roman"/>
            <w:sz w:val="24"/>
            <w:szCs w:val="24"/>
          </w:rPr>
          <w:t xml:space="preserve">) were analyzed using both NHST and Bayesian variants of </w:t>
        </w:r>
      </w:ins>
      <w:ins w:id="1036" w:author="Carter Daniels" w:date="2023-08-19T16:13:00Z">
        <w:r w:rsidR="00F05708">
          <w:rPr>
            <w:rFonts w:ascii="Times New Roman" w:eastAsiaTheme="minorEastAsia" w:hAnsi="Times New Roman" w:cs="Times New Roman"/>
            <w:sz w:val="24"/>
            <w:szCs w:val="24"/>
          </w:rPr>
          <w:t>a linear mixe</w:t>
        </w:r>
      </w:ins>
      <w:ins w:id="1037" w:author="Carter Daniels" w:date="2023-08-19T16:14:00Z">
        <w:r w:rsidR="00F05708">
          <w:rPr>
            <w:rFonts w:ascii="Times New Roman" w:eastAsiaTheme="minorEastAsia" w:hAnsi="Times New Roman" w:cs="Times New Roman"/>
            <w:sz w:val="24"/>
            <w:szCs w:val="24"/>
          </w:rPr>
          <w:t xml:space="preserve">d effects model containing a random intercept </w:t>
        </w:r>
      </w:ins>
      <w:ins w:id="1038" w:author="Carter Daniels" w:date="2023-09-10T11:44:00Z">
        <w:r w:rsidR="004844FE">
          <w:rPr>
            <w:rFonts w:ascii="Times New Roman" w:eastAsiaTheme="minorEastAsia" w:hAnsi="Times New Roman" w:cs="Times New Roman"/>
            <w:sz w:val="24"/>
            <w:szCs w:val="24"/>
          </w:rPr>
          <w:t xml:space="preserve">and FI slope </w:t>
        </w:r>
      </w:ins>
      <w:ins w:id="1039" w:author="Carter Daniels" w:date="2023-08-19T16:14:00Z">
        <w:r w:rsidR="00F05708">
          <w:rPr>
            <w:rFonts w:ascii="Times New Roman" w:eastAsiaTheme="minorEastAsia" w:hAnsi="Times New Roman" w:cs="Times New Roman"/>
            <w:sz w:val="24"/>
            <w:szCs w:val="24"/>
          </w:rPr>
          <w:t xml:space="preserve">across subjects and fixed effects of Base FI and </w:t>
        </w:r>
      </w:ins>
      <w:ins w:id="1040" w:author="Carter Daniels" w:date="2023-09-16T11:40:00Z">
        <w:r>
          <w:rPr>
            <w:rFonts w:ascii="Times New Roman" w:eastAsiaTheme="minorEastAsia" w:hAnsi="Times New Roman" w:cs="Times New Roman"/>
            <w:sz w:val="24"/>
            <w:szCs w:val="24"/>
          </w:rPr>
          <w:t xml:space="preserve">programmed </w:t>
        </w:r>
      </w:ins>
      <w:ins w:id="1041" w:author="Carter Daniels" w:date="2023-08-19T16:14:00Z">
        <w:r w:rsidR="00F05708">
          <w:rPr>
            <w:rFonts w:ascii="Times New Roman" w:eastAsiaTheme="minorEastAsia" w:hAnsi="Times New Roman" w:cs="Times New Roman"/>
            <w:sz w:val="24"/>
            <w:szCs w:val="24"/>
          </w:rPr>
          <w:t xml:space="preserve">FI. </w:t>
        </w:r>
      </w:ins>
    </w:p>
    <w:p w14:paraId="1118A682" w14:textId="0AF4CF31" w:rsidR="00955992" w:rsidRDefault="007E2020" w:rsidP="00955992">
      <w:pPr>
        <w:spacing w:line="480" w:lineRule="auto"/>
        <w:ind w:firstLine="720"/>
        <w:rPr>
          <w:ins w:id="1042" w:author="Carter Daniels" w:date="2023-09-10T15:35:00Z"/>
          <w:rFonts w:ascii="Times New Roman" w:eastAsiaTheme="minorEastAsia" w:hAnsi="Times New Roman" w:cs="Times New Roman"/>
          <w:sz w:val="24"/>
          <w:szCs w:val="24"/>
        </w:rPr>
      </w:pPr>
      <w:ins w:id="1043" w:author="Carter Daniels" w:date="2023-09-10T15:22:00Z">
        <w:r>
          <w:rPr>
            <w:rFonts w:ascii="Times New Roman" w:hAnsi="Times New Roman" w:cs="Times New Roman"/>
            <w:sz w:val="24"/>
            <w:szCs w:val="24"/>
          </w:rPr>
          <w:t>Fig. 4A-F displays</w:t>
        </w:r>
        <w:r>
          <w:rPr>
            <w:rFonts w:ascii="Times New Roman" w:eastAsiaTheme="minorEastAsia" w:hAnsi="Times New Roman" w:cs="Times New Roman"/>
            <w:sz w:val="24"/>
            <w:szCs w:val="24"/>
          </w:rPr>
          <w:t xml:space="preserve"> the mean (±95% CI) parameter estimates of</w:t>
        </w:r>
      </w:ins>
      <w:ins w:id="1044" w:author="Carter Daniels" w:date="2023-09-10T15:23:00Z">
        <w:r>
          <w:rPr>
            <w:rFonts w:ascii="Times New Roman" w:eastAsiaTheme="minorEastAsia" w:hAnsi="Times New Roman" w:cs="Times New Roman"/>
            <w:sz w:val="24"/>
            <w:szCs w:val="24"/>
          </w:rPr>
          <w:t xml:space="preserve"> Eq. </w:t>
        </w:r>
      </w:ins>
      <w:ins w:id="1045" w:author="Carter Daniels" w:date="2024-02-29T19:48:00Z">
        <w:r w:rsidR="000729AF">
          <w:rPr>
            <w:rFonts w:ascii="Times New Roman" w:eastAsiaTheme="minorEastAsia" w:hAnsi="Times New Roman" w:cs="Times New Roman"/>
            <w:sz w:val="24"/>
            <w:szCs w:val="24"/>
          </w:rPr>
          <w:t>2</w:t>
        </w:r>
      </w:ins>
      <w:ins w:id="1046" w:author="Carter Daniels" w:date="2023-09-10T15:23:00Z">
        <w:r>
          <w:rPr>
            <w:rFonts w:ascii="Times New Roman" w:eastAsiaTheme="minorEastAsia" w:hAnsi="Times New Roman" w:cs="Times New Roman"/>
            <w:sz w:val="24"/>
            <w:szCs w:val="24"/>
          </w:rPr>
          <w:t xml:space="preserve"> in</w:t>
        </w:r>
      </w:ins>
      <w:ins w:id="1047" w:author="Carter Daniels" w:date="2023-09-10T15:22:00Z">
        <w:r>
          <w:rPr>
            <w:rFonts w:ascii="Times New Roman" w:eastAsiaTheme="minorEastAsia" w:hAnsi="Times New Roman" w:cs="Times New Roman"/>
            <w:sz w:val="24"/>
            <w:szCs w:val="24"/>
          </w:rPr>
          <w:t xml:space="preserve"> raw (</w:t>
        </w:r>
        <w:proofErr w:type="gramStart"/>
        <w:r>
          <w:rPr>
            <w:rFonts w:ascii="Times New Roman" w:eastAsiaTheme="minorEastAsia" w:hAnsi="Times New Roman" w:cs="Times New Roman"/>
            <w:sz w:val="24"/>
            <w:szCs w:val="24"/>
          </w:rPr>
          <w:t>A,C</w:t>
        </w:r>
        <w:proofErr w:type="gramEnd"/>
        <w:r>
          <w:rPr>
            <w:rFonts w:ascii="Times New Roman" w:eastAsiaTheme="minorEastAsia" w:hAnsi="Times New Roman" w:cs="Times New Roman"/>
            <w:sz w:val="24"/>
            <w:szCs w:val="24"/>
          </w:rPr>
          <w:t>,E) and normalized (B,D,F) data</w:t>
        </w:r>
        <w:r>
          <w:rPr>
            <w:rFonts w:ascii="Times New Roman" w:hAnsi="Times New Roman" w:cs="Times New Roman"/>
            <w:sz w:val="24"/>
            <w:szCs w:val="24"/>
          </w:rPr>
          <w:t xml:space="preserve">. </w:t>
        </w:r>
      </w:ins>
      <w:ins w:id="1048" w:author="Carter Daniels" w:date="2023-09-10T15:23:00Z">
        <w:r>
          <w:rPr>
            <w:rFonts w:ascii="Times New Roman" w:hAnsi="Times New Roman" w:cs="Times New Roman"/>
            <w:sz w:val="24"/>
            <w:szCs w:val="24"/>
          </w:rPr>
          <w:t>Visual inspection suggests complex and</w:t>
        </w:r>
      </w:ins>
      <w:ins w:id="1049" w:author="Carter Daniels" w:date="2023-09-10T15:24:00Z">
        <w:r>
          <w:rPr>
            <w:rFonts w:ascii="Times New Roman" w:hAnsi="Times New Roman" w:cs="Times New Roman"/>
            <w:sz w:val="24"/>
            <w:szCs w:val="24"/>
          </w:rPr>
          <w:t xml:space="preserve"> nuanced differences between groups as a function of programmed FI</w:t>
        </w:r>
      </w:ins>
      <w:ins w:id="1050" w:author="Carter Daniels" w:date="2023-09-10T15:39:00Z">
        <w:r w:rsidR="00955992">
          <w:rPr>
            <w:rFonts w:ascii="Times New Roman" w:eastAsiaTheme="minorEastAsia" w:hAnsi="Times New Roman" w:cs="Times New Roman"/>
            <w:sz w:val="24"/>
            <w:szCs w:val="24"/>
          </w:rPr>
          <w:t xml:space="preserve">. </w:t>
        </w:r>
      </w:ins>
      <w:ins w:id="1051" w:author="Carter Daniels" w:date="2023-09-10T13:49:00Z">
        <w:r w:rsidR="00DF6A49">
          <w:rPr>
            <w:rFonts w:ascii="Times New Roman" w:eastAsiaTheme="minorEastAsia" w:hAnsi="Times New Roman" w:cs="Times New Roman"/>
            <w:sz w:val="24"/>
            <w:szCs w:val="24"/>
          </w:rPr>
          <w:t xml:space="preserve">Raw </w:t>
        </w:r>
      </w:ins>
      <w:ins w:id="1052" w:author="Carter Daniels" w:date="2023-09-10T13:50:00Z">
        <w:r w:rsidR="00DF6A49">
          <w:rPr>
            <w:rFonts w:ascii="Times New Roman" w:eastAsiaTheme="minorEastAsia" w:hAnsi="Times New Roman" w:cs="Times New Roman"/>
            <w:sz w:val="24"/>
            <w:szCs w:val="24"/>
          </w:rPr>
          <w:t>A</w:t>
        </w:r>
      </w:ins>
      <w:ins w:id="1053" w:author="Carter Daniels" w:date="2023-09-10T13:46:00Z">
        <w:r w:rsidR="00926B8E">
          <w:rPr>
            <w:rFonts w:ascii="Times New Roman" w:eastAsiaTheme="minorEastAsia" w:hAnsi="Times New Roman" w:cs="Times New Roman"/>
            <w:sz w:val="24"/>
            <w:szCs w:val="24"/>
          </w:rPr>
          <w:t xml:space="preserve"> </w:t>
        </w:r>
      </w:ins>
      <w:ins w:id="1054" w:author="Carter Daniels" w:date="2023-09-10T13:57:00Z">
        <w:r w:rsidR="00DF6A49">
          <w:rPr>
            <w:rFonts w:ascii="Times New Roman" w:eastAsiaTheme="minorEastAsia" w:hAnsi="Times New Roman" w:cs="Times New Roman"/>
            <w:sz w:val="24"/>
            <w:szCs w:val="24"/>
          </w:rPr>
          <w:t>starts relatively high for Base20 and then rapidly decreases as a function of programmed FI</w:t>
        </w:r>
        <w:r w:rsidR="0075434E">
          <w:rPr>
            <w:rFonts w:ascii="Times New Roman" w:eastAsiaTheme="minorEastAsia" w:hAnsi="Times New Roman" w:cs="Times New Roman"/>
            <w:sz w:val="24"/>
            <w:szCs w:val="24"/>
          </w:rPr>
          <w:t xml:space="preserve"> below A estimates for Base40 and Base60</w:t>
        </w:r>
        <w:r w:rsidR="00DF6A49">
          <w:rPr>
            <w:rFonts w:ascii="Times New Roman" w:eastAsiaTheme="minorEastAsia" w:hAnsi="Times New Roman" w:cs="Times New Roman"/>
            <w:sz w:val="24"/>
            <w:szCs w:val="24"/>
          </w:rPr>
          <w:t>. In contrast</w:t>
        </w:r>
      </w:ins>
      <w:ins w:id="1055" w:author="Carter Daniels" w:date="2023-09-16T11:41:00Z">
        <w:r w:rsidR="00D0443F">
          <w:rPr>
            <w:rFonts w:ascii="Times New Roman" w:eastAsiaTheme="minorEastAsia" w:hAnsi="Times New Roman" w:cs="Times New Roman"/>
            <w:sz w:val="24"/>
            <w:szCs w:val="24"/>
          </w:rPr>
          <w:t>,</w:t>
        </w:r>
      </w:ins>
      <w:ins w:id="1056" w:author="Carter Daniels" w:date="2023-09-10T13:57:00Z">
        <w:r w:rsidR="00DF6A49">
          <w:rPr>
            <w:rFonts w:ascii="Times New Roman" w:eastAsiaTheme="minorEastAsia" w:hAnsi="Times New Roman" w:cs="Times New Roman"/>
            <w:sz w:val="24"/>
            <w:szCs w:val="24"/>
          </w:rPr>
          <w:t xml:space="preserve"> for Base40 and Base60</w:t>
        </w:r>
      </w:ins>
      <w:ins w:id="1057" w:author="Carter Daniels" w:date="2023-09-10T15:00:00Z">
        <w:r w:rsidR="00325D5D">
          <w:rPr>
            <w:rFonts w:ascii="Times New Roman" w:eastAsiaTheme="minorEastAsia" w:hAnsi="Times New Roman" w:cs="Times New Roman"/>
            <w:sz w:val="24"/>
            <w:szCs w:val="24"/>
          </w:rPr>
          <w:t xml:space="preserve">, </w:t>
        </w:r>
      </w:ins>
      <w:ins w:id="1058" w:author="Carter Daniels" w:date="2023-09-10T13:57:00Z">
        <w:r w:rsidR="00DF6A49">
          <w:rPr>
            <w:rFonts w:ascii="Times New Roman" w:eastAsiaTheme="minorEastAsia" w:hAnsi="Times New Roman" w:cs="Times New Roman"/>
            <w:sz w:val="24"/>
            <w:szCs w:val="24"/>
          </w:rPr>
          <w:t>Raw A</w:t>
        </w:r>
      </w:ins>
      <w:ins w:id="1059" w:author="Carter Daniels" w:date="2023-09-10T13:56:00Z">
        <w:r w:rsidR="00DF6A49">
          <w:rPr>
            <w:rFonts w:ascii="Times New Roman" w:eastAsiaTheme="minorEastAsia" w:hAnsi="Times New Roman" w:cs="Times New Roman"/>
            <w:sz w:val="24"/>
            <w:szCs w:val="24"/>
          </w:rPr>
          <w:t xml:space="preserve"> </w:t>
        </w:r>
      </w:ins>
      <w:ins w:id="1060" w:author="Carter Daniels" w:date="2023-09-10T13:57:00Z">
        <w:r w:rsidR="0075434E">
          <w:rPr>
            <w:rFonts w:ascii="Times New Roman" w:eastAsiaTheme="minorEastAsia" w:hAnsi="Times New Roman" w:cs="Times New Roman"/>
            <w:sz w:val="24"/>
            <w:szCs w:val="24"/>
          </w:rPr>
          <w:t>is mostly stable</w:t>
        </w:r>
      </w:ins>
      <w:ins w:id="1061" w:author="Carter Daniels" w:date="2023-09-16T11:41:00Z">
        <w:r w:rsidR="00D0443F">
          <w:rPr>
            <w:rFonts w:ascii="Times New Roman" w:eastAsiaTheme="minorEastAsia" w:hAnsi="Times New Roman" w:cs="Times New Roman"/>
            <w:sz w:val="24"/>
            <w:szCs w:val="24"/>
          </w:rPr>
          <w:t xml:space="preserve"> </w:t>
        </w:r>
      </w:ins>
      <w:ins w:id="1062" w:author="Carter Daniels" w:date="2023-09-10T13:58:00Z">
        <w:r w:rsidR="0075434E">
          <w:rPr>
            <w:rFonts w:ascii="Times New Roman" w:eastAsiaTheme="minorEastAsia" w:hAnsi="Times New Roman" w:cs="Times New Roman"/>
            <w:sz w:val="24"/>
            <w:szCs w:val="24"/>
          </w:rPr>
          <w:t>with Base60 having higher estimates of Raw A compared to Base40 at all FIs and Base20 under relatively longer FIs</w:t>
        </w:r>
      </w:ins>
      <w:ins w:id="1063" w:author="Carter Daniels" w:date="2023-09-10T13:59:00Z">
        <w:r w:rsidR="0075434E">
          <w:rPr>
            <w:rFonts w:ascii="Times New Roman" w:eastAsiaTheme="minorEastAsia" w:hAnsi="Times New Roman" w:cs="Times New Roman"/>
            <w:sz w:val="24"/>
            <w:szCs w:val="24"/>
          </w:rPr>
          <w:t>. This pattern is largely the same for normalized estimates of A, but with the differences between BaseFI groups disappearing after Base20 estimates of A have dropped to nominal levels around intervals equal to or greate</w:t>
        </w:r>
      </w:ins>
      <w:ins w:id="1064" w:author="Carter Daniels" w:date="2023-09-10T14:00:00Z">
        <w:r w:rsidR="0075434E">
          <w:rPr>
            <w:rFonts w:ascii="Times New Roman" w:eastAsiaTheme="minorEastAsia" w:hAnsi="Times New Roman" w:cs="Times New Roman"/>
            <w:sz w:val="24"/>
            <w:szCs w:val="24"/>
          </w:rPr>
          <w:t xml:space="preserve">r than 20 s. </w:t>
        </w:r>
      </w:ins>
      <w:ins w:id="1065" w:author="Carter Daniels" w:date="2023-09-10T15:00:00Z">
        <w:r w:rsidR="00325D5D">
          <w:rPr>
            <w:rFonts w:ascii="Times New Roman" w:eastAsiaTheme="minorEastAsia" w:hAnsi="Times New Roman" w:cs="Times New Roman"/>
            <w:sz w:val="24"/>
            <w:szCs w:val="24"/>
          </w:rPr>
          <w:t xml:space="preserve">Raw </w:t>
        </w:r>
        <w:r w:rsidR="00325D5D" w:rsidRPr="00DD6D02">
          <w:rPr>
            <w:rFonts w:ascii="Times New Roman" w:eastAsiaTheme="minorEastAsia" w:hAnsi="Times New Roman" w:cs="Times New Roman"/>
            <w:i/>
            <w:iCs/>
            <w:sz w:val="24"/>
            <w:szCs w:val="24"/>
            <w:rPrChange w:id="1066" w:author="Carter Daniels" w:date="2023-09-10T15:00:00Z">
              <w:rPr>
                <w:rFonts w:ascii="Times New Roman" w:eastAsiaTheme="minorEastAsia" w:hAnsi="Times New Roman" w:cs="Times New Roman"/>
                <w:sz w:val="24"/>
                <w:szCs w:val="24"/>
              </w:rPr>
            </w:rPrChange>
          </w:rPr>
          <w:t>L</w:t>
        </w:r>
        <w:r w:rsidR="00325D5D">
          <w:rPr>
            <w:rFonts w:ascii="Times New Roman" w:eastAsiaTheme="minorEastAsia" w:hAnsi="Times New Roman" w:cs="Times New Roman"/>
            <w:sz w:val="24"/>
            <w:szCs w:val="24"/>
          </w:rPr>
          <w:t xml:space="preserve"> scales with the programmed FI</w:t>
        </w:r>
      </w:ins>
      <w:ins w:id="1067" w:author="Carter Daniels" w:date="2023-09-10T15:27:00Z">
        <w:r>
          <w:rPr>
            <w:rFonts w:ascii="Times New Roman" w:eastAsiaTheme="minorEastAsia" w:hAnsi="Times New Roman" w:cs="Times New Roman"/>
            <w:sz w:val="24"/>
            <w:szCs w:val="24"/>
          </w:rPr>
          <w:t xml:space="preserve"> with both an intercept and slope sensitive to the BaseFI group. Such scaling is roughly linearly in the raw, but when </w:t>
        </w:r>
      </w:ins>
      <w:ins w:id="1068" w:author="Carter Daniels" w:date="2023-09-10T15:28:00Z">
        <w:r>
          <w:rPr>
            <w:rFonts w:ascii="Times New Roman" w:eastAsiaTheme="minorEastAsia" w:hAnsi="Times New Roman" w:cs="Times New Roman"/>
            <w:sz w:val="24"/>
            <w:szCs w:val="24"/>
          </w:rPr>
          <w:t>estimated fro</w:t>
        </w:r>
      </w:ins>
      <w:ins w:id="1069" w:author="Carter Daniels" w:date="2023-09-10T15:29:00Z">
        <w:r>
          <w:rPr>
            <w:rFonts w:ascii="Times New Roman" w:eastAsiaTheme="minorEastAsia" w:hAnsi="Times New Roman" w:cs="Times New Roman"/>
            <w:sz w:val="24"/>
            <w:szCs w:val="24"/>
          </w:rPr>
          <w:t xml:space="preserve">m normalized data the functions are more complex with estimates of </w:t>
        </w:r>
        <w:r w:rsidRPr="00955992">
          <w:rPr>
            <w:rFonts w:ascii="Times New Roman" w:eastAsiaTheme="minorEastAsia" w:hAnsi="Times New Roman" w:cs="Times New Roman"/>
            <w:i/>
            <w:iCs/>
            <w:sz w:val="24"/>
            <w:szCs w:val="24"/>
            <w:rPrChange w:id="1070" w:author="Carter Daniels" w:date="2023-09-10T15:30:00Z">
              <w:rPr>
                <w:rFonts w:ascii="Times New Roman" w:eastAsiaTheme="minorEastAsia" w:hAnsi="Times New Roman" w:cs="Times New Roman"/>
                <w:sz w:val="24"/>
                <w:szCs w:val="24"/>
              </w:rPr>
            </w:rPrChange>
          </w:rPr>
          <w:t>L</w:t>
        </w:r>
        <w:r>
          <w:rPr>
            <w:rFonts w:ascii="Times New Roman" w:eastAsiaTheme="minorEastAsia" w:hAnsi="Times New Roman" w:cs="Times New Roman"/>
            <w:sz w:val="24"/>
            <w:szCs w:val="24"/>
          </w:rPr>
          <w:t xml:space="preserve"> starting around</w:t>
        </w:r>
      </w:ins>
      <w:ins w:id="1071" w:author="Carter Daniels" w:date="2023-09-10T15:30:00Z">
        <w:r w:rsidR="00955992">
          <w:rPr>
            <w:rFonts w:ascii="Times New Roman" w:eastAsiaTheme="minorEastAsia" w:hAnsi="Times New Roman" w:cs="Times New Roman"/>
            <w:sz w:val="24"/>
            <w:szCs w:val="24"/>
          </w:rPr>
          <w:t xml:space="preserve"> 1.25</w:t>
        </w:r>
      </w:ins>
      <w:ins w:id="1072" w:author="Carter Daniels" w:date="2023-09-10T15:29:00Z">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lastRenderedPageBreak/>
          <w:t xml:space="preserve">for Base20 and then rapidly decreasing as a function of FI to less than 0.5; </w:t>
        </w:r>
        <w:r w:rsidR="00955992">
          <w:rPr>
            <w:rFonts w:ascii="Times New Roman" w:eastAsiaTheme="minorEastAsia" w:hAnsi="Times New Roman" w:cs="Times New Roman"/>
            <w:sz w:val="24"/>
            <w:szCs w:val="24"/>
          </w:rPr>
          <w:t>f</w:t>
        </w:r>
        <w:r>
          <w:rPr>
            <w:rFonts w:ascii="Times New Roman" w:eastAsiaTheme="minorEastAsia" w:hAnsi="Times New Roman" w:cs="Times New Roman"/>
            <w:sz w:val="24"/>
            <w:szCs w:val="24"/>
          </w:rPr>
          <w:t>or Base 40</w:t>
        </w:r>
        <w:r w:rsidR="00955992">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estimates of L begin near 0.75 and then decrease slowly to about 0.25</w:t>
        </w:r>
        <w:r w:rsidR="00955992">
          <w:rPr>
            <w:rFonts w:ascii="Times New Roman" w:eastAsiaTheme="minorEastAsia" w:hAnsi="Times New Roman" w:cs="Times New Roman"/>
            <w:sz w:val="24"/>
            <w:szCs w:val="24"/>
          </w:rPr>
          <w:t xml:space="preserve">; </w:t>
        </w:r>
      </w:ins>
      <w:ins w:id="1073" w:author="Carter Daniels" w:date="2023-09-10T15:30:00Z">
        <w:r w:rsidR="00955992">
          <w:rPr>
            <w:rFonts w:ascii="Times New Roman" w:eastAsiaTheme="minorEastAsia" w:hAnsi="Times New Roman" w:cs="Times New Roman"/>
            <w:sz w:val="24"/>
            <w:szCs w:val="24"/>
          </w:rPr>
          <w:t xml:space="preserve">and for Base60, estimates of L begin closer to 1 decrease below 0.5 and then pop back up to around 0.75. </w:t>
        </w:r>
      </w:ins>
      <w:ins w:id="1074" w:author="Carter Daniels" w:date="2023-09-10T15:32:00Z">
        <w:r w:rsidR="00955992">
          <w:rPr>
            <w:rFonts w:ascii="Times New Roman" w:eastAsiaTheme="minorEastAsia" w:hAnsi="Times New Roman" w:cs="Times New Roman"/>
            <w:sz w:val="24"/>
            <w:szCs w:val="24"/>
          </w:rPr>
          <w:t xml:space="preserve">Interestingly, raw and normalized K appear to show the same pattern as a function of BaseFI and programmed FI. </w:t>
        </w:r>
      </w:ins>
      <w:ins w:id="1075" w:author="Carter Daniels" w:date="2023-09-10T15:34:00Z">
        <w:r w:rsidR="00955992">
          <w:rPr>
            <w:rFonts w:ascii="Times New Roman" w:eastAsiaTheme="minorEastAsia" w:hAnsi="Times New Roman" w:cs="Times New Roman"/>
            <w:sz w:val="24"/>
            <w:szCs w:val="24"/>
          </w:rPr>
          <w:t>In</w:t>
        </w:r>
      </w:ins>
      <w:ins w:id="1076" w:author="Carter Daniels" w:date="2023-09-10T15:33:00Z">
        <w:r w:rsidR="00955992">
          <w:rPr>
            <w:rFonts w:ascii="Times New Roman" w:eastAsiaTheme="minorEastAsia" w:hAnsi="Times New Roman" w:cs="Times New Roman"/>
            <w:sz w:val="24"/>
            <w:szCs w:val="24"/>
          </w:rPr>
          <w:t xml:space="preserve"> Base20, K starts high and drops </w:t>
        </w:r>
      </w:ins>
      <w:ins w:id="1077" w:author="Carter Daniels" w:date="2023-09-10T15:34:00Z">
        <w:r w:rsidR="00955992">
          <w:rPr>
            <w:rFonts w:ascii="Times New Roman" w:eastAsiaTheme="minorEastAsia" w:hAnsi="Times New Roman" w:cs="Times New Roman"/>
            <w:sz w:val="24"/>
            <w:szCs w:val="24"/>
          </w:rPr>
          <w:t>precipitously</w:t>
        </w:r>
      </w:ins>
      <w:ins w:id="1078" w:author="Carter Daniels" w:date="2023-09-10T15:33:00Z">
        <w:r w:rsidR="00955992">
          <w:rPr>
            <w:rFonts w:ascii="Times New Roman" w:eastAsiaTheme="minorEastAsia" w:hAnsi="Times New Roman" w:cs="Times New Roman"/>
            <w:sz w:val="24"/>
            <w:szCs w:val="24"/>
          </w:rPr>
          <w:t xml:space="preserve"> after the first two shortest intervals to about a value or 3 or 4 and remains stable through</w:t>
        </w:r>
      </w:ins>
      <w:ins w:id="1079" w:author="Carter Daniels" w:date="2023-09-10T15:34:00Z">
        <w:r w:rsidR="00955992">
          <w:rPr>
            <w:rFonts w:ascii="Times New Roman" w:eastAsiaTheme="minorEastAsia" w:hAnsi="Times New Roman" w:cs="Times New Roman"/>
            <w:sz w:val="24"/>
            <w:szCs w:val="24"/>
          </w:rPr>
          <w:t>out. In Base40, K also starts high but decreases more slowly to a plateau over the 4 to 5 shortest intervals. In Base60, K</w:t>
        </w:r>
      </w:ins>
      <w:ins w:id="1080" w:author="Carter Daniels" w:date="2023-09-10T15:35:00Z">
        <w:r w:rsidR="00955992">
          <w:rPr>
            <w:rFonts w:ascii="Times New Roman" w:eastAsiaTheme="minorEastAsia" w:hAnsi="Times New Roman" w:cs="Times New Roman"/>
            <w:sz w:val="24"/>
            <w:szCs w:val="24"/>
          </w:rPr>
          <w:t xml:space="preserve"> also appears relatively stable with a slow increase as a function of interval.  </w:t>
        </w:r>
      </w:ins>
    </w:p>
    <w:p w14:paraId="140BC8C0" w14:textId="5F0C968C" w:rsidR="00955992" w:rsidRDefault="00955992" w:rsidP="00955992">
      <w:pPr>
        <w:spacing w:line="480" w:lineRule="auto"/>
        <w:ind w:firstLine="720"/>
        <w:rPr>
          <w:ins w:id="1081" w:author="Carter Daniels" w:date="2023-09-10T15:38:00Z"/>
          <w:rFonts w:ascii="Times New Roman" w:eastAsiaTheme="minorEastAsia" w:hAnsi="Times New Roman" w:cs="Times New Roman"/>
          <w:sz w:val="24"/>
          <w:szCs w:val="24"/>
        </w:rPr>
      </w:pPr>
      <w:ins w:id="1082" w:author="Carter Daniels" w:date="2023-09-10T15:37:00Z">
        <w:r>
          <w:rPr>
            <w:rFonts w:ascii="Times New Roman" w:eastAsiaTheme="minorEastAsia" w:hAnsi="Times New Roman" w:cs="Times New Roman"/>
            <w:sz w:val="24"/>
            <w:szCs w:val="24"/>
          </w:rPr>
          <w:t>These impressions are validat</w:t>
        </w:r>
      </w:ins>
      <w:ins w:id="1083" w:author="Carter Daniels" w:date="2023-09-10T15:38:00Z">
        <w:r>
          <w:rPr>
            <w:rFonts w:ascii="Times New Roman" w:eastAsiaTheme="minorEastAsia" w:hAnsi="Times New Roman" w:cs="Times New Roman"/>
            <w:sz w:val="24"/>
            <w:szCs w:val="24"/>
          </w:rPr>
          <w:t xml:space="preserve">ed by </w:t>
        </w:r>
        <w:r>
          <w:rPr>
            <w:rFonts w:ascii="Times New Roman" w:hAnsi="Times New Roman" w:cs="Times New Roman"/>
            <w:sz w:val="24"/>
            <w:szCs w:val="24"/>
          </w:rPr>
          <w:t xml:space="preserve">the fact that we found significant interactions between BaseFI and programmed FI for raw and normalized </w:t>
        </w:r>
        <w:r w:rsidRPr="005F0048">
          <w:rPr>
            <w:rFonts w:ascii="Times New Roman" w:hAnsi="Times New Roman" w:cs="Times New Roman"/>
            <w:i/>
            <w:iCs/>
            <w:sz w:val="24"/>
            <w:szCs w:val="24"/>
          </w:rPr>
          <w:t>A</w:t>
        </w:r>
        <w:r>
          <w:rPr>
            <w:rFonts w:ascii="Times New Roman" w:hAnsi="Times New Roman" w:cs="Times New Roman"/>
            <w:sz w:val="24"/>
            <w:szCs w:val="24"/>
          </w:rPr>
          <w:t xml:space="preserve"> [Raw: F(2,237) = 24.62, </w:t>
        </w:r>
        <w:r w:rsidRPr="00524801">
          <w:rPr>
            <w:rFonts w:ascii="Times New Roman" w:eastAsiaTheme="minorEastAsia" w:hAnsi="Times New Roman" w:cs="Times New Roman"/>
            <w:i/>
            <w:iCs/>
            <w:sz w:val="24"/>
            <w:szCs w:val="24"/>
          </w:rPr>
          <w:t>p</w:t>
        </w:r>
        <w:r>
          <w:rPr>
            <w:rFonts w:ascii="Times New Roman" w:eastAsiaTheme="minorEastAsia" w:hAnsi="Times New Roman" w:cs="Times New Roman"/>
            <w:sz w:val="24"/>
            <w:szCs w:val="24"/>
          </w:rPr>
          <w:t xml:space="preserve"> &lt; 0.0001, </w:t>
        </w:r>
        <w:r w:rsidRPr="00524801">
          <w:rPr>
            <w:rFonts w:ascii="Times New Roman" w:eastAsiaTheme="minorEastAsia" w:hAnsi="Times New Roman" w:cs="Times New Roman"/>
            <w:i/>
            <w:iCs/>
            <w:sz w:val="24"/>
            <w:szCs w:val="24"/>
          </w:rPr>
          <w:t>ln</w:t>
        </w:r>
        <w:r>
          <w:rPr>
            <w:rFonts w:ascii="Times New Roman" w:eastAsiaTheme="minorEastAsia" w:hAnsi="Times New Roman" w:cs="Times New Roman"/>
            <w:sz w:val="24"/>
            <w:szCs w:val="24"/>
          </w:rPr>
          <w:t>BF</w:t>
        </w:r>
        <w:r>
          <w:rPr>
            <w:rFonts w:ascii="Times New Roman" w:eastAsiaTheme="minorEastAsia" w:hAnsi="Times New Roman" w:cs="Times New Roman"/>
            <w:sz w:val="24"/>
            <w:szCs w:val="24"/>
            <w:vertAlign w:val="subscript"/>
          </w:rPr>
          <w:t>i0</w:t>
        </w:r>
        <w:r>
          <w:rPr>
            <w:rFonts w:ascii="Times New Roman" w:eastAsiaTheme="minorEastAsia" w:hAnsi="Times New Roman" w:cs="Times New Roman"/>
            <w:sz w:val="24"/>
            <w:szCs w:val="24"/>
          </w:rPr>
          <w:t xml:space="preserve"> = 20.75; Normalized: </w:t>
        </w:r>
        <w:r>
          <w:rPr>
            <w:rFonts w:ascii="Times New Roman" w:hAnsi="Times New Roman" w:cs="Times New Roman"/>
            <w:sz w:val="24"/>
            <w:szCs w:val="24"/>
          </w:rPr>
          <w:t xml:space="preserve">F(2,237) = 24.62, </w:t>
        </w:r>
        <w:r w:rsidRPr="00524801">
          <w:rPr>
            <w:rFonts w:ascii="Times New Roman" w:eastAsiaTheme="minorEastAsia" w:hAnsi="Times New Roman" w:cs="Times New Roman"/>
            <w:i/>
            <w:iCs/>
            <w:sz w:val="24"/>
            <w:szCs w:val="24"/>
          </w:rPr>
          <w:t>p</w:t>
        </w:r>
        <w:r>
          <w:rPr>
            <w:rFonts w:ascii="Times New Roman" w:eastAsiaTheme="minorEastAsia" w:hAnsi="Times New Roman" w:cs="Times New Roman"/>
            <w:sz w:val="24"/>
            <w:szCs w:val="24"/>
          </w:rPr>
          <w:t xml:space="preserve"> &lt; 0.0001, </w:t>
        </w:r>
        <w:r w:rsidRPr="00524801">
          <w:rPr>
            <w:rFonts w:ascii="Times New Roman" w:eastAsiaTheme="minorEastAsia" w:hAnsi="Times New Roman" w:cs="Times New Roman"/>
            <w:i/>
            <w:iCs/>
            <w:sz w:val="24"/>
            <w:szCs w:val="24"/>
          </w:rPr>
          <w:t>ln</w:t>
        </w:r>
        <w:r>
          <w:rPr>
            <w:rFonts w:ascii="Times New Roman" w:eastAsiaTheme="minorEastAsia" w:hAnsi="Times New Roman" w:cs="Times New Roman"/>
            <w:sz w:val="24"/>
            <w:szCs w:val="24"/>
          </w:rPr>
          <w:t>BF</w:t>
        </w:r>
        <w:r>
          <w:rPr>
            <w:rFonts w:ascii="Times New Roman" w:eastAsiaTheme="minorEastAsia" w:hAnsi="Times New Roman" w:cs="Times New Roman"/>
            <w:sz w:val="24"/>
            <w:szCs w:val="24"/>
            <w:vertAlign w:val="subscript"/>
          </w:rPr>
          <w:t>i0</w:t>
        </w:r>
        <w:r>
          <w:rPr>
            <w:rFonts w:ascii="Times New Roman" w:eastAsiaTheme="minorEastAsia" w:hAnsi="Times New Roman" w:cs="Times New Roman"/>
            <w:sz w:val="24"/>
            <w:szCs w:val="24"/>
          </w:rPr>
          <w:t xml:space="preserve"> = 7.41</w:t>
        </w:r>
        <w:r>
          <w:rPr>
            <w:rFonts w:ascii="Times New Roman" w:hAnsi="Times New Roman" w:cs="Times New Roman"/>
            <w:sz w:val="24"/>
            <w:szCs w:val="24"/>
          </w:rPr>
          <w:t>],</w:t>
        </w:r>
        <w:r w:rsidRPr="005F0048">
          <w:rPr>
            <w:rFonts w:ascii="Times New Roman" w:hAnsi="Times New Roman" w:cs="Times New Roman"/>
            <w:i/>
            <w:iCs/>
            <w:sz w:val="24"/>
            <w:szCs w:val="24"/>
          </w:rPr>
          <w:t xml:space="preserve"> L</w:t>
        </w:r>
        <w:r>
          <w:rPr>
            <w:rFonts w:ascii="Times New Roman" w:hAnsi="Times New Roman" w:cs="Times New Roman"/>
            <w:sz w:val="24"/>
            <w:szCs w:val="24"/>
          </w:rPr>
          <w:t xml:space="preserve"> [Raw: F(2,237) = 15.44, </w:t>
        </w:r>
        <w:r w:rsidRPr="00524801">
          <w:rPr>
            <w:rFonts w:ascii="Times New Roman" w:eastAsiaTheme="minorEastAsia" w:hAnsi="Times New Roman" w:cs="Times New Roman"/>
            <w:i/>
            <w:iCs/>
            <w:sz w:val="24"/>
            <w:szCs w:val="24"/>
          </w:rPr>
          <w:t>p</w:t>
        </w:r>
        <w:r>
          <w:rPr>
            <w:rFonts w:ascii="Times New Roman" w:eastAsiaTheme="minorEastAsia" w:hAnsi="Times New Roman" w:cs="Times New Roman"/>
            <w:sz w:val="24"/>
            <w:szCs w:val="24"/>
          </w:rPr>
          <w:t xml:space="preserve"> &lt; 0.0001, </w:t>
        </w:r>
        <w:r w:rsidRPr="00524801">
          <w:rPr>
            <w:rFonts w:ascii="Times New Roman" w:eastAsiaTheme="minorEastAsia" w:hAnsi="Times New Roman" w:cs="Times New Roman"/>
            <w:i/>
            <w:iCs/>
            <w:sz w:val="24"/>
            <w:szCs w:val="24"/>
          </w:rPr>
          <w:t>ln</w:t>
        </w:r>
        <w:r>
          <w:rPr>
            <w:rFonts w:ascii="Times New Roman" w:eastAsiaTheme="minorEastAsia" w:hAnsi="Times New Roman" w:cs="Times New Roman"/>
            <w:sz w:val="24"/>
            <w:szCs w:val="24"/>
          </w:rPr>
          <w:t>BF</w:t>
        </w:r>
        <w:r>
          <w:rPr>
            <w:rFonts w:ascii="Times New Roman" w:eastAsiaTheme="minorEastAsia" w:hAnsi="Times New Roman" w:cs="Times New Roman"/>
            <w:sz w:val="24"/>
            <w:szCs w:val="24"/>
            <w:vertAlign w:val="subscript"/>
          </w:rPr>
          <w:t>i0</w:t>
        </w:r>
        <w:r>
          <w:rPr>
            <w:rFonts w:ascii="Times New Roman" w:eastAsiaTheme="minorEastAsia" w:hAnsi="Times New Roman" w:cs="Times New Roman"/>
            <w:sz w:val="24"/>
            <w:szCs w:val="24"/>
          </w:rPr>
          <w:t xml:space="preserve"> = 240.56; Normalized: </w:t>
        </w:r>
        <w:r>
          <w:rPr>
            <w:rFonts w:ascii="Times New Roman" w:hAnsi="Times New Roman" w:cs="Times New Roman"/>
            <w:sz w:val="24"/>
            <w:szCs w:val="24"/>
          </w:rPr>
          <w:t xml:space="preserve">F(2,237) = 52.25, </w:t>
        </w:r>
        <w:r w:rsidRPr="00524801">
          <w:rPr>
            <w:rFonts w:ascii="Times New Roman" w:eastAsiaTheme="minorEastAsia" w:hAnsi="Times New Roman" w:cs="Times New Roman"/>
            <w:i/>
            <w:iCs/>
            <w:sz w:val="24"/>
            <w:szCs w:val="24"/>
          </w:rPr>
          <w:t>p</w:t>
        </w:r>
        <w:r>
          <w:rPr>
            <w:rFonts w:ascii="Times New Roman" w:eastAsiaTheme="minorEastAsia" w:hAnsi="Times New Roman" w:cs="Times New Roman"/>
            <w:sz w:val="24"/>
            <w:szCs w:val="24"/>
          </w:rPr>
          <w:t xml:space="preserve"> &lt; 0.0001, </w:t>
        </w:r>
        <w:r w:rsidRPr="00524801">
          <w:rPr>
            <w:rFonts w:ascii="Times New Roman" w:eastAsiaTheme="minorEastAsia" w:hAnsi="Times New Roman" w:cs="Times New Roman"/>
            <w:i/>
            <w:iCs/>
            <w:sz w:val="24"/>
            <w:szCs w:val="24"/>
          </w:rPr>
          <w:t>ln</w:t>
        </w:r>
        <w:r>
          <w:rPr>
            <w:rFonts w:ascii="Times New Roman" w:eastAsiaTheme="minorEastAsia" w:hAnsi="Times New Roman" w:cs="Times New Roman"/>
            <w:sz w:val="24"/>
            <w:szCs w:val="24"/>
          </w:rPr>
          <w:t>BF</w:t>
        </w:r>
        <w:r>
          <w:rPr>
            <w:rFonts w:ascii="Times New Roman" w:eastAsiaTheme="minorEastAsia" w:hAnsi="Times New Roman" w:cs="Times New Roman"/>
            <w:sz w:val="24"/>
            <w:szCs w:val="24"/>
            <w:vertAlign w:val="subscript"/>
          </w:rPr>
          <w:t>i0</w:t>
        </w:r>
        <w:r>
          <w:rPr>
            <w:rFonts w:ascii="Times New Roman" w:eastAsiaTheme="minorEastAsia" w:hAnsi="Times New Roman" w:cs="Times New Roman"/>
            <w:sz w:val="24"/>
            <w:szCs w:val="24"/>
          </w:rPr>
          <w:t xml:space="preserve"> = 37.96</w:t>
        </w:r>
        <w:r>
          <w:rPr>
            <w:rFonts w:ascii="Times New Roman" w:hAnsi="Times New Roman" w:cs="Times New Roman"/>
            <w:sz w:val="24"/>
            <w:szCs w:val="24"/>
          </w:rPr>
          <w:t xml:space="preserve">],  and </w:t>
        </w:r>
        <w:r w:rsidRPr="00D0443F">
          <w:rPr>
            <w:rFonts w:ascii="Times New Roman" w:hAnsi="Times New Roman" w:cs="Times New Roman"/>
            <w:i/>
            <w:iCs/>
            <w:sz w:val="24"/>
            <w:szCs w:val="24"/>
            <w:rPrChange w:id="1084" w:author="Carter Daniels" w:date="2023-09-16T11:42:00Z">
              <w:rPr>
                <w:rFonts w:ascii="Times New Roman" w:hAnsi="Times New Roman" w:cs="Times New Roman"/>
                <w:sz w:val="24"/>
                <w:szCs w:val="24"/>
              </w:rPr>
            </w:rPrChange>
          </w:rPr>
          <w:t>k</w:t>
        </w:r>
        <w:r>
          <w:rPr>
            <w:rFonts w:ascii="Times New Roman" w:hAnsi="Times New Roman" w:cs="Times New Roman"/>
            <w:sz w:val="24"/>
            <w:szCs w:val="24"/>
          </w:rPr>
          <w:t xml:space="preserve"> [Raw: F(2,237) = 15.66, </w:t>
        </w:r>
        <w:r w:rsidRPr="00524801">
          <w:rPr>
            <w:rFonts w:ascii="Times New Roman" w:eastAsiaTheme="minorEastAsia" w:hAnsi="Times New Roman" w:cs="Times New Roman"/>
            <w:i/>
            <w:iCs/>
            <w:sz w:val="24"/>
            <w:szCs w:val="24"/>
          </w:rPr>
          <w:t>p</w:t>
        </w:r>
        <w:r>
          <w:rPr>
            <w:rFonts w:ascii="Times New Roman" w:eastAsiaTheme="minorEastAsia" w:hAnsi="Times New Roman" w:cs="Times New Roman"/>
            <w:sz w:val="24"/>
            <w:szCs w:val="24"/>
          </w:rPr>
          <w:t xml:space="preserve"> &lt; 0.0001, </w:t>
        </w:r>
        <w:r w:rsidRPr="00524801">
          <w:rPr>
            <w:rFonts w:ascii="Times New Roman" w:eastAsiaTheme="minorEastAsia" w:hAnsi="Times New Roman" w:cs="Times New Roman"/>
            <w:i/>
            <w:iCs/>
            <w:sz w:val="24"/>
            <w:szCs w:val="24"/>
          </w:rPr>
          <w:t>ln</w:t>
        </w:r>
        <w:r>
          <w:rPr>
            <w:rFonts w:ascii="Times New Roman" w:eastAsiaTheme="minorEastAsia" w:hAnsi="Times New Roman" w:cs="Times New Roman"/>
            <w:sz w:val="24"/>
            <w:szCs w:val="24"/>
          </w:rPr>
          <w:t>BF</w:t>
        </w:r>
        <w:r>
          <w:rPr>
            <w:rFonts w:ascii="Times New Roman" w:eastAsiaTheme="minorEastAsia" w:hAnsi="Times New Roman" w:cs="Times New Roman"/>
            <w:sz w:val="24"/>
            <w:szCs w:val="24"/>
            <w:vertAlign w:val="subscript"/>
          </w:rPr>
          <w:t>i0</w:t>
        </w:r>
        <w:r>
          <w:rPr>
            <w:rFonts w:ascii="Times New Roman" w:eastAsiaTheme="minorEastAsia" w:hAnsi="Times New Roman" w:cs="Times New Roman"/>
            <w:sz w:val="24"/>
            <w:szCs w:val="24"/>
          </w:rPr>
          <w:t xml:space="preserve"> = 6.01; Normalized: </w:t>
        </w:r>
        <w:r>
          <w:rPr>
            <w:rFonts w:ascii="Times New Roman" w:hAnsi="Times New Roman" w:cs="Times New Roman"/>
            <w:sz w:val="24"/>
            <w:szCs w:val="24"/>
          </w:rPr>
          <w:t xml:space="preserve">F(2,237) = 22.88, </w:t>
        </w:r>
        <w:r w:rsidRPr="00524801">
          <w:rPr>
            <w:rFonts w:ascii="Times New Roman" w:eastAsiaTheme="minorEastAsia" w:hAnsi="Times New Roman" w:cs="Times New Roman"/>
            <w:i/>
            <w:iCs/>
            <w:sz w:val="24"/>
            <w:szCs w:val="24"/>
          </w:rPr>
          <w:t>p</w:t>
        </w:r>
        <w:r>
          <w:rPr>
            <w:rFonts w:ascii="Times New Roman" w:eastAsiaTheme="minorEastAsia" w:hAnsi="Times New Roman" w:cs="Times New Roman"/>
            <w:sz w:val="24"/>
            <w:szCs w:val="24"/>
          </w:rPr>
          <w:t xml:space="preserve"> &lt; 0.0001, </w:t>
        </w:r>
        <w:r w:rsidRPr="00524801">
          <w:rPr>
            <w:rFonts w:ascii="Times New Roman" w:eastAsiaTheme="minorEastAsia" w:hAnsi="Times New Roman" w:cs="Times New Roman"/>
            <w:i/>
            <w:iCs/>
            <w:sz w:val="24"/>
            <w:szCs w:val="24"/>
          </w:rPr>
          <w:t>ln</w:t>
        </w:r>
        <w:r>
          <w:rPr>
            <w:rFonts w:ascii="Times New Roman" w:eastAsiaTheme="minorEastAsia" w:hAnsi="Times New Roman" w:cs="Times New Roman"/>
            <w:sz w:val="24"/>
            <w:szCs w:val="24"/>
          </w:rPr>
          <w:t>BF</w:t>
        </w:r>
        <w:r>
          <w:rPr>
            <w:rFonts w:ascii="Times New Roman" w:eastAsiaTheme="minorEastAsia" w:hAnsi="Times New Roman" w:cs="Times New Roman"/>
            <w:sz w:val="24"/>
            <w:szCs w:val="24"/>
            <w:vertAlign w:val="subscript"/>
          </w:rPr>
          <w:t>i0</w:t>
        </w:r>
        <w:r>
          <w:rPr>
            <w:rFonts w:ascii="Times New Roman" w:eastAsiaTheme="minorEastAsia" w:hAnsi="Times New Roman" w:cs="Times New Roman"/>
            <w:sz w:val="24"/>
            <w:szCs w:val="24"/>
          </w:rPr>
          <w:t xml:space="preserve"> = 11.71</w:t>
        </w:r>
        <w:r>
          <w:rPr>
            <w:rFonts w:ascii="Times New Roman" w:hAnsi="Times New Roman" w:cs="Times New Roman"/>
            <w:sz w:val="24"/>
            <w:szCs w:val="24"/>
          </w:rPr>
          <w:t>].</w:t>
        </w:r>
        <w:r>
          <w:rPr>
            <w:rFonts w:ascii="Times New Roman" w:eastAsiaTheme="minorEastAsia" w:hAnsi="Times New Roman" w:cs="Times New Roman"/>
            <w:sz w:val="24"/>
            <w:szCs w:val="24"/>
          </w:rPr>
          <w:t xml:space="preserve"> Thus, it appears that when timing performance is estimated </w:t>
        </w:r>
      </w:ins>
      <w:ins w:id="1085" w:author="Carter Daniels" w:date="2023-09-16T11:42:00Z">
        <w:r w:rsidR="00D0443F">
          <w:rPr>
            <w:rFonts w:ascii="Times New Roman" w:eastAsiaTheme="minorEastAsia" w:hAnsi="Times New Roman" w:cs="Times New Roman"/>
            <w:sz w:val="24"/>
            <w:szCs w:val="24"/>
          </w:rPr>
          <w:t>by fitting a</w:t>
        </w:r>
      </w:ins>
      <w:ins w:id="1086" w:author="Carter Daniels" w:date="2023-09-10T15:38:00Z">
        <w:r>
          <w:rPr>
            <w:rFonts w:ascii="Times New Roman" w:eastAsiaTheme="minorEastAsia" w:hAnsi="Times New Roman" w:cs="Times New Roman"/>
            <w:sz w:val="24"/>
            <w:szCs w:val="24"/>
          </w:rPr>
          <w:t xml:space="preserve"> 3-parameter logistic </w:t>
        </w:r>
      </w:ins>
      <w:ins w:id="1087" w:author="Carter Daniels" w:date="2023-09-16T11:43:00Z">
        <w:r w:rsidR="00D0443F">
          <w:rPr>
            <w:rFonts w:ascii="Times New Roman" w:eastAsiaTheme="minorEastAsia" w:hAnsi="Times New Roman" w:cs="Times New Roman"/>
            <w:sz w:val="24"/>
            <w:szCs w:val="24"/>
          </w:rPr>
          <w:t>function to response rates as a function of time</w:t>
        </w:r>
      </w:ins>
      <w:ins w:id="1088" w:author="Carter Daniels" w:date="2023-09-10T15:39:00Z">
        <w:r>
          <w:rPr>
            <w:rFonts w:ascii="Times New Roman" w:eastAsiaTheme="minorEastAsia" w:hAnsi="Times New Roman" w:cs="Times New Roman"/>
            <w:sz w:val="24"/>
            <w:szCs w:val="24"/>
          </w:rPr>
          <w:t>, the timing</w:t>
        </w:r>
      </w:ins>
      <w:ins w:id="1089" w:author="Carter Daniels" w:date="2023-09-10T15:38:00Z">
        <w:r>
          <w:rPr>
            <w:rFonts w:ascii="Times New Roman" w:eastAsiaTheme="minorEastAsia" w:hAnsi="Times New Roman" w:cs="Times New Roman"/>
            <w:sz w:val="24"/>
            <w:szCs w:val="24"/>
          </w:rPr>
          <w:t xml:space="preserve"> of sine waves is </w:t>
        </w:r>
        <w:r w:rsidRPr="00955992">
          <w:rPr>
            <w:rFonts w:ascii="Times New Roman" w:eastAsiaTheme="minorEastAsia" w:hAnsi="Times New Roman" w:cs="Times New Roman"/>
            <w:i/>
            <w:iCs/>
            <w:sz w:val="24"/>
            <w:szCs w:val="24"/>
            <w:rPrChange w:id="1090" w:author="Carter Daniels" w:date="2023-09-10T15:38:00Z">
              <w:rPr>
                <w:rFonts w:ascii="Times New Roman" w:eastAsiaTheme="minorEastAsia" w:hAnsi="Times New Roman" w:cs="Times New Roman"/>
                <w:sz w:val="24"/>
                <w:szCs w:val="24"/>
              </w:rPr>
            </w:rPrChange>
          </w:rPr>
          <w:t>not</w:t>
        </w:r>
        <w:r>
          <w:rPr>
            <w:rFonts w:ascii="Times New Roman" w:eastAsiaTheme="minorEastAsia" w:hAnsi="Times New Roman" w:cs="Times New Roman"/>
            <w:sz w:val="24"/>
            <w:szCs w:val="24"/>
          </w:rPr>
          <w:t xml:space="preserve"> scalar invariance.  </w:t>
        </w:r>
      </w:ins>
    </w:p>
    <w:p w14:paraId="4F78374F" w14:textId="23211FE1" w:rsidR="00CF353F" w:rsidRDefault="00CF353F">
      <w:pPr>
        <w:rPr>
          <w:ins w:id="1091" w:author="Carter Daniels" w:date="2023-09-10T11:58:00Z"/>
          <w:rFonts w:ascii="Times New Roman" w:hAnsi="Times New Roman" w:cs="Times New Roman"/>
          <w:sz w:val="24"/>
          <w:szCs w:val="24"/>
        </w:rPr>
      </w:pPr>
      <w:ins w:id="1092" w:author="Carter Daniels" w:date="2023-09-10T11:58:00Z">
        <w:r>
          <w:rPr>
            <w:rFonts w:ascii="Times New Roman" w:hAnsi="Times New Roman" w:cs="Times New Roman"/>
            <w:sz w:val="24"/>
            <w:szCs w:val="24"/>
          </w:rPr>
          <w:br w:type="page"/>
        </w:r>
      </w:ins>
    </w:p>
    <w:p w14:paraId="22E5D077" w14:textId="77777777" w:rsidR="00CF353F" w:rsidRDefault="00CF353F">
      <w:pPr>
        <w:spacing w:line="480" w:lineRule="auto"/>
        <w:rPr>
          <w:ins w:id="1093" w:author="Carter Daniels" w:date="2023-09-16T12:12:00Z"/>
          <w:rFonts w:ascii="Times New Roman" w:hAnsi="Times New Roman" w:cs="Times New Roman"/>
          <w:sz w:val="24"/>
          <w:szCs w:val="24"/>
        </w:rPr>
      </w:pPr>
    </w:p>
    <w:p w14:paraId="1DFF16F3" w14:textId="77777777" w:rsidR="00894F37" w:rsidRDefault="00894F37">
      <w:pPr>
        <w:spacing w:line="480" w:lineRule="auto"/>
        <w:rPr>
          <w:ins w:id="1094" w:author="Carter Daniels" w:date="2023-09-16T12:13:00Z"/>
          <w:rFonts w:ascii="Times New Roman" w:hAnsi="Times New Roman" w:cs="Times New Roman"/>
          <w:sz w:val="24"/>
          <w:szCs w:val="24"/>
        </w:rPr>
      </w:pPr>
      <w:ins w:id="1095" w:author="Carter Daniels" w:date="2023-09-16T12:13:00Z">
        <w:r>
          <w:rPr>
            <w:rFonts w:ascii="Times New Roman" w:hAnsi="Times New Roman" w:cs="Times New Roman"/>
            <w:noProof/>
            <w:sz w:val="24"/>
            <w:szCs w:val="24"/>
          </w:rPr>
          <w:drawing>
            <wp:inline distT="0" distB="0" distL="0" distR="0" wp14:anchorId="3D0C087A" wp14:editId="2CC7E87E">
              <wp:extent cx="6033088" cy="6787225"/>
              <wp:effectExtent l="0" t="0" r="6350" b="0"/>
              <wp:docPr id="277637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63753" name="Picture 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6033088" cy="6787225"/>
                      </a:xfrm>
                      <a:prstGeom prst="rect">
                        <a:avLst/>
                      </a:prstGeom>
                    </pic:spPr>
                  </pic:pic>
                </a:graphicData>
              </a:graphic>
            </wp:inline>
          </w:drawing>
        </w:r>
      </w:ins>
    </w:p>
    <w:p w14:paraId="04F2E57B" w14:textId="0D1C3DC6" w:rsidR="00894F37" w:rsidRDefault="00894F37" w:rsidP="00894F37">
      <w:pPr>
        <w:spacing w:line="240" w:lineRule="auto"/>
        <w:rPr>
          <w:ins w:id="1096" w:author="Carter Daniels" w:date="2023-09-16T12:13:00Z"/>
          <w:rFonts w:ascii="Times New Roman" w:hAnsi="Times New Roman" w:cs="Times New Roman"/>
          <w:sz w:val="24"/>
          <w:szCs w:val="24"/>
        </w:rPr>
      </w:pPr>
      <w:ins w:id="1097" w:author="Carter Daniels" w:date="2023-09-16T12:13:00Z">
        <w:r w:rsidRPr="0092500D">
          <w:rPr>
            <w:rFonts w:ascii="Times New Roman" w:hAnsi="Times New Roman" w:cs="Times New Roman"/>
            <w:b/>
            <w:bCs/>
            <w:sz w:val="24"/>
            <w:szCs w:val="24"/>
          </w:rPr>
          <w:t xml:space="preserve">Figure </w:t>
        </w:r>
      </w:ins>
      <w:ins w:id="1098" w:author="Carter Daniels" w:date="2023-09-16T12:21:00Z">
        <w:r>
          <w:rPr>
            <w:rFonts w:ascii="Times New Roman" w:hAnsi="Times New Roman" w:cs="Times New Roman"/>
            <w:b/>
            <w:bCs/>
            <w:sz w:val="24"/>
            <w:szCs w:val="24"/>
          </w:rPr>
          <w:t>4</w:t>
        </w:r>
      </w:ins>
      <w:ins w:id="1099" w:author="Carter Daniels" w:date="2023-09-16T12:13:00Z">
        <w:r w:rsidRPr="0092500D">
          <w:rPr>
            <w:rFonts w:ascii="Times New Roman" w:hAnsi="Times New Roman" w:cs="Times New Roman"/>
            <w:b/>
            <w:bCs/>
            <w:sz w:val="24"/>
            <w:szCs w:val="24"/>
          </w:rPr>
          <w:t xml:space="preserve">. </w:t>
        </w:r>
        <w:r>
          <w:rPr>
            <w:rFonts w:ascii="Times New Roman" w:hAnsi="Times New Roman" w:cs="Times New Roman"/>
            <w:sz w:val="24"/>
            <w:szCs w:val="24"/>
          </w:rPr>
          <w:t>Mean parameter estimates</w:t>
        </w:r>
      </w:ins>
      <w:ins w:id="1100" w:author="Carter Daniels" w:date="2023-09-16T12:15:00Z">
        <w:r>
          <w:rPr>
            <w:rFonts w:ascii="Times New Roman" w:hAnsi="Times New Roman" w:cs="Times New Roman"/>
            <w:sz w:val="24"/>
            <w:szCs w:val="24"/>
          </w:rPr>
          <w:t xml:space="preserve"> (</w:t>
        </w:r>
        <w:r w:rsidRPr="00894F37">
          <w:rPr>
            <w:rFonts w:ascii="Times New Roman" w:hAnsi="Times New Roman" w:cs="Times New Roman"/>
            <w:i/>
            <w:iCs/>
            <w:sz w:val="24"/>
            <w:szCs w:val="24"/>
            <w:rPrChange w:id="1101" w:author="Carter Daniels" w:date="2023-09-16T12:16:00Z">
              <w:rPr>
                <w:rFonts w:ascii="Times New Roman" w:hAnsi="Times New Roman" w:cs="Times New Roman"/>
                <w:sz w:val="24"/>
                <w:szCs w:val="24"/>
              </w:rPr>
            </w:rPrChange>
          </w:rPr>
          <w:t>A</w:t>
        </w:r>
        <w:r>
          <w:rPr>
            <w:rFonts w:ascii="Times New Roman" w:hAnsi="Times New Roman" w:cs="Times New Roman"/>
            <w:sz w:val="24"/>
            <w:szCs w:val="24"/>
          </w:rPr>
          <w:t xml:space="preserve">: </w:t>
        </w:r>
      </w:ins>
      <w:ins w:id="1102" w:author="Carter Daniels" w:date="2023-09-16T12:20:00Z">
        <w:r>
          <w:rPr>
            <w:rFonts w:ascii="Times New Roman" w:hAnsi="Times New Roman" w:cs="Times New Roman"/>
            <w:sz w:val="24"/>
            <w:szCs w:val="24"/>
          </w:rPr>
          <w:t xml:space="preserve">green, </w:t>
        </w:r>
      </w:ins>
      <w:ins w:id="1103" w:author="Carter Daniels" w:date="2023-09-16T12:15:00Z">
        <w:r>
          <w:rPr>
            <w:rFonts w:ascii="Times New Roman" w:hAnsi="Times New Roman" w:cs="Times New Roman"/>
            <w:sz w:val="24"/>
            <w:szCs w:val="24"/>
          </w:rPr>
          <w:t xml:space="preserve">Panels A &amp; B; </w:t>
        </w:r>
        <w:r w:rsidRPr="00894F37">
          <w:rPr>
            <w:rFonts w:ascii="Times New Roman" w:hAnsi="Times New Roman" w:cs="Times New Roman"/>
            <w:i/>
            <w:iCs/>
            <w:sz w:val="24"/>
            <w:szCs w:val="24"/>
            <w:rPrChange w:id="1104" w:author="Carter Daniels" w:date="2023-09-16T12:16:00Z">
              <w:rPr>
                <w:rFonts w:ascii="Times New Roman" w:hAnsi="Times New Roman" w:cs="Times New Roman"/>
                <w:sz w:val="24"/>
                <w:szCs w:val="24"/>
              </w:rPr>
            </w:rPrChange>
          </w:rPr>
          <w:t>L</w:t>
        </w:r>
        <w:r>
          <w:rPr>
            <w:rFonts w:ascii="Times New Roman" w:hAnsi="Times New Roman" w:cs="Times New Roman"/>
            <w:sz w:val="24"/>
            <w:szCs w:val="24"/>
          </w:rPr>
          <w:t xml:space="preserve">: </w:t>
        </w:r>
      </w:ins>
      <w:ins w:id="1105" w:author="Carter Daniels" w:date="2023-09-16T12:20:00Z">
        <w:r>
          <w:rPr>
            <w:rFonts w:ascii="Times New Roman" w:hAnsi="Times New Roman" w:cs="Times New Roman"/>
            <w:sz w:val="24"/>
            <w:szCs w:val="24"/>
          </w:rPr>
          <w:t xml:space="preserve">blue, </w:t>
        </w:r>
      </w:ins>
      <w:ins w:id="1106" w:author="Carter Daniels" w:date="2023-09-16T12:15:00Z">
        <w:r>
          <w:rPr>
            <w:rFonts w:ascii="Times New Roman" w:hAnsi="Times New Roman" w:cs="Times New Roman"/>
            <w:sz w:val="24"/>
            <w:szCs w:val="24"/>
          </w:rPr>
          <w:t xml:space="preserve">Panels C &amp; D; </w:t>
        </w:r>
        <w:r w:rsidRPr="00894F37">
          <w:rPr>
            <w:rFonts w:ascii="Times New Roman" w:hAnsi="Times New Roman" w:cs="Times New Roman"/>
            <w:i/>
            <w:iCs/>
            <w:sz w:val="24"/>
            <w:szCs w:val="24"/>
            <w:rPrChange w:id="1107" w:author="Carter Daniels" w:date="2023-09-16T12:16:00Z">
              <w:rPr>
                <w:rFonts w:ascii="Times New Roman" w:hAnsi="Times New Roman" w:cs="Times New Roman"/>
                <w:sz w:val="24"/>
                <w:szCs w:val="24"/>
              </w:rPr>
            </w:rPrChange>
          </w:rPr>
          <w:t>k</w:t>
        </w:r>
        <w:r>
          <w:rPr>
            <w:rFonts w:ascii="Times New Roman" w:hAnsi="Times New Roman" w:cs="Times New Roman"/>
            <w:sz w:val="24"/>
            <w:szCs w:val="24"/>
          </w:rPr>
          <w:t xml:space="preserve">: </w:t>
        </w:r>
      </w:ins>
      <w:ins w:id="1108" w:author="Carter Daniels" w:date="2023-09-16T12:20:00Z">
        <w:r>
          <w:rPr>
            <w:rFonts w:ascii="Times New Roman" w:hAnsi="Times New Roman" w:cs="Times New Roman"/>
            <w:sz w:val="24"/>
            <w:szCs w:val="24"/>
          </w:rPr>
          <w:t xml:space="preserve">orange, </w:t>
        </w:r>
      </w:ins>
      <w:ins w:id="1109" w:author="Carter Daniels" w:date="2023-09-16T12:15:00Z">
        <w:r>
          <w:rPr>
            <w:rFonts w:ascii="Times New Roman" w:hAnsi="Times New Roman" w:cs="Times New Roman"/>
            <w:sz w:val="24"/>
            <w:szCs w:val="24"/>
          </w:rPr>
          <w:t>Panels E</w:t>
        </w:r>
      </w:ins>
      <w:ins w:id="1110" w:author="Carter Daniels" w:date="2023-09-16T12:16:00Z">
        <w:r>
          <w:rPr>
            <w:rFonts w:ascii="Times New Roman" w:hAnsi="Times New Roman" w:cs="Times New Roman"/>
            <w:sz w:val="24"/>
            <w:szCs w:val="24"/>
          </w:rPr>
          <w:t xml:space="preserve"> &amp; F</w:t>
        </w:r>
      </w:ins>
      <w:ins w:id="1111" w:author="Carter Daniels" w:date="2023-09-16T12:15:00Z">
        <w:r>
          <w:rPr>
            <w:rFonts w:ascii="Times New Roman" w:hAnsi="Times New Roman" w:cs="Times New Roman"/>
            <w:sz w:val="24"/>
            <w:szCs w:val="24"/>
          </w:rPr>
          <w:t>)</w:t>
        </w:r>
      </w:ins>
      <w:ins w:id="1112" w:author="Carter Daniels" w:date="2023-09-16T12:13:00Z">
        <w:r>
          <w:rPr>
            <w:rFonts w:ascii="Times New Roman" w:hAnsi="Times New Roman" w:cs="Times New Roman"/>
            <w:sz w:val="24"/>
            <w:szCs w:val="24"/>
          </w:rPr>
          <w:t xml:space="preserve"> </w:t>
        </w:r>
      </w:ins>
      <w:ins w:id="1113" w:author="Carter Daniels" w:date="2023-09-16T12:14:00Z">
        <w:r>
          <w:rPr>
            <w:rFonts w:ascii="Times New Roman" w:hAnsi="Times New Roman" w:cs="Times New Roman"/>
            <w:sz w:val="24"/>
            <w:szCs w:val="24"/>
          </w:rPr>
          <w:t>of Eq. 1</w:t>
        </w:r>
      </w:ins>
      <w:ins w:id="1114" w:author="Carter Daniels" w:date="2023-09-16T12:18:00Z">
        <w:r>
          <w:rPr>
            <w:rFonts w:ascii="Times New Roman" w:hAnsi="Times New Roman" w:cs="Times New Roman"/>
            <w:sz w:val="24"/>
            <w:szCs w:val="24"/>
          </w:rPr>
          <w:t xml:space="preserve"> </w:t>
        </w:r>
      </w:ins>
      <w:ins w:id="1115" w:author="Carter Daniels" w:date="2023-09-16T12:13:00Z">
        <w:r>
          <w:rPr>
            <w:rFonts w:ascii="Times New Roman" w:hAnsi="Times New Roman" w:cs="Times New Roman"/>
            <w:sz w:val="24"/>
            <w:szCs w:val="24"/>
          </w:rPr>
          <w:t>a</w:t>
        </w:r>
      </w:ins>
      <w:ins w:id="1116" w:author="Carter Daniels" w:date="2023-09-16T12:18:00Z">
        <w:r>
          <w:rPr>
            <w:rFonts w:ascii="Times New Roman" w:hAnsi="Times New Roman" w:cs="Times New Roman"/>
            <w:sz w:val="24"/>
            <w:szCs w:val="24"/>
          </w:rPr>
          <w:t>s a</w:t>
        </w:r>
      </w:ins>
      <w:ins w:id="1117" w:author="Carter Daniels" w:date="2023-09-16T12:13:00Z">
        <w:r>
          <w:rPr>
            <w:rFonts w:ascii="Times New Roman" w:hAnsi="Times New Roman" w:cs="Times New Roman"/>
            <w:sz w:val="24"/>
            <w:szCs w:val="24"/>
          </w:rPr>
          <w:t xml:space="preserve"> function of programmed FI for</w:t>
        </w:r>
      </w:ins>
      <w:ins w:id="1118" w:author="Carter Daniels" w:date="2023-09-16T12:15:00Z">
        <w:r>
          <w:rPr>
            <w:rFonts w:ascii="Times New Roman" w:hAnsi="Times New Roman" w:cs="Times New Roman"/>
            <w:sz w:val="24"/>
            <w:szCs w:val="24"/>
          </w:rPr>
          <w:t xml:space="preserve"> raw</w:t>
        </w:r>
      </w:ins>
      <w:ins w:id="1119" w:author="Carter Daniels" w:date="2023-09-16T12:16:00Z">
        <w:r>
          <w:rPr>
            <w:rFonts w:ascii="Times New Roman" w:hAnsi="Times New Roman" w:cs="Times New Roman"/>
            <w:sz w:val="24"/>
            <w:szCs w:val="24"/>
          </w:rPr>
          <w:t xml:space="preserve"> (Panels A, C, &amp; E)</w:t>
        </w:r>
      </w:ins>
      <w:ins w:id="1120" w:author="Carter Daniels" w:date="2023-09-16T12:15:00Z">
        <w:r>
          <w:rPr>
            <w:rFonts w:ascii="Times New Roman" w:hAnsi="Times New Roman" w:cs="Times New Roman"/>
            <w:sz w:val="24"/>
            <w:szCs w:val="24"/>
          </w:rPr>
          <w:t xml:space="preserve"> and normalized</w:t>
        </w:r>
      </w:ins>
      <w:ins w:id="1121" w:author="Carter Daniels" w:date="2023-09-16T12:16:00Z">
        <w:r>
          <w:rPr>
            <w:rFonts w:ascii="Times New Roman" w:hAnsi="Times New Roman" w:cs="Times New Roman"/>
            <w:sz w:val="24"/>
            <w:szCs w:val="24"/>
          </w:rPr>
          <w:t xml:space="preserve"> (Panels B, D, &amp; F)</w:t>
        </w:r>
      </w:ins>
      <w:ins w:id="1122" w:author="Carter Daniels" w:date="2023-09-16T12:15:00Z">
        <w:r>
          <w:rPr>
            <w:rFonts w:ascii="Times New Roman" w:hAnsi="Times New Roman" w:cs="Times New Roman"/>
            <w:sz w:val="24"/>
            <w:szCs w:val="24"/>
          </w:rPr>
          <w:t xml:space="preserve"> response rate functions of</w:t>
        </w:r>
      </w:ins>
      <w:ins w:id="1123" w:author="Carter Daniels" w:date="2023-09-16T12:14:00Z">
        <w:r>
          <w:rPr>
            <w:rFonts w:ascii="Times New Roman" w:hAnsi="Times New Roman" w:cs="Times New Roman"/>
            <w:sz w:val="24"/>
            <w:szCs w:val="24"/>
          </w:rPr>
          <w:t xml:space="preserve"> each training group (Base20: blue; Base40:  orange; Base60: green)</w:t>
        </w:r>
      </w:ins>
    </w:p>
    <w:p w14:paraId="07C283C5" w14:textId="6B69B4BA" w:rsidR="0050438C" w:rsidRPr="0050438C" w:rsidRDefault="007D5202">
      <w:pPr>
        <w:spacing w:line="480" w:lineRule="auto"/>
        <w:rPr>
          <w:ins w:id="1124" w:author="Carter Daniels" w:date="2023-09-10T15:41:00Z"/>
          <w:rFonts w:ascii="Times New Roman" w:hAnsi="Times New Roman" w:cs="Times New Roman"/>
          <w:b/>
          <w:bCs/>
          <w:sz w:val="24"/>
          <w:szCs w:val="24"/>
          <w:rPrChange w:id="1125" w:author="Carter Daniels" w:date="2023-09-10T15:41:00Z">
            <w:rPr>
              <w:ins w:id="1126" w:author="Carter Daniels" w:date="2023-09-10T15:41:00Z"/>
              <w:rFonts w:ascii="Times New Roman" w:hAnsi="Times New Roman" w:cs="Times New Roman"/>
              <w:sz w:val="24"/>
              <w:szCs w:val="24"/>
            </w:rPr>
          </w:rPrChange>
        </w:rPr>
        <w:pPrChange w:id="1127" w:author="Carter Daniels" w:date="2023-09-10T15:41:00Z">
          <w:pPr>
            <w:spacing w:line="480" w:lineRule="auto"/>
            <w:ind w:firstLine="720"/>
          </w:pPr>
        </w:pPrChange>
      </w:pPr>
      <w:ins w:id="1128" w:author="Carter Daniels" w:date="2024-03-09T11:54:00Z">
        <w:r>
          <w:rPr>
            <w:rFonts w:ascii="Times New Roman" w:hAnsi="Times New Roman" w:cs="Times New Roman"/>
            <w:b/>
            <w:bCs/>
            <w:sz w:val="24"/>
            <w:szCs w:val="24"/>
          </w:rPr>
          <w:lastRenderedPageBreak/>
          <w:t>Dynamic Timing Breakpoint Distributions as Static Entities are NOT Scalar Invariant</w:t>
        </w:r>
      </w:ins>
      <w:ins w:id="1129" w:author="Carter Daniels" w:date="2023-09-10T15:41:00Z">
        <w:r w:rsidR="0050438C">
          <w:rPr>
            <w:rFonts w:ascii="Times New Roman" w:hAnsi="Times New Roman" w:cs="Times New Roman"/>
            <w:b/>
            <w:bCs/>
            <w:sz w:val="24"/>
            <w:szCs w:val="24"/>
          </w:rPr>
          <w:t>.</w:t>
        </w:r>
      </w:ins>
    </w:p>
    <w:p w14:paraId="3F1367F4" w14:textId="3D8BE3AD" w:rsidR="00F14CDB" w:rsidRDefault="00F14CDB" w:rsidP="002B356E">
      <w:pPr>
        <w:spacing w:line="480" w:lineRule="auto"/>
        <w:ind w:firstLine="720"/>
        <w:rPr>
          <w:ins w:id="1130" w:author="Carter Daniels" w:date="2023-09-16T11:47:00Z"/>
          <w:rFonts w:ascii="Times New Roman" w:hAnsi="Times New Roman" w:cs="Times New Roman"/>
          <w:sz w:val="24"/>
          <w:szCs w:val="24"/>
        </w:rPr>
      </w:pPr>
      <w:ins w:id="1131" w:author="Carter Daniels" w:date="2023-09-16T11:43:00Z">
        <w:r>
          <w:rPr>
            <w:rFonts w:ascii="Times New Roman" w:hAnsi="Times New Roman" w:cs="Times New Roman"/>
            <w:sz w:val="24"/>
            <w:szCs w:val="24"/>
          </w:rPr>
          <w:t>Analyses of response rate as a function of time suggests lack of adherence to scalar property. However, because we had to bin data such that we adequately covered both short and long FIs</w:t>
        </w:r>
      </w:ins>
      <w:ins w:id="1132" w:author="Carter Daniels" w:date="2023-09-16T11:44:00Z">
        <w:r>
          <w:rPr>
            <w:rFonts w:ascii="Times New Roman" w:hAnsi="Times New Roman" w:cs="Times New Roman"/>
            <w:sz w:val="24"/>
            <w:szCs w:val="24"/>
          </w:rPr>
          <w:t xml:space="preserve"> some of the parameter estimates are unavoidably volatile. </w:t>
        </w:r>
      </w:ins>
      <w:ins w:id="1133" w:author="Carter Daniels" w:date="2022-09-18T22:18:00Z">
        <w:r w:rsidR="00E35E2A">
          <w:rPr>
            <w:rFonts w:ascii="Times New Roman" w:hAnsi="Times New Roman" w:cs="Times New Roman"/>
            <w:sz w:val="24"/>
            <w:szCs w:val="24"/>
          </w:rPr>
          <w:t xml:space="preserve">To provide a higher quality assessment of the scalar property, we </w:t>
        </w:r>
      </w:ins>
      <w:ins w:id="1134" w:author="Carter Daniels" w:date="2023-09-10T11:44:00Z">
        <w:r w:rsidR="004844FE">
          <w:rPr>
            <w:rFonts w:ascii="Times New Roman" w:hAnsi="Times New Roman" w:cs="Times New Roman"/>
            <w:sz w:val="24"/>
            <w:szCs w:val="24"/>
          </w:rPr>
          <w:t xml:space="preserve">next </w:t>
        </w:r>
      </w:ins>
      <w:ins w:id="1135" w:author="Carter Daniels" w:date="2022-09-18T22:18:00Z">
        <w:r w:rsidR="00E35E2A">
          <w:rPr>
            <w:rFonts w:ascii="Times New Roman" w:hAnsi="Times New Roman" w:cs="Times New Roman"/>
            <w:sz w:val="24"/>
            <w:szCs w:val="24"/>
          </w:rPr>
          <w:t xml:space="preserve">focused our analysis on </w:t>
        </w:r>
      </w:ins>
      <w:ins w:id="1136" w:author="Carter Daniels" w:date="2023-09-16T11:44:00Z">
        <w:r>
          <w:rPr>
            <w:rFonts w:ascii="Times New Roman" w:hAnsi="Times New Roman" w:cs="Times New Roman"/>
            <w:sz w:val="24"/>
            <w:szCs w:val="24"/>
          </w:rPr>
          <w:t>breakpoint</w:t>
        </w:r>
      </w:ins>
      <w:ins w:id="1137" w:author="Carter Daniels" w:date="2022-09-18T22:18:00Z">
        <w:r w:rsidR="00E35E2A">
          <w:rPr>
            <w:rFonts w:ascii="Times New Roman" w:hAnsi="Times New Roman" w:cs="Times New Roman"/>
            <w:sz w:val="24"/>
            <w:szCs w:val="24"/>
          </w:rPr>
          <w:t xml:space="preserve"> distributions as a function of FI. </w:t>
        </w:r>
      </w:ins>
      <w:ins w:id="1138" w:author="Carter Daniels" w:date="2022-09-18T22:19:00Z">
        <w:r w:rsidR="00401BD1">
          <w:rPr>
            <w:rFonts w:ascii="Times New Roman" w:hAnsi="Times New Roman" w:cs="Times New Roman"/>
            <w:sz w:val="24"/>
            <w:szCs w:val="24"/>
          </w:rPr>
          <w:t xml:space="preserve">Figure </w:t>
        </w:r>
      </w:ins>
      <w:ins w:id="1139" w:author="Carter Daniels" w:date="2023-09-10T15:42:00Z">
        <w:r w:rsidR="002B356E">
          <w:rPr>
            <w:rFonts w:ascii="Times New Roman" w:hAnsi="Times New Roman" w:cs="Times New Roman"/>
            <w:sz w:val="24"/>
            <w:szCs w:val="24"/>
          </w:rPr>
          <w:t>5</w:t>
        </w:r>
      </w:ins>
      <w:ins w:id="1140" w:author="Carter Daniels" w:date="2022-09-18T22:19:00Z">
        <w:r w:rsidR="00401BD1">
          <w:rPr>
            <w:rFonts w:ascii="Times New Roman" w:hAnsi="Times New Roman" w:cs="Times New Roman"/>
            <w:sz w:val="24"/>
            <w:szCs w:val="24"/>
          </w:rPr>
          <w:t xml:space="preserve"> shows the</w:t>
        </w:r>
      </w:ins>
      <w:ins w:id="1141" w:author="Carter Daniels" w:date="2023-08-27T12:19:00Z">
        <w:r w:rsidR="00A95864">
          <w:rPr>
            <w:rFonts w:ascii="Times New Roman" w:hAnsi="Times New Roman" w:cs="Times New Roman"/>
            <w:sz w:val="24"/>
            <w:szCs w:val="24"/>
          </w:rPr>
          <w:t xml:space="preserve"> moments of these distributions as the</w:t>
        </w:r>
      </w:ins>
      <w:ins w:id="1142" w:author="Carter Daniels" w:date="2022-09-18T22:19:00Z">
        <w:r w:rsidR="00401BD1">
          <w:rPr>
            <w:rFonts w:ascii="Times New Roman" w:hAnsi="Times New Roman" w:cs="Times New Roman"/>
            <w:sz w:val="24"/>
            <w:szCs w:val="24"/>
          </w:rPr>
          <w:t xml:space="preserve"> mean, standard d</w:t>
        </w:r>
      </w:ins>
      <w:ins w:id="1143" w:author="Carter Daniels" w:date="2022-09-18T22:20:00Z">
        <w:r w:rsidR="00401BD1">
          <w:rPr>
            <w:rFonts w:ascii="Times New Roman" w:hAnsi="Times New Roman" w:cs="Times New Roman"/>
            <w:sz w:val="24"/>
            <w:szCs w:val="24"/>
          </w:rPr>
          <w:t>eviation, and coefficient of variation plotted as a function of FI for each training group.</w:t>
        </w:r>
      </w:ins>
      <w:ins w:id="1144" w:author="Carter Daniels" w:date="2023-09-10T15:46:00Z">
        <w:r w:rsidR="008D4CDF">
          <w:rPr>
            <w:rFonts w:ascii="Times New Roman" w:hAnsi="Times New Roman" w:cs="Times New Roman"/>
            <w:sz w:val="24"/>
            <w:szCs w:val="24"/>
          </w:rPr>
          <w:t xml:space="preserve"> </w:t>
        </w:r>
      </w:ins>
      <w:ins w:id="1145" w:author="Carter Daniels" w:date="2022-09-18T22:20:00Z">
        <w:r w:rsidR="00401BD1">
          <w:rPr>
            <w:rFonts w:ascii="Times New Roman" w:hAnsi="Times New Roman" w:cs="Times New Roman"/>
            <w:sz w:val="24"/>
            <w:szCs w:val="24"/>
          </w:rPr>
          <w:t xml:space="preserve">These data suggests that while mean </w:t>
        </w:r>
      </w:ins>
      <w:ins w:id="1146" w:author="Carter Daniels" w:date="2022-09-18T22:22:00Z">
        <w:r w:rsidR="00401BD1">
          <w:rPr>
            <w:rFonts w:ascii="Times New Roman" w:hAnsi="Times New Roman" w:cs="Times New Roman"/>
            <w:sz w:val="24"/>
            <w:szCs w:val="24"/>
          </w:rPr>
          <w:t>breakpoint</w:t>
        </w:r>
      </w:ins>
      <w:ins w:id="1147" w:author="Carter Daniels" w:date="2022-09-18T22:26:00Z">
        <w:r w:rsidR="0055191C">
          <w:rPr>
            <w:rFonts w:ascii="Times New Roman" w:hAnsi="Times New Roman" w:cs="Times New Roman"/>
            <w:sz w:val="24"/>
            <w:szCs w:val="24"/>
          </w:rPr>
          <w:t>s</w:t>
        </w:r>
      </w:ins>
      <w:ins w:id="1148" w:author="Carter Daniels" w:date="2022-09-18T22:22:00Z">
        <w:r w:rsidR="00401BD1">
          <w:rPr>
            <w:rFonts w:ascii="Times New Roman" w:hAnsi="Times New Roman" w:cs="Times New Roman"/>
            <w:sz w:val="24"/>
            <w:szCs w:val="24"/>
          </w:rPr>
          <w:t xml:space="preserve"> scale linearly </w:t>
        </w:r>
      </w:ins>
      <w:ins w:id="1149" w:author="Carter Daniels" w:date="2022-09-18T22:23:00Z">
        <w:r w:rsidR="00401BD1">
          <w:rPr>
            <w:rFonts w:ascii="Times New Roman" w:hAnsi="Times New Roman" w:cs="Times New Roman"/>
            <w:sz w:val="24"/>
            <w:szCs w:val="24"/>
          </w:rPr>
          <w:t>with the FI</w:t>
        </w:r>
      </w:ins>
      <w:ins w:id="1150" w:author="Carter Daniels" w:date="2023-09-16T11:46:00Z">
        <w:r>
          <w:rPr>
            <w:rFonts w:ascii="Times New Roman" w:hAnsi="Times New Roman" w:cs="Times New Roman"/>
            <w:sz w:val="24"/>
            <w:szCs w:val="24"/>
          </w:rPr>
          <w:t xml:space="preserve"> regardless of BaseFI training group</w:t>
        </w:r>
      </w:ins>
      <w:ins w:id="1151" w:author="Carter Daniels" w:date="2022-09-18T22:23:00Z">
        <w:r w:rsidR="00401BD1">
          <w:rPr>
            <w:rFonts w:ascii="Times New Roman" w:hAnsi="Times New Roman" w:cs="Times New Roman"/>
            <w:sz w:val="24"/>
            <w:szCs w:val="24"/>
          </w:rPr>
          <w:t xml:space="preserve">, </w:t>
        </w:r>
      </w:ins>
      <w:ins w:id="1152" w:author="Carter Daniels" w:date="2023-09-16T11:47:00Z">
        <w:r>
          <w:rPr>
            <w:rFonts w:ascii="Times New Roman" w:hAnsi="Times New Roman" w:cs="Times New Roman"/>
            <w:sz w:val="24"/>
            <w:szCs w:val="24"/>
          </w:rPr>
          <w:t xml:space="preserve">estimates of variance show evidence of nonlinearities. Specifically, </w:t>
        </w:r>
      </w:ins>
      <w:ins w:id="1153" w:author="Carter Daniels" w:date="2023-09-16T11:48:00Z">
        <w:r>
          <w:rPr>
            <w:rFonts w:ascii="Times New Roman" w:hAnsi="Times New Roman" w:cs="Times New Roman"/>
            <w:sz w:val="24"/>
            <w:szCs w:val="24"/>
          </w:rPr>
          <w:t xml:space="preserve">although the standard deviation also appears to scale linearly with the programmed FI, in Base40 and Base60 but not Base20 mice there is evidence of plateauing at longer programmed FIs. </w:t>
        </w:r>
      </w:ins>
      <w:ins w:id="1154" w:author="Carter Daniels" w:date="2023-09-16T11:49:00Z">
        <w:r>
          <w:rPr>
            <w:rFonts w:ascii="Times New Roman" w:hAnsi="Times New Roman" w:cs="Times New Roman"/>
            <w:sz w:val="24"/>
            <w:szCs w:val="24"/>
          </w:rPr>
          <w:t>In contrast, the coefficient of variation is anything but constant. In Bas</w:t>
        </w:r>
      </w:ins>
      <w:ins w:id="1155" w:author="Carter Daniels" w:date="2023-09-16T11:50:00Z">
        <w:r>
          <w:rPr>
            <w:rFonts w:ascii="Times New Roman" w:hAnsi="Times New Roman" w:cs="Times New Roman"/>
            <w:sz w:val="24"/>
            <w:szCs w:val="24"/>
          </w:rPr>
          <w:t xml:space="preserve">e 20 mice the CV starts small and then grows until it plateaus around a value of 0.4. In Base40 and Base60 mice the CV shows similar behavior but with a return to a small CV after plateauing at a value of 0.4 around the BaseFI. In </w:t>
        </w:r>
      </w:ins>
      <w:ins w:id="1156" w:author="Carter Daniels" w:date="2023-09-16T11:51:00Z">
        <w:r>
          <w:rPr>
            <w:rFonts w:ascii="Times New Roman" w:hAnsi="Times New Roman" w:cs="Times New Roman"/>
            <w:sz w:val="24"/>
            <w:szCs w:val="24"/>
          </w:rPr>
          <w:t xml:space="preserve">the aggregate, this suggests the standard deviation may follow something akin to a power-function and the CV approximates an inverted-U. </w:t>
        </w:r>
      </w:ins>
    </w:p>
    <w:p w14:paraId="76C42796" w14:textId="77777777" w:rsidR="008D4CDF" w:rsidRDefault="008D4CDF" w:rsidP="008D4CDF">
      <w:pPr>
        <w:spacing w:line="480" w:lineRule="auto"/>
        <w:jc w:val="center"/>
        <w:rPr>
          <w:ins w:id="1157" w:author="Carter Daniels" w:date="2023-09-10T15:47:00Z"/>
          <w:rFonts w:ascii="Times New Roman" w:hAnsi="Times New Roman" w:cs="Times New Roman"/>
          <w:sz w:val="24"/>
          <w:szCs w:val="24"/>
        </w:rPr>
      </w:pPr>
      <w:ins w:id="1158" w:author="Carter Daniels" w:date="2023-09-10T15:47:00Z">
        <w:r>
          <w:rPr>
            <w:rFonts w:ascii="Times New Roman" w:hAnsi="Times New Roman" w:cs="Times New Roman"/>
            <w:noProof/>
            <w:sz w:val="24"/>
            <w:szCs w:val="24"/>
          </w:rPr>
          <w:lastRenderedPageBreak/>
          <w:drawing>
            <wp:inline distT="0" distB="0" distL="0" distR="0" wp14:anchorId="61D8334F" wp14:editId="5F35AE3E">
              <wp:extent cx="5189220" cy="5189220"/>
              <wp:effectExtent l="0" t="0" r="0" b="0"/>
              <wp:docPr id="5" name="Picture 5"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aph of a graph&#10;&#10;Description automatically generated with medium confidence"/>
                      <pic:cNvPicPr/>
                    </pic:nvPicPr>
                    <pic:blipFill>
                      <a:blip r:embed="rId17">
                        <a:extLst>
                          <a:ext uri="{28A0092B-C50C-407E-A947-70E740481C1C}">
                            <a14:useLocalDpi xmlns:a14="http://schemas.microsoft.com/office/drawing/2010/main" val="0"/>
                          </a:ext>
                        </a:extLst>
                      </a:blip>
                      <a:stretch>
                        <a:fillRect/>
                      </a:stretch>
                    </pic:blipFill>
                    <pic:spPr>
                      <a:xfrm>
                        <a:off x="0" y="0"/>
                        <a:ext cx="5189823" cy="5189823"/>
                      </a:xfrm>
                      <a:prstGeom prst="rect">
                        <a:avLst/>
                      </a:prstGeom>
                    </pic:spPr>
                  </pic:pic>
                </a:graphicData>
              </a:graphic>
            </wp:inline>
          </w:drawing>
        </w:r>
      </w:ins>
    </w:p>
    <w:p w14:paraId="6780CD0F" w14:textId="75850FE0" w:rsidR="008D4CDF" w:rsidRDefault="008D4CDF">
      <w:pPr>
        <w:spacing w:line="240" w:lineRule="auto"/>
        <w:rPr>
          <w:ins w:id="1159" w:author="Carter Daniels" w:date="2023-09-10T15:43:00Z"/>
          <w:rFonts w:ascii="Times New Roman" w:hAnsi="Times New Roman" w:cs="Times New Roman"/>
          <w:sz w:val="24"/>
          <w:szCs w:val="24"/>
        </w:rPr>
        <w:pPrChange w:id="1160" w:author="Carter Daniels" w:date="2023-09-16T12:21:00Z">
          <w:pPr>
            <w:spacing w:line="480" w:lineRule="auto"/>
          </w:pPr>
        </w:pPrChange>
      </w:pPr>
      <w:ins w:id="1161" w:author="Carter Daniels" w:date="2023-09-10T15:47:00Z">
        <w:r w:rsidRPr="0092500D">
          <w:rPr>
            <w:rFonts w:ascii="Times New Roman" w:hAnsi="Times New Roman" w:cs="Times New Roman"/>
            <w:b/>
            <w:bCs/>
            <w:sz w:val="24"/>
            <w:szCs w:val="24"/>
          </w:rPr>
          <w:t xml:space="preserve">Figure </w:t>
        </w:r>
        <w:r>
          <w:rPr>
            <w:rFonts w:ascii="Times New Roman" w:hAnsi="Times New Roman" w:cs="Times New Roman"/>
            <w:b/>
            <w:bCs/>
            <w:sz w:val="24"/>
            <w:szCs w:val="24"/>
          </w:rPr>
          <w:t>5</w:t>
        </w:r>
        <w:r w:rsidRPr="0092500D">
          <w:rPr>
            <w:rFonts w:ascii="Times New Roman" w:hAnsi="Times New Roman" w:cs="Times New Roman"/>
            <w:b/>
            <w:bCs/>
            <w:sz w:val="24"/>
            <w:szCs w:val="24"/>
          </w:rPr>
          <w:t xml:space="preserve">. </w:t>
        </w:r>
        <w:r>
          <w:rPr>
            <w:rFonts w:ascii="Times New Roman" w:hAnsi="Times New Roman" w:cs="Times New Roman"/>
            <w:sz w:val="24"/>
            <w:szCs w:val="24"/>
          </w:rPr>
          <w:t xml:space="preserve">Mean (left y-axis; blue), STD (left y-axis; orange), and CV (right y-axis; black) as a function of FI for Base 20 (circles), Base 40 (xs), and Base 60 mice (squares). Legend for colors can be found in Fig. 4A. </w:t>
        </w:r>
      </w:ins>
    </w:p>
    <w:p w14:paraId="3771EC1F" w14:textId="03DDCE2D" w:rsidR="002B356E" w:rsidRDefault="002B356E" w:rsidP="00894F37">
      <w:pPr>
        <w:spacing w:line="480" w:lineRule="auto"/>
        <w:ind w:firstLine="720"/>
        <w:rPr>
          <w:ins w:id="1162" w:author="Carter Daniels" w:date="2023-09-16T11:45:00Z"/>
          <w:rFonts w:ascii="Times New Roman" w:hAnsi="Times New Roman" w:cs="Times New Roman"/>
          <w:sz w:val="24"/>
          <w:szCs w:val="24"/>
        </w:rPr>
      </w:pPr>
      <w:ins w:id="1163" w:author="Carter Daniels" w:date="2023-09-10T15:43:00Z">
        <w:r>
          <w:rPr>
            <w:rFonts w:ascii="Times New Roman" w:hAnsi="Times New Roman" w:cs="Times New Roman"/>
            <w:sz w:val="24"/>
            <w:szCs w:val="24"/>
          </w:rPr>
          <w:t xml:space="preserve">To confirm these impressions, we performed a model selection exercise in which we let the corrected Bayesian Information Criterion (BICc) determine the FI polynomial order needed to describe the mean, standard deviation and CV of breakpoints while accounting for group- and subject-specific effects. Specifically, we fit a mixed effects model with a random intercept and/or slope for each subject nested within each group and then tested which fixed effects were needed to build the best fitting model: the FI polynomial order and Group. As shown in </w:t>
        </w:r>
        <w:r w:rsidRPr="0092500D">
          <w:rPr>
            <w:rFonts w:ascii="Times New Roman" w:hAnsi="Times New Roman" w:cs="Times New Roman"/>
            <w:sz w:val="24"/>
            <w:szCs w:val="24"/>
            <w:highlight w:val="yellow"/>
          </w:rPr>
          <w:t xml:space="preserve">Table </w:t>
        </w:r>
      </w:ins>
      <w:ins w:id="1164" w:author="Carter Daniels" w:date="2024-02-29T19:47:00Z">
        <w:r w:rsidR="000729AF">
          <w:rPr>
            <w:rFonts w:ascii="Times New Roman" w:hAnsi="Times New Roman" w:cs="Times New Roman"/>
            <w:sz w:val="24"/>
            <w:szCs w:val="24"/>
          </w:rPr>
          <w:t>2</w:t>
        </w:r>
      </w:ins>
      <w:ins w:id="1165" w:author="Carter Daniels" w:date="2023-09-10T15:43:00Z">
        <w:r>
          <w:rPr>
            <w:rFonts w:ascii="Times New Roman" w:hAnsi="Times New Roman" w:cs="Times New Roman"/>
            <w:sz w:val="24"/>
            <w:szCs w:val="24"/>
          </w:rPr>
          <w:t xml:space="preserve">, after </w:t>
        </w:r>
        <w:r>
          <w:rPr>
            <w:rFonts w:ascii="Times New Roman" w:hAnsi="Times New Roman" w:cs="Times New Roman"/>
            <w:sz w:val="24"/>
            <w:szCs w:val="24"/>
          </w:rPr>
          <w:lastRenderedPageBreak/>
          <w:t>determining which random effects were supported by each moment of BPs, the SD supported a 3</w:t>
        </w:r>
        <w:r w:rsidRPr="0092500D">
          <w:rPr>
            <w:rFonts w:ascii="Times New Roman" w:hAnsi="Times New Roman" w:cs="Times New Roman"/>
            <w:sz w:val="24"/>
            <w:szCs w:val="24"/>
            <w:vertAlign w:val="superscript"/>
          </w:rPr>
          <w:t>rd</w:t>
        </w:r>
        <w:r>
          <w:rPr>
            <w:rFonts w:ascii="Times New Roman" w:hAnsi="Times New Roman" w:cs="Times New Roman"/>
            <w:sz w:val="24"/>
            <w:szCs w:val="24"/>
          </w:rPr>
          <w:t xml:space="preserve"> order polynomial, the CV supported a 2</w:t>
        </w:r>
        <w:r w:rsidRPr="0092500D">
          <w:rPr>
            <w:rFonts w:ascii="Times New Roman" w:hAnsi="Times New Roman" w:cs="Times New Roman"/>
            <w:sz w:val="24"/>
            <w:szCs w:val="24"/>
            <w:vertAlign w:val="superscript"/>
          </w:rPr>
          <w:t>nd</w:t>
        </w:r>
        <w:r>
          <w:rPr>
            <w:rFonts w:ascii="Times New Roman" w:hAnsi="Times New Roman" w:cs="Times New Roman"/>
            <w:sz w:val="24"/>
            <w:szCs w:val="24"/>
          </w:rPr>
          <w:t xml:space="preserve"> order polynomial, and the mean supported a 1</w:t>
        </w:r>
        <w:r w:rsidRPr="0092500D">
          <w:rPr>
            <w:rFonts w:ascii="Times New Roman" w:hAnsi="Times New Roman" w:cs="Times New Roman"/>
            <w:sz w:val="24"/>
            <w:szCs w:val="24"/>
            <w:vertAlign w:val="superscript"/>
          </w:rPr>
          <w:t>st</w:t>
        </w:r>
        <w:r>
          <w:rPr>
            <w:rFonts w:ascii="Times New Roman" w:hAnsi="Times New Roman" w:cs="Times New Roman"/>
            <w:sz w:val="24"/>
            <w:szCs w:val="24"/>
          </w:rPr>
          <w:t xml:space="preserve"> order polynomial. Interestingly, both the CV and mean supported adding a fixed effect of Group but this effect was only significant for the mean, not the CV. Taken together, these data support our impression that much of the deviation from the scalar property comes in BP moments characterizing variability. </w:t>
        </w:r>
      </w:ins>
    </w:p>
    <w:p w14:paraId="05A5F862" w14:textId="5D771E88" w:rsidR="00F14CDB" w:rsidRDefault="00F14CDB" w:rsidP="00F14CDB">
      <w:pPr>
        <w:spacing w:line="240" w:lineRule="auto"/>
        <w:rPr>
          <w:ins w:id="1166" w:author="Carter Daniels" w:date="2023-09-16T11:45:00Z"/>
          <w:rFonts w:ascii="Times New Roman" w:hAnsi="Times New Roman" w:cs="Times New Roman"/>
          <w:sz w:val="24"/>
          <w:szCs w:val="24"/>
        </w:rPr>
      </w:pPr>
    </w:p>
    <w:tbl>
      <w:tblPr>
        <w:tblStyle w:val="TableGrid"/>
        <w:tblW w:w="5000" w:type="pct"/>
        <w:tblLook w:val="04A0" w:firstRow="1" w:lastRow="0" w:firstColumn="1" w:lastColumn="0" w:noHBand="0" w:noVBand="1"/>
        <w:tblPrChange w:id="1167" w:author="Carter Daniels" w:date="2024-02-29T20:03:00Z">
          <w:tblPr>
            <w:tblStyle w:val="TableGrid"/>
            <w:tblW w:w="5000" w:type="pct"/>
            <w:tblLook w:val="04A0" w:firstRow="1" w:lastRow="0" w:firstColumn="1" w:lastColumn="0" w:noHBand="0" w:noVBand="1"/>
          </w:tblPr>
        </w:tblPrChange>
      </w:tblPr>
      <w:tblGrid>
        <w:gridCol w:w="2394"/>
        <w:gridCol w:w="2394"/>
        <w:gridCol w:w="2394"/>
        <w:gridCol w:w="2394"/>
        <w:tblGridChange w:id="1168">
          <w:tblGrid>
            <w:gridCol w:w="2394"/>
            <w:gridCol w:w="2394"/>
            <w:gridCol w:w="2394"/>
            <w:gridCol w:w="2394"/>
          </w:tblGrid>
        </w:tblGridChange>
      </w:tblGrid>
      <w:tr w:rsidR="00AE38BD" w14:paraId="1F6D59F6" w14:textId="77777777" w:rsidTr="00AE38BD">
        <w:trPr>
          <w:ins w:id="1169" w:author="Carter Daniels" w:date="2023-09-16T11:45:00Z"/>
        </w:trPr>
        <w:tc>
          <w:tcPr>
            <w:tcW w:w="5000" w:type="pct"/>
            <w:gridSpan w:val="4"/>
            <w:tcBorders>
              <w:top w:val="nil"/>
              <w:left w:val="nil"/>
              <w:bottom w:val="single" w:sz="4" w:space="0" w:color="auto"/>
              <w:right w:val="nil"/>
            </w:tcBorders>
            <w:tcPrChange w:id="1170" w:author="Carter Daniels" w:date="2024-02-29T20:03:00Z">
              <w:tcPr>
                <w:tcW w:w="5000" w:type="pct"/>
                <w:gridSpan w:val="4"/>
              </w:tcPr>
            </w:tcPrChange>
          </w:tcPr>
          <w:p w14:paraId="32DB3AD9" w14:textId="778AD0A3" w:rsidR="00AE38BD" w:rsidRPr="00AE38BD" w:rsidRDefault="00AE38BD">
            <w:pPr>
              <w:rPr>
                <w:ins w:id="1171" w:author="Carter Daniels" w:date="2023-09-16T11:45:00Z"/>
                <w:rFonts w:ascii="Times New Roman" w:hAnsi="Times New Roman" w:cs="Times New Roman"/>
                <w:sz w:val="24"/>
                <w:szCs w:val="24"/>
                <w:rPrChange w:id="1172" w:author="Carter Daniels" w:date="2024-02-29T20:03:00Z">
                  <w:rPr>
                    <w:ins w:id="1173" w:author="Carter Daniels" w:date="2023-09-16T11:45:00Z"/>
                    <w:rFonts w:ascii="Times New Roman" w:hAnsi="Times New Roman" w:cs="Times New Roman"/>
                    <w:sz w:val="24"/>
                    <w:szCs w:val="24"/>
                    <w:vertAlign w:val="superscript"/>
                  </w:rPr>
                </w:rPrChange>
              </w:rPr>
            </w:pPr>
            <w:ins w:id="1174" w:author="Carter Daniels" w:date="2024-02-29T20:02:00Z">
              <w:r>
                <w:rPr>
                  <w:rFonts w:ascii="Times New Roman" w:hAnsi="Times New Roman" w:cs="Times New Roman"/>
                  <w:sz w:val="24"/>
                  <w:szCs w:val="24"/>
                </w:rPr>
                <w:t>Table 2. Best Fitting Models for Each BP Moment as Determined by the corrected Bayesian Information Criterion (</w:t>
              </w:r>
              <w:proofErr w:type="spellStart"/>
              <w:r>
                <w:rPr>
                  <w:rFonts w:ascii="Times New Roman" w:hAnsi="Times New Roman" w:cs="Times New Roman"/>
                  <w:sz w:val="24"/>
                  <w:szCs w:val="24"/>
                </w:rPr>
                <w:t>BICc</w:t>
              </w:r>
              <w:proofErr w:type="spellEnd"/>
              <w:r>
                <w:rPr>
                  <w:rFonts w:ascii="Times New Roman" w:hAnsi="Times New Roman" w:cs="Times New Roman"/>
                  <w:sz w:val="24"/>
                  <w:szCs w:val="24"/>
                </w:rPr>
                <w:t>)</w:t>
              </w:r>
            </w:ins>
          </w:p>
        </w:tc>
      </w:tr>
      <w:tr w:rsidR="00AE38BD" w14:paraId="7B6996DA" w14:textId="77777777" w:rsidTr="00AE38BD">
        <w:trPr>
          <w:ins w:id="1175" w:author="Carter Daniels" w:date="2024-02-29T20:02:00Z"/>
        </w:trPr>
        <w:tc>
          <w:tcPr>
            <w:tcW w:w="1250" w:type="pct"/>
            <w:tcBorders>
              <w:top w:val="single" w:sz="4" w:space="0" w:color="auto"/>
              <w:left w:val="nil"/>
              <w:bottom w:val="single" w:sz="4" w:space="0" w:color="auto"/>
              <w:right w:val="nil"/>
            </w:tcBorders>
            <w:tcPrChange w:id="1176" w:author="Carter Daniels" w:date="2024-02-29T20:03:00Z">
              <w:tcPr>
                <w:tcW w:w="1250" w:type="pct"/>
              </w:tcPr>
            </w:tcPrChange>
          </w:tcPr>
          <w:p w14:paraId="2A76C3F4" w14:textId="56E26D62" w:rsidR="00AE38BD" w:rsidRPr="005F0048" w:rsidRDefault="00AE38BD" w:rsidP="00AE38BD">
            <w:pPr>
              <w:rPr>
                <w:ins w:id="1177" w:author="Carter Daniels" w:date="2024-02-29T20:02:00Z"/>
                <w:rFonts w:ascii="Times New Roman" w:hAnsi="Times New Roman" w:cs="Times New Roman"/>
                <w:sz w:val="24"/>
                <w:szCs w:val="24"/>
              </w:rPr>
            </w:pPr>
            <w:ins w:id="1178" w:author="Carter Daniels" w:date="2024-02-29T20:02:00Z">
              <w:r w:rsidRPr="005F0048">
                <w:rPr>
                  <w:rFonts w:ascii="Times New Roman" w:hAnsi="Times New Roman" w:cs="Times New Roman"/>
                  <w:sz w:val="24"/>
                  <w:szCs w:val="24"/>
                </w:rPr>
                <w:t>Model</w:t>
              </w:r>
              <w:r>
                <w:rPr>
                  <w:rFonts w:ascii="Times New Roman" w:hAnsi="Times New Roman" w:cs="Times New Roman"/>
                  <w:sz w:val="24"/>
                  <w:szCs w:val="24"/>
                </w:rPr>
                <w:t xml:space="preserve"> </w:t>
              </w:r>
            </w:ins>
          </w:p>
        </w:tc>
        <w:tc>
          <w:tcPr>
            <w:tcW w:w="1250" w:type="pct"/>
            <w:tcBorders>
              <w:top w:val="single" w:sz="4" w:space="0" w:color="auto"/>
              <w:left w:val="nil"/>
              <w:bottom w:val="single" w:sz="4" w:space="0" w:color="auto"/>
              <w:right w:val="nil"/>
            </w:tcBorders>
            <w:tcPrChange w:id="1179" w:author="Carter Daniels" w:date="2024-02-29T20:03:00Z">
              <w:tcPr>
                <w:tcW w:w="1250" w:type="pct"/>
              </w:tcPr>
            </w:tcPrChange>
          </w:tcPr>
          <w:p w14:paraId="29482263" w14:textId="478B1E05" w:rsidR="00AE38BD" w:rsidRPr="005F0048" w:rsidRDefault="00AE38BD" w:rsidP="00AE38BD">
            <w:pPr>
              <w:rPr>
                <w:ins w:id="1180" w:author="Carter Daniels" w:date="2024-02-29T20:02:00Z"/>
                <w:rFonts w:ascii="Times New Roman" w:hAnsi="Times New Roman" w:cs="Times New Roman"/>
                <w:sz w:val="24"/>
                <w:szCs w:val="24"/>
              </w:rPr>
            </w:pPr>
            <w:ins w:id="1181" w:author="Carter Daniels" w:date="2024-02-29T20:02:00Z">
              <w:r w:rsidRPr="005F0048">
                <w:rPr>
                  <w:rFonts w:ascii="Times New Roman" w:hAnsi="Times New Roman" w:cs="Times New Roman"/>
                  <w:sz w:val="24"/>
                  <w:szCs w:val="24"/>
                </w:rPr>
                <w:t xml:space="preserve">Mu* </w:t>
              </w:r>
            </w:ins>
          </w:p>
        </w:tc>
        <w:tc>
          <w:tcPr>
            <w:tcW w:w="1250" w:type="pct"/>
            <w:tcBorders>
              <w:top w:val="single" w:sz="4" w:space="0" w:color="auto"/>
              <w:left w:val="nil"/>
              <w:bottom w:val="single" w:sz="4" w:space="0" w:color="auto"/>
              <w:right w:val="nil"/>
            </w:tcBorders>
            <w:tcPrChange w:id="1182" w:author="Carter Daniels" w:date="2024-02-29T20:03:00Z">
              <w:tcPr>
                <w:tcW w:w="1250" w:type="pct"/>
              </w:tcPr>
            </w:tcPrChange>
          </w:tcPr>
          <w:p w14:paraId="4F5BF306" w14:textId="3F0B825A" w:rsidR="00AE38BD" w:rsidRPr="005F0048" w:rsidRDefault="00AE38BD" w:rsidP="00AE38BD">
            <w:pPr>
              <w:rPr>
                <w:ins w:id="1183" w:author="Carter Daniels" w:date="2024-02-29T20:02:00Z"/>
                <w:rFonts w:ascii="Times New Roman" w:hAnsi="Times New Roman" w:cs="Times New Roman"/>
                <w:sz w:val="24"/>
                <w:szCs w:val="24"/>
              </w:rPr>
            </w:pPr>
            <w:ins w:id="1184" w:author="Carter Daniels" w:date="2024-02-29T20:02:00Z">
              <w:r w:rsidRPr="005F0048">
                <w:rPr>
                  <w:rFonts w:ascii="Times New Roman" w:hAnsi="Times New Roman" w:cs="Times New Roman"/>
                  <w:sz w:val="24"/>
                  <w:szCs w:val="24"/>
                </w:rPr>
                <w:t>SD</w:t>
              </w:r>
              <w:r w:rsidRPr="005F0048">
                <w:rPr>
                  <w:rFonts w:ascii="Times New Roman" w:hAnsi="Times New Roman" w:cs="Times New Roman"/>
                  <w:sz w:val="24"/>
                  <w:szCs w:val="24"/>
                  <w:vertAlign w:val="superscript"/>
                </w:rPr>
                <w:t>±</w:t>
              </w:r>
            </w:ins>
          </w:p>
        </w:tc>
        <w:tc>
          <w:tcPr>
            <w:tcW w:w="1250" w:type="pct"/>
            <w:tcBorders>
              <w:top w:val="single" w:sz="4" w:space="0" w:color="auto"/>
              <w:left w:val="nil"/>
              <w:bottom w:val="single" w:sz="4" w:space="0" w:color="auto"/>
              <w:right w:val="nil"/>
            </w:tcBorders>
            <w:tcPrChange w:id="1185" w:author="Carter Daniels" w:date="2024-02-29T20:03:00Z">
              <w:tcPr>
                <w:tcW w:w="1250" w:type="pct"/>
              </w:tcPr>
            </w:tcPrChange>
          </w:tcPr>
          <w:p w14:paraId="15871CD3" w14:textId="37949D0C" w:rsidR="00AE38BD" w:rsidRPr="005F0048" w:rsidRDefault="00AE38BD" w:rsidP="00AE38BD">
            <w:pPr>
              <w:rPr>
                <w:ins w:id="1186" w:author="Carter Daniels" w:date="2024-02-29T20:02:00Z"/>
                <w:rFonts w:ascii="Times New Roman" w:hAnsi="Times New Roman" w:cs="Times New Roman"/>
                <w:sz w:val="24"/>
                <w:szCs w:val="24"/>
              </w:rPr>
            </w:pPr>
            <w:ins w:id="1187" w:author="Carter Daniels" w:date="2024-02-29T20:02:00Z">
              <w:r w:rsidRPr="005F0048">
                <w:rPr>
                  <w:rFonts w:ascii="Times New Roman" w:hAnsi="Times New Roman" w:cs="Times New Roman"/>
                  <w:sz w:val="24"/>
                  <w:szCs w:val="24"/>
                </w:rPr>
                <w:t>CV</w:t>
              </w:r>
              <w:r>
                <w:rPr>
                  <w:rFonts w:ascii="Times New Roman" w:hAnsi="Times New Roman" w:cs="Times New Roman"/>
                  <w:sz w:val="24"/>
                  <w:szCs w:val="24"/>
                  <w:vertAlign w:val="superscript"/>
                </w:rPr>
                <w:t>±</w:t>
              </w:r>
            </w:ins>
          </w:p>
        </w:tc>
      </w:tr>
      <w:tr w:rsidR="00F14CDB" w14:paraId="5334EB17" w14:textId="77777777" w:rsidTr="00AE38BD">
        <w:trPr>
          <w:ins w:id="1188" w:author="Carter Daniels" w:date="2023-09-16T11:45:00Z"/>
        </w:trPr>
        <w:tc>
          <w:tcPr>
            <w:tcW w:w="1250" w:type="pct"/>
            <w:tcBorders>
              <w:top w:val="single" w:sz="4" w:space="0" w:color="auto"/>
              <w:left w:val="nil"/>
              <w:bottom w:val="nil"/>
              <w:right w:val="nil"/>
            </w:tcBorders>
            <w:tcPrChange w:id="1189" w:author="Carter Daniels" w:date="2024-02-29T20:03:00Z">
              <w:tcPr>
                <w:tcW w:w="1250" w:type="pct"/>
              </w:tcPr>
            </w:tcPrChange>
          </w:tcPr>
          <w:p w14:paraId="4120F35E" w14:textId="77777777" w:rsidR="00F14CDB" w:rsidRPr="005F0048" w:rsidRDefault="00F14CDB">
            <w:pPr>
              <w:rPr>
                <w:ins w:id="1190" w:author="Carter Daniels" w:date="2023-09-16T11:45:00Z"/>
                <w:rFonts w:ascii="Times New Roman" w:hAnsi="Times New Roman" w:cs="Times New Roman"/>
                <w:sz w:val="24"/>
                <w:szCs w:val="24"/>
              </w:rPr>
            </w:pPr>
            <w:ins w:id="1191" w:author="Carter Daniels" w:date="2023-09-16T11:45:00Z">
              <w:r w:rsidRPr="005F0048">
                <w:rPr>
                  <w:rFonts w:ascii="Times New Roman" w:hAnsi="Times New Roman" w:cs="Times New Roman"/>
                  <w:sz w:val="24"/>
                  <w:szCs w:val="24"/>
                </w:rPr>
                <w:t xml:space="preserve">P1 </w:t>
              </w:r>
            </w:ins>
          </w:p>
        </w:tc>
        <w:tc>
          <w:tcPr>
            <w:tcW w:w="1250" w:type="pct"/>
            <w:tcBorders>
              <w:top w:val="single" w:sz="4" w:space="0" w:color="auto"/>
              <w:left w:val="nil"/>
              <w:bottom w:val="nil"/>
              <w:right w:val="nil"/>
            </w:tcBorders>
            <w:tcPrChange w:id="1192" w:author="Carter Daniels" w:date="2024-02-29T20:03:00Z">
              <w:tcPr>
                <w:tcW w:w="1250" w:type="pct"/>
              </w:tcPr>
            </w:tcPrChange>
          </w:tcPr>
          <w:p w14:paraId="282539CD" w14:textId="77777777" w:rsidR="00F14CDB" w:rsidRPr="00DF7CF5" w:rsidRDefault="00F14CDB">
            <w:pPr>
              <w:rPr>
                <w:ins w:id="1193" w:author="Carter Daniels" w:date="2023-09-16T11:45:00Z"/>
                <w:rFonts w:ascii="Times New Roman" w:hAnsi="Times New Roman" w:cs="Times New Roman"/>
                <w:b/>
                <w:bCs/>
                <w:sz w:val="24"/>
                <w:szCs w:val="24"/>
              </w:rPr>
            </w:pPr>
            <w:ins w:id="1194" w:author="Carter Daniels" w:date="2023-09-16T11:45:00Z">
              <w:r>
                <w:rPr>
                  <w:rFonts w:ascii="Times New Roman" w:hAnsi="Times New Roman" w:cs="Times New Roman"/>
                  <w:b/>
                  <w:bCs/>
                  <w:sz w:val="24"/>
                  <w:szCs w:val="24"/>
                </w:rPr>
                <w:t>1047.61</w:t>
              </w:r>
            </w:ins>
          </w:p>
        </w:tc>
        <w:tc>
          <w:tcPr>
            <w:tcW w:w="1250" w:type="pct"/>
            <w:tcBorders>
              <w:top w:val="single" w:sz="4" w:space="0" w:color="auto"/>
              <w:left w:val="nil"/>
              <w:bottom w:val="nil"/>
              <w:right w:val="nil"/>
            </w:tcBorders>
            <w:tcPrChange w:id="1195" w:author="Carter Daniels" w:date="2024-02-29T20:03:00Z">
              <w:tcPr>
                <w:tcW w:w="1250" w:type="pct"/>
              </w:tcPr>
            </w:tcPrChange>
          </w:tcPr>
          <w:p w14:paraId="372724C5" w14:textId="77777777" w:rsidR="00F14CDB" w:rsidRPr="005F0048" w:rsidRDefault="00F14CDB">
            <w:pPr>
              <w:rPr>
                <w:ins w:id="1196" w:author="Carter Daniels" w:date="2023-09-16T11:45:00Z"/>
                <w:rFonts w:ascii="Times New Roman" w:hAnsi="Times New Roman" w:cs="Times New Roman"/>
                <w:sz w:val="24"/>
                <w:szCs w:val="24"/>
              </w:rPr>
            </w:pPr>
            <w:ins w:id="1197" w:author="Carter Daniels" w:date="2023-09-16T11:45:00Z">
              <w:r>
                <w:rPr>
                  <w:rFonts w:ascii="Times New Roman" w:hAnsi="Times New Roman" w:cs="Times New Roman"/>
                  <w:sz w:val="24"/>
                  <w:szCs w:val="24"/>
                </w:rPr>
                <w:t>1077.01</w:t>
              </w:r>
            </w:ins>
          </w:p>
        </w:tc>
        <w:tc>
          <w:tcPr>
            <w:tcW w:w="1250" w:type="pct"/>
            <w:tcBorders>
              <w:top w:val="single" w:sz="4" w:space="0" w:color="auto"/>
              <w:left w:val="nil"/>
              <w:bottom w:val="nil"/>
              <w:right w:val="nil"/>
            </w:tcBorders>
            <w:tcPrChange w:id="1198" w:author="Carter Daniels" w:date="2024-02-29T20:03:00Z">
              <w:tcPr>
                <w:tcW w:w="1250" w:type="pct"/>
              </w:tcPr>
            </w:tcPrChange>
          </w:tcPr>
          <w:p w14:paraId="73BA755A" w14:textId="77777777" w:rsidR="00F14CDB" w:rsidRPr="005F0048" w:rsidRDefault="00F14CDB">
            <w:pPr>
              <w:rPr>
                <w:ins w:id="1199" w:author="Carter Daniels" w:date="2023-09-16T11:45:00Z"/>
                <w:rFonts w:ascii="Times New Roman" w:hAnsi="Times New Roman" w:cs="Times New Roman"/>
                <w:sz w:val="24"/>
                <w:szCs w:val="24"/>
              </w:rPr>
            </w:pPr>
            <w:ins w:id="1200" w:author="Carter Daniels" w:date="2023-09-16T11:45:00Z">
              <w:r>
                <w:rPr>
                  <w:rFonts w:ascii="Times New Roman" w:hAnsi="Times New Roman" w:cs="Times New Roman"/>
                  <w:sz w:val="24"/>
                  <w:szCs w:val="24"/>
                </w:rPr>
                <w:t>-398.03</w:t>
              </w:r>
            </w:ins>
          </w:p>
        </w:tc>
      </w:tr>
      <w:tr w:rsidR="00F14CDB" w14:paraId="4BF0516B" w14:textId="77777777" w:rsidTr="00AE38BD">
        <w:trPr>
          <w:ins w:id="1201" w:author="Carter Daniels" w:date="2023-09-16T11:45:00Z"/>
        </w:trPr>
        <w:tc>
          <w:tcPr>
            <w:tcW w:w="1250" w:type="pct"/>
            <w:tcBorders>
              <w:top w:val="nil"/>
              <w:left w:val="nil"/>
              <w:bottom w:val="nil"/>
              <w:right w:val="nil"/>
            </w:tcBorders>
            <w:tcPrChange w:id="1202" w:author="Carter Daniels" w:date="2024-02-29T20:03:00Z">
              <w:tcPr>
                <w:tcW w:w="1250" w:type="pct"/>
              </w:tcPr>
            </w:tcPrChange>
          </w:tcPr>
          <w:p w14:paraId="302BB2B0" w14:textId="77777777" w:rsidR="00F14CDB" w:rsidRPr="005F0048" w:rsidRDefault="00F14CDB">
            <w:pPr>
              <w:rPr>
                <w:ins w:id="1203" w:author="Carter Daniels" w:date="2023-09-16T11:45:00Z"/>
                <w:rFonts w:ascii="Times New Roman" w:hAnsi="Times New Roman" w:cs="Times New Roman"/>
                <w:sz w:val="24"/>
                <w:szCs w:val="24"/>
              </w:rPr>
            </w:pPr>
            <w:ins w:id="1204" w:author="Carter Daniels" w:date="2023-09-16T11:45:00Z">
              <w:r w:rsidRPr="005F0048">
                <w:rPr>
                  <w:rFonts w:ascii="Times New Roman" w:hAnsi="Times New Roman" w:cs="Times New Roman"/>
                  <w:sz w:val="24"/>
                  <w:szCs w:val="24"/>
                </w:rPr>
                <w:t xml:space="preserve">P1 </w:t>
              </w:r>
              <w:r w:rsidRPr="00EE4E0B">
                <w:rPr>
                  <w:rFonts w:ascii="Times New Roman" w:hAnsi="Times New Roman" w:cs="Times New Roman"/>
                  <w:sz w:val="24"/>
                  <w:szCs w:val="24"/>
                </w:rPr>
                <w:t>+ Group</w:t>
              </w:r>
            </w:ins>
          </w:p>
        </w:tc>
        <w:tc>
          <w:tcPr>
            <w:tcW w:w="1250" w:type="pct"/>
            <w:tcBorders>
              <w:top w:val="nil"/>
              <w:left w:val="nil"/>
              <w:bottom w:val="nil"/>
              <w:right w:val="nil"/>
            </w:tcBorders>
            <w:tcPrChange w:id="1205" w:author="Carter Daniels" w:date="2024-02-29T20:03:00Z">
              <w:tcPr>
                <w:tcW w:w="1250" w:type="pct"/>
              </w:tcPr>
            </w:tcPrChange>
          </w:tcPr>
          <w:p w14:paraId="1772E1E8" w14:textId="77777777" w:rsidR="00F14CDB" w:rsidRPr="005F0048" w:rsidRDefault="00F14CDB">
            <w:pPr>
              <w:rPr>
                <w:ins w:id="1206" w:author="Carter Daniels" w:date="2023-09-16T11:45:00Z"/>
                <w:rFonts w:ascii="Times New Roman" w:hAnsi="Times New Roman" w:cs="Times New Roman"/>
                <w:b/>
                <w:bCs/>
                <w:sz w:val="24"/>
                <w:szCs w:val="24"/>
                <w:u w:val="single"/>
              </w:rPr>
            </w:pPr>
            <w:ins w:id="1207" w:author="Carter Daniels" w:date="2023-09-16T11:45:00Z">
              <w:r w:rsidRPr="005F0048">
                <w:rPr>
                  <w:rFonts w:ascii="Times New Roman" w:hAnsi="Times New Roman" w:cs="Times New Roman"/>
                  <w:b/>
                  <w:bCs/>
                  <w:sz w:val="24"/>
                  <w:szCs w:val="24"/>
                  <w:u w:val="single"/>
                </w:rPr>
                <w:t>1038.49</w:t>
              </w:r>
            </w:ins>
          </w:p>
        </w:tc>
        <w:tc>
          <w:tcPr>
            <w:tcW w:w="1250" w:type="pct"/>
            <w:tcBorders>
              <w:top w:val="nil"/>
              <w:left w:val="nil"/>
              <w:bottom w:val="nil"/>
              <w:right w:val="nil"/>
            </w:tcBorders>
            <w:tcPrChange w:id="1208" w:author="Carter Daniels" w:date="2024-02-29T20:03:00Z">
              <w:tcPr>
                <w:tcW w:w="1250" w:type="pct"/>
              </w:tcPr>
            </w:tcPrChange>
          </w:tcPr>
          <w:p w14:paraId="2D513E33" w14:textId="77777777" w:rsidR="00F14CDB" w:rsidRPr="005F0048" w:rsidRDefault="00F14CDB">
            <w:pPr>
              <w:rPr>
                <w:ins w:id="1209" w:author="Carter Daniels" w:date="2023-09-16T11:45:00Z"/>
                <w:rFonts w:ascii="Times New Roman" w:hAnsi="Times New Roman" w:cs="Times New Roman"/>
                <w:sz w:val="24"/>
                <w:szCs w:val="24"/>
              </w:rPr>
            </w:pPr>
            <w:ins w:id="1210" w:author="Carter Daniels" w:date="2023-09-16T11:45:00Z">
              <w:r>
                <w:rPr>
                  <w:rFonts w:ascii="Times New Roman" w:hAnsi="Times New Roman" w:cs="Times New Roman"/>
                  <w:sz w:val="24"/>
                  <w:szCs w:val="24"/>
                </w:rPr>
                <w:t>1075.22</w:t>
              </w:r>
            </w:ins>
          </w:p>
        </w:tc>
        <w:tc>
          <w:tcPr>
            <w:tcW w:w="1250" w:type="pct"/>
            <w:tcBorders>
              <w:top w:val="nil"/>
              <w:left w:val="nil"/>
              <w:bottom w:val="nil"/>
              <w:right w:val="nil"/>
            </w:tcBorders>
            <w:tcPrChange w:id="1211" w:author="Carter Daniels" w:date="2024-02-29T20:03:00Z">
              <w:tcPr>
                <w:tcW w:w="1250" w:type="pct"/>
              </w:tcPr>
            </w:tcPrChange>
          </w:tcPr>
          <w:p w14:paraId="20CBF7DB" w14:textId="77777777" w:rsidR="00F14CDB" w:rsidRPr="005F0048" w:rsidRDefault="00F14CDB">
            <w:pPr>
              <w:rPr>
                <w:ins w:id="1212" w:author="Carter Daniels" w:date="2023-09-16T11:45:00Z"/>
                <w:rFonts w:ascii="Times New Roman" w:hAnsi="Times New Roman" w:cs="Times New Roman"/>
                <w:sz w:val="24"/>
                <w:szCs w:val="24"/>
              </w:rPr>
            </w:pPr>
            <w:ins w:id="1213" w:author="Carter Daniels" w:date="2023-09-16T11:45:00Z">
              <w:r>
                <w:rPr>
                  <w:rFonts w:ascii="Times New Roman" w:hAnsi="Times New Roman" w:cs="Times New Roman"/>
                  <w:sz w:val="24"/>
                  <w:szCs w:val="24"/>
                </w:rPr>
                <w:t>-390.06</w:t>
              </w:r>
            </w:ins>
          </w:p>
        </w:tc>
      </w:tr>
      <w:tr w:rsidR="00F14CDB" w14:paraId="05987BA3" w14:textId="77777777" w:rsidTr="00AE38BD">
        <w:trPr>
          <w:ins w:id="1214" w:author="Carter Daniels" w:date="2023-09-16T11:45:00Z"/>
        </w:trPr>
        <w:tc>
          <w:tcPr>
            <w:tcW w:w="1250" w:type="pct"/>
            <w:tcBorders>
              <w:top w:val="nil"/>
              <w:left w:val="nil"/>
              <w:bottom w:val="nil"/>
              <w:right w:val="nil"/>
            </w:tcBorders>
            <w:tcPrChange w:id="1215" w:author="Carter Daniels" w:date="2024-02-29T20:03:00Z">
              <w:tcPr>
                <w:tcW w:w="1250" w:type="pct"/>
              </w:tcPr>
            </w:tcPrChange>
          </w:tcPr>
          <w:p w14:paraId="5D704CF0" w14:textId="77777777" w:rsidR="00F14CDB" w:rsidRPr="005F0048" w:rsidRDefault="00F14CDB">
            <w:pPr>
              <w:rPr>
                <w:ins w:id="1216" w:author="Carter Daniels" w:date="2023-09-16T11:45:00Z"/>
                <w:rFonts w:ascii="Times New Roman" w:hAnsi="Times New Roman" w:cs="Times New Roman"/>
                <w:sz w:val="24"/>
                <w:szCs w:val="24"/>
              </w:rPr>
            </w:pPr>
            <w:ins w:id="1217" w:author="Carter Daniels" w:date="2023-09-16T11:45:00Z">
              <w:r w:rsidRPr="005F0048">
                <w:rPr>
                  <w:rFonts w:ascii="Times New Roman" w:hAnsi="Times New Roman" w:cs="Times New Roman"/>
                  <w:sz w:val="24"/>
                  <w:szCs w:val="24"/>
                </w:rPr>
                <w:t xml:space="preserve">P2 </w:t>
              </w:r>
            </w:ins>
          </w:p>
        </w:tc>
        <w:tc>
          <w:tcPr>
            <w:tcW w:w="1250" w:type="pct"/>
            <w:tcBorders>
              <w:top w:val="nil"/>
              <w:left w:val="nil"/>
              <w:bottom w:val="nil"/>
              <w:right w:val="nil"/>
            </w:tcBorders>
            <w:tcPrChange w:id="1218" w:author="Carter Daniels" w:date="2024-02-29T20:03:00Z">
              <w:tcPr>
                <w:tcW w:w="1250" w:type="pct"/>
              </w:tcPr>
            </w:tcPrChange>
          </w:tcPr>
          <w:p w14:paraId="38446F93" w14:textId="77777777" w:rsidR="00F14CDB" w:rsidRPr="005F0048" w:rsidRDefault="00F14CDB">
            <w:pPr>
              <w:rPr>
                <w:ins w:id="1219" w:author="Carter Daniels" w:date="2023-09-16T11:45:00Z"/>
                <w:rFonts w:ascii="Times New Roman" w:hAnsi="Times New Roman" w:cs="Times New Roman"/>
                <w:sz w:val="24"/>
                <w:szCs w:val="24"/>
                <w:vertAlign w:val="superscript"/>
              </w:rPr>
            </w:pPr>
            <w:ins w:id="1220" w:author="Carter Daniels" w:date="2023-09-16T11:45:00Z">
              <w:r w:rsidRPr="005F0048">
                <w:rPr>
                  <w:rFonts w:ascii="Times New Roman" w:hAnsi="Times New Roman" w:cs="Times New Roman"/>
                  <w:sz w:val="24"/>
                  <w:szCs w:val="24"/>
                </w:rPr>
                <w:t>10</w:t>
              </w:r>
              <w:r>
                <w:rPr>
                  <w:rFonts w:ascii="Times New Roman" w:hAnsi="Times New Roman" w:cs="Times New Roman"/>
                  <w:sz w:val="24"/>
                  <w:szCs w:val="24"/>
                </w:rPr>
                <w:t>22.21</w:t>
              </w:r>
              <w:r w:rsidRPr="005F0048">
                <w:rPr>
                  <w:rFonts w:ascii="Times New Roman" w:hAnsi="Times New Roman" w:cs="Times New Roman"/>
                  <w:sz w:val="24"/>
                  <w:szCs w:val="24"/>
                  <w:vertAlign w:val="superscript"/>
                </w:rPr>
                <w:t>1</w:t>
              </w:r>
            </w:ins>
          </w:p>
        </w:tc>
        <w:tc>
          <w:tcPr>
            <w:tcW w:w="1250" w:type="pct"/>
            <w:tcBorders>
              <w:top w:val="nil"/>
              <w:left w:val="nil"/>
              <w:bottom w:val="nil"/>
              <w:right w:val="nil"/>
            </w:tcBorders>
            <w:tcPrChange w:id="1221" w:author="Carter Daniels" w:date="2024-02-29T20:03:00Z">
              <w:tcPr>
                <w:tcW w:w="1250" w:type="pct"/>
              </w:tcPr>
            </w:tcPrChange>
          </w:tcPr>
          <w:p w14:paraId="347932D2" w14:textId="77777777" w:rsidR="00F14CDB" w:rsidRPr="005F0048" w:rsidRDefault="00F14CDB">
            <w:pPr>
              <w:rPr>
                <w:ins w:id="1222" w:author="Carter Daniels" w:date="2023-09-16T11:45:00Z"/>
                <w:rFonts w:ascii="Times New Roman" w:hAnsi="Times New Roman" w:cs="Times New Roman"/>
                <w:sz w:val="24"/>
                <w:szCs w:val="24"/>
              </w:rPr>
            </w:pPr>
            <w:ins w:id="1223" w:author="Carter Daniels" w:date="2023-09-16T11:45:00Z">
              <w:r w:rsidRPr="005F0048">
                <w:rPr>
                  <w:rFonts w:ascii="Times New Roman" w:hAnsi="Times New Roman" w:cs="Times New Roman"/>
                  <w:sz w:val="24"/>
                  <w:szCs w:val="24"/>
                </w:rPr>
                <w:t>987.39</w:t>
              </w:r>
            </w:ins>
          </w:p>
        </w:tc>
        <w:tc>
          <w:tcPr>
            <w:tcW w:w="1250" w:type="pct"/>
            <w:tcBorders>
              <w:top w:val="nil"/>
              <w:left w:val="nil"/>
              <w:bottom w:val="nil"/>
              <w:right w:val="nil"/>
            </w:tcBorders>
            <w:tcPrChange w:id="1224" w:author="Carter Daniels" w:date="2024-02-29T20:03:00Z">
              <w:tcPr>
                <w:tcW w:w="1250" w:type="pct"/>
              </w:tcPr>
            </w:tcPrChange>
          </w:tcPr>
          <w:p w14:paraId="289F62A7" w14:textId="77777777" w:rsidR="00F14CDB" w:rsidRPr="00DF7CF5" w:rsidRDefault="00F14CDB">
            <w:pPr>
              <w:rPr>
                <w:ins w:id="1225" w:author="Carter Daniels" w:date="2023-09-16T11:45:00Z"/>
                <w:rFonts w:ascii="Times New Roman" w:hAnsi="Times New Roman" w:cs="Times New Roman"/>
                <w:b/>
                <w:bCs/>
                <w:sz w:val="24"/>
                <w:szCs w:val="24"/>
              </w:rPr>
            </w:pPr>
            <w:ins w:id="1226" w:author="Carter Daniels" w:date="2023-09-16T11:45:00Z">
              <w:r w:rsidRPr="005F0048">
                <w:rPr>
                  <w:rFonts w:ascii="Times New Roman" w:hAnsi="Times New Roman" w:cs="Times New Roman"/>
                  <w:b/>
                  <w:bCs/>
                  <w:sz w:val="24"/>
                  <w:szCs w:val="24"/>
                </w:rPr>
                <w:t>-474.13</w:t>
              </w:r>
            </w:ins>
          </w:p>
        </w:tc>
      </w:tr>
      <w:tr w:rsidR="00F14CDB" w14:paraId="09D6C2F5" w14:textId="77777777" w:rsidTr="00AE38BD">
        <w:trPr>
          <w:ins w:id="1227" w:author="Carter Daniels" w:date="2023-09-16T11:45:00Z"/>
        </w:trPr>
        <w:tc>
          <w:tcPr>
            <w:tcW w:w="1250" w:type="pct"/>
            <w:tcBorders>
              <w:top w:val="nil"/>
              <w:left w:val="nil"/>
              <w:bottom w:val="nil"/>
              <w:right w:val="nil"/>
            </w:tcBorders>
            <w:tcPrChange w:id="1228" w:author="Carter Daniels" w:date="2024-02-29T20:03:00Z">
              <w:tcPr>
                <w:tcW w:w="1250" w:type="pct"/>
              </w:tcPr>
            </w:tcPrChange>
          </w:tcPr>
          <w:p w14:paraId="45CBBCF5" w14:textId="77777777" w:rsidR="00F14CDB" w:rsidRPr="005F0048" w:rsidRDefault="00F14CDB">
            <w:pPr>
              <w:rPr>
                <w:ins w:id="1229" w:author="Carter Daniels" w:date="2023-09-16T11:45:00Z"/>
                <w:rFonts w:ascii="Times New Roman" w:hAnsi="Times New Roman" w:cs="Times New Roman"/>
                <w:sz w:val="24"/>
                <w:szCs w:val="24"/>
              </w:rPr>
            </w:pPr>
            <w:ins w:id="1230" w:author="Carter Daniels" w:date="2023-09-16T11:45:00Z">
              <w:r w:rsidRPr="005F0048">
                <w:rPr>
                  <w:rFonts w:ascii="Times New Roman" w:hAnsi="Times New Roman" w:cs="Times New Roman"/>
                  <w:sz w:val="24"/>
                  <w:szCs w:val="24"/>
                </w:rPr>
                <w:t>P2 + Group</w:t>
              </w:r>
            </w:ins>
          </w:p>
        </w:tc>
        <w:tc>
          <w:tcPr>
            <w:tcW w:w="1250" w:type="pct"/>
            <w:tcBorders>
              <w:top w:val="nil"/>
              <w:left w:val="nil"/>
              <w:bottom w:val="nil"/>
              <w:right w:val="nil"/>
            </w:tcBorders>
            <w:tcPrChange w:id="1231" w:author="Carter Daniels" w:date="2024-02-29T20:03:00Z">
              <w:tcPr>
                <w:tcW w:w="1250" w:type="pct"/>
              </w:tcPr>
            </w:tcPrChange>
          </w:tcPr>
          <w:p w14:paraId="341CEB4E" w14:textId="77777777" w:rsidR="00F14CDB" w:rsidRPr="005F0048" w:rsidRDefault="00F14CDB">
            <w:pPr>
              <w:rPr>
                <w:ins w:id="1232" w:author="Carter Daniels" w:date="2023-09-16T11:45:00Z"/>
                <w:rFonts w:ascii="Times New Roman" w:hAnsi="Times New Roman" w:cs="Times New Roman"/>
                <w:sz w:val="24"/>
                <w:szCs w:val="24"/>
              </w:rPr>
            </w:pPr>
            <w:ins w:id="1233" w:author="Carter Daniels" w:date="2023-09-16T11:45:00Z">
              <w:r>
                <w:rPr>
                  <w:rFonts w:ascii="Times New Roman" w:hAnsi="Times New Roman" w:cs="Times New Roman"/>
                  <w:sz w:val="24"/>
                  <w:szCs w:val="24"/>
                </w:rPr>
                <w:t>-</w:t>
              </w:r>
            </w:ins>
          </w:p>
        </w:tc>
        <w:tc>
          <w:tcPr>
            <w:tcW w:w="1250" w:type="pct"/>
            <w:tcBorders>
              <w:top w:val="nil"/>
              <w:left w:val="nil"/>
              <w:bottom w:val="nil"/>
              <w:right w:val="nil"/>
            </w:tcBorders>
            <w:tcPrChange w:id="1234" w:author="Carter Daniels" w:date="2024-02-29T20:03:00Z">
              <w:tcPr>
                <w:tcW w:w="1250" w:type="pct"/>
              </w:tcPr>
            </w:tcPrChange>
          </w:tcPr>
          <w:p w14:paraId="547BE32E" w14:textId="77777777" w:rsidR="00F14CDB" w:rsidRPr="005F0048" w:rsidRDefault="00F14CDB">
            <w:pPr>
              <w:rPr>
                <w:ins w:id="1235" w:author="Carter Daniels" w:date="2023-09-16T11:45:00Z"/>
                <w:rFonts w:ascii="Times New Roman" w:hAnsi="Times New Roman" w:cs="Times New Roman"/>
                <w:sz w:val="24"/>
                <w:szCs w:val="24"/>
              </w:rPr>
            </w:pPr>
            <w:ins w:id="1236" w:author="Carter Daniels" w:date="2023-09-16T11:45:00Z">
              <w:r>
                <w:rPr>
                  <w:rFonts w:ascii="Times New Roman" w:hAnsi="Times New Roman" w:cs="Times New Roman"/>
                  <w:sz w:val="24"/>
                  <w:szCs w:val="24"/>
                </w:rPr>
                <w:t>986.56</w:t>
              </w:r>
            </w:ins>
          </w:p>
        </w:tc>
        <w:tc>
          <w:tcPr>
            <w:tcW w:w="1250" w:type="pct"/>
            <w:tcBorders>
              <w:top w:val="nil"/>
              <w:left w:val="nil"/>
              <w:bottom w:val="nil"/>
              <w:right w:val="nil"/>
            </w:tcBorders>
            <w:tcPrChange w:id="1237" w:author="Carter Daniels" w:date="2024-02-29T20:03:00Z">
              <w:tcPr>
                <w:tcW w:w="1250" w:type="pct"/>
              </w:tcPr>
            </w:tcPrChange>
          </w:tcPr>
          <w:p w14:paraId="2FC73F5E" w14:textId="77777777" w:rsidR="00F14CDB" w:rsidRPr="005F0048" w:rsidRDefault="00F14CDB">
            <w:pPr>
              <w:rPr>
                <w:ins w:id="1238" w:author="Carter Daniels" w:date="2023-09-16T11:45:00Z"/>
                <w:rFonts w:ascii="Times New Roman" w:hAnsi="Times New Roman" w:cs="Times New Roman"/>
                <w:b/>
                <w:bCs/>
                <w:sz w:val="24"/>
                <w:szCs w:val="24"/>
                <w:u w:val="single"/>
              </w:rPr>
            </w:pPr>
            <w:ins w:id="1239" w:author="Carter Daniels" w:date="2023-09-16T11:45:00Z">
              <w:r w:rsidRPr="005F0048">
                <w:rPr>
                  <w:rFonts w:ascii="Times New Roman" w:hAnsi="Times New Roman" w:cs="Times New Roman"/>
                  <w:b/>
                  <w:bCs/>
                  <w:sz w:val="24"/>
                  <w:szCs w:val="24"/>
                  <w:u w:val="single"/>
                </w:rPr>
                <w:t>-465.13</w:t>
              </w:r>
            </w:ins>
          </w:p>
        </w:tc>
      </w:tr>
      <w:tr w:rsidR="00F14CDB" w14:paraId="5BA9273F" w14:textId="77777777" w:rsidTr="00AE38BD">
        <w:trPr>
          <w:ins w:id="1240" w:author="Carter Daniels" w:date="2023-09-16T11:45:00Z"/>
        </w:trPr>
        <w:tc>
          <w:tcPr>
            <w:tcW w:w="1250" w:type="pct"/>
            <w:tcBorders>
              <w:top w:val="nil"/>
              <w:left w:val="nil"/>
              <w:bottom w:val="nil"/>
              <w:right w:val="nil"/>
            </w:tcBorders>
            <w:tcPrChange w:id="1241" w:author="Carter Daniels" w:date="2024-02-29T20:03:00Z">
              <w:tcPr>
                <w:tcW w:w="1250" w:type="pct"/>
              </w:tcPr>
            </w:tcPrChange>
          </w:tcPr>
          <w:p w14:paraId="0F01E143" w14:textId="77777777" w:rsidR="00F14CDB" w:rsidRPr="005F0048" w:rsidRDefault="00F14CDB">
            <w:pPr>
              <w:rPr>
                <w:ins w:id="1242" w:author="Carter Daniels" w:date="2023-09-16T11:45:00Z"/>
                <w:rFonts w:ascii="Times New Roman" w:hAnsi="Times New Roman" w:cs="Times New Roman"/>
                <w:sz w:val="24"/>
                <w:szCs w:val="24"/>
              </w:rPr>
            </w:pPr>
            <w:ins w:id="1243" w:author="Carter Daniels" w:date="2023-09-16T11:45:00Z">
              <w:r w:rsidRPr="005F0048">
                <w:rPr>
                  <w:rFonts w:ascii="Times New Roman" w:hAnsi="Times New Roman" w:cs="Times New Roman"/>
                  <w:sz w:val="24"/>
                  <w:szCs w:val="24"/>
                </w:rPr>
                <w:t>P3</w:t>
              </w:r>
            </w:ins>
          </w:p>
        </w:tc>
        <w:tc>
          <w:tcPr>
            <w:tcW w:w="1250" w:type="pct"/>
            <w:tcBorders>
              <w:top w:val="nil"/>
              <w:left w:val="nil"/>
              <w:bottom w:val="nil"/>
              <w:right w:val="nil"/>
            </w:tcBorders>
            <w:tcPrChange w:id="1244" w:author="Carter Daniels" w:date="2024-02-29T20:03:00Z">
              <w:tcPr>
                <w:tcW w:w="1250" w:type="pct"/>
              </w:tcPr>
            </w:tcPrChange>
          </w:tcPr>
          <w:p w14:paraId="562B79EA" w14:textId="77777777" w:rsidR="00F14CDB" w:rsidRPr="005F0048" w:rsidRDefault="00F14CDB">
            <w:pPr>
              <w:rPr>
                <w:ins w:id="1245" w:author="Carter Daniels" w:date="2023-09-16T11:45:00Z"/>
                <w:rFonts w:ascii="Times New Roman" w:hAnsi="Times New Roman" w:cs="Times New Roman"/>
                <w:sz w:val="24"/>
                <w:szCs w:val="24"/>
              </w:rPr>
            </w:pPr>
            <w:ins w:id="1246" w:author="Carter Daniels" w:date="2023-09-16T11:45:00Z">
              <w:r>
                <w:rPr>
                  <w:rFonts w:ascii="Times New Roman" w:hAnsi="Times New Roman" w:cs="Times New Roman"/>
                  <w:sz w:val="24"/>
                  <w:szCs w:val="24"/>
                </w:rPr>
                <w:t>-</w:t>
              </w:r>
            </w:ins>
          </w:p>
        </w:tc>
        <w:tc>
          <w:tcPr>
            <w:tcW w:w="1250" w:type="pct"/>
            <w:tcBorders>
              <w:top w:val="nil"/>
              <w:left w:val="nil"/>
              <w:bottom w:val="nil"/>
              <w:right w:val="nil"/>
            </w:tcBorders>
            <w:tcPrChange w:id="1247" w:author="Carter Daniels" w:date="2024-02-29T20:03:00Z">
              <w:tcPr>
                <w:tcW w:w="1250" w:type="pct"/>
              </w:tcPr>
            </w:tcPrChange>
          </w:tcPr>
          <w:p w14:paraId="5CF0F726" w14:textId="77777777" w:rsidR="00F14CDB" w:rsidRPr="005F0048" w:rsidRDefault="00F14CDB">
            <w:pPr>
              <w:rPr>
                <w:ins w:id="1248" w:author="Carter Daniels" w:date="2023-09-16T11:45:00Z"/>
                <w:rFonts w:ascii="Times New Roman" w:hAnsi="Times New Roman" w:cs="Times New Roman"/>
                <w:b/>
                <w:bCs/>
                <w:sz w:val="24"/>
                <w:szCs w:val="24"/>
                <w:u w:val="single"/>
              </w:rPr>
            </w:pPr>
            <w:ins w:id="1249" w:author="Carter Daniels" w:date="2023-09-16T11:45:00Z">
              <w:r w:rsidRPr="005F0048">
                <w:rPr>
                  <w:rFonts w:ascii="Times New Roman" w:hAnsi="Times New Roman" w:cs="Times New Roman"/>
                  <w:b/>
                  <w:bCs/>
                  <w:sz w:val="24"/>
                  <w:szCs w:val="24"/>
                  <w:u w:val="single"/>
                </w:rPr>
                <w:t>979.71</w:t>
              </w:r>
            </w:ins>
          </w:p>
        </w:tc>
        <w:tc>
          <w:tcPr>
            <w:tcW w:w="1250" w:type="pct"/>
            <w:tcBorders>
              <w:top w:val="nil"/>
              <w:left w:val="nil"/>
              <w:bottom w:val="nil"/>
              <w:right w:val="nil"/>
            </w:tcBorders>
            <w:tcPrChange w:id="1250" w:author="Carter Daniels" w:date="2024-02-29T20:03:00Z">
              <w:tcPr>
                <w:tcW w:w="1250" w:type="pct"/>
              </w:tcPr>
            </w:tcPrChange>
          </w:tcPr>
          <w:p w14:paraId="23465149" w14:textId="77777777" w:rsidR="00F14CDB" w:rsidRPr="005F0048" w:rsidRDefault="00F14CDB">
            <w:pPr>
              <w:rPr>
                <w:ins w:id="1251" w:author="Carter Daniels" w:date="2023-09-16T11:45:00Z"/>
                <w:rFonts w:ascii="Times New Roman" w:hAnsi="Times New Roman" w:cs="Times New Roman"/>
                <w:sz w:val="24"/>
                <w:szCs w:val="24"/>
              </w:rPr>
            </w:pPr>
            <w:ins w:id="1252" w:author="Carter Daniels" w:date="2023-09-16T11:45:00Z">
              <w:r>
                <w:rPr>
                  <w:rFonts w:ascii="Times New Roman" w:hAnsi="Times New Roman" w:cs="Times New Roman"/>
                  <w:sz w:val="24"/>
                  <w:szCs w:val="24"/>
                </w:rPr>
                <w:t>-475.81</w:t>
              </w:r>
              <w:r>
                <w:rPr>
                  <w:rFonts w:ascii="Times New Roman" w:hAnsi="Times New Roman" w:cs="Times New Roman"/>
                  <w:sz w:val="24"/>
                  <w:szCs w:val="24"/>
                  <w:vertAlign w:val="superscript"/>
                </w:rPr>
                <w:t>2</w:t>
              </w:r>
            </w:ins>
          </w:p>
        </w:tc>
      </w:tr>
      <w:tr w:rsidR="00F14CDB" w14:paraId="2FC40CAA" w14:textId="77777777" w:rsidTr="00AE38BD">
        <w:trPr>
          <w:ins w:id="1253" w:author="Carter Daniels" w:date="2023-09-16T11:45:00Z"/>
        </w:trPr>
        <w:tc>
          <w:tcPr>
            <w:tcW w:w="1250" w:type="pct"/>
            <w:tcBorders>
              <w:top w:val="nil"/>
              <w:left w:val="nil"/>
              <w:bottom w:val="nil"/>
              <w:right w:val="nil"/>
            </w:tcBorders>
            <w:tcPrChange w:id="1254" w:author="Carter Daniels" w:date="2024-02-29T20:03:00Z">
              <w:tcPr>
                <w:tcW w:w="1250" w:type="pct"/>
              </w:tcPr>
            </w:tcPrChange>
          </w:tcPr>
          <w:p w14:paraId="035391E7" w14:textId="77777777" w:rsidR="00F14CDB" w:rsidRPr="005F0048" w:rsidRDefault="00F14CDB">
            <w:pPr>
              <w:rPr>
                <w:ins w:id="1255" w:author="Carter Daniels" w:date="2023-09-16T11:45:00Z"/>
                <w:rFonts w:ascii="Times New Roman" w:hAnsi="Times New Roman" w:cs="Times New Roman"/>
                <w:sz w:val="24"/>
                <w:szCs w:val="24"/>
              </w:rPr>
            </w:pPr>
            <w:ins w:id="1256" w:author="Carter Daniels" w:date="2023-09-16T11:45:00Z">
              <w:r w:rsidRPr="005F0048">
                <w:rPr>
                  <w:rFonts w:ascii="Times New Roman" w:hAnsi="Times New Roman" w:cs="Times New Roman"/>
                  <w:sz w:val="24"/>
                  <w:szCs w:val="24"/>
                </w:rPr>
                <w:t>P3 + Group</w:t>
              </w:r>
            </w:ins>
          </w:p>
        </w:tc>
        <w:tc>
          <w:tcPr>
            <w:tcW w:w="1250" w:type="pct"/>
            <w:tcBorders>
              <w:top w:val="nil"/>
              <w:left w:val="nil"/>
              <w:bottom w:val="nil"/>
              <w:right w:val="nil"/>
            </w:tcBorders>
            <w:tcPrChange w:id="1257" w:author="Carter Daniels" w:date="2024-02-29T20:03:00Z">
              <w:tcPr>
                <w:tcW w:w="1250" w:type="pct"/>
              </w:tcPr>
            </w:tcPrChange>
          </w:tcPr>
          <w:p w14:paraId="3811019E" w14:textId="77777777" w:rsidR="00F14CDB" w:rsidRPr="005F0048" w:rsidRDefault="00F14CDB">
            <w:pPr>
              <w:rPr>
                <w:ins w:id="1258" w:author="Carter Daniels" w:date="2023-09-16T11:45:00Z"/>
                <w:rFonts w:ascii="Times New Roman" w:hAnsi="Times New Roman" w:cs="Times New Roman"/>
                <w:sz w:val="24"/>
                <w:szCs w:val="24"/>
              </w:rPr>
            </w:pPr>
            <w:ins w:id="1259" w:author="Carter Daniels" w:date="2023-09-16T11:45:00Z">
              <w:r>
                <w:rPr>
                  <w:rFonts w:ascii="Times New Roman" w:hAnsi="Times New Roman" w:cs="Times New Roman"/>
                  <w:sz w:val="24"/>
                  <w:szCs w:val="24"/>
                </w:rPr>
                <w:t>-</w:t>
              </w:r>
            </w:ins>
          </w:p>
        </w:tc>
        <w:tc>
          <w:tcPr>
            <w:tcW w:w="1250" w:type="pct"/>
            <w:tcBorders>
              <w:top w:val="nil"/>
              <w:left w:val="nil"/>
              <w:bottom w:val="nil"/>
              <w:right w:val="nil"/>
            </w:tcBorders>
            <w:tcPrChange w:id="1260" w:author="Carter Daniels" w:date="2024-02-29T20:03:00Z">
              <w:tcPr>
                <w:tcW w:w="1250" w:type="pct"/>
              </w:tcPr>
            </w:tcPrChange>
          </w:tcPr>
          <w:p w14:paraId="7F77D4CD" w14:textId="77777777" w:rsidR="00F14CDB" w:rsidRPr="005F0048" w:rsidRDefault="00F14CDB">
            <w:pPr>
              <w:rPr>
                <w:ins w:id="1261" w:author="Carter Daniels" w:date="2023-09-16T11:45:00Z"/>
                <w:rFonts w:ascii="Times New Roman" w:hAnsi="Times New Roman" w:cs="Times New Roman"/>
                <w:sz w:val="24"/>
                <w:szCs w:val="24"/>
              </w:rPr>
            </w:pPr>
            <w:ins w:id="1262" w:author="Carter Daniels" w:date="2023-09-16T11:45:00Z">
              <w:r>
                <w:rPr>
                  <w:rFonts w:ascii="Times New Roman" w:hAnsi="Times New Roman" w:cs="Times New Roman"/>
                  <w:sz w:val="24"/>
                  <w:szCs w:val="24"/>
                </w:rPr>
                <w:t>978.62</w:t>
              </w:r>
            </w:ins>
          </w:p>
        </w:tc>
        <w:tc>
          <w:tcPr>
            <w:tcW w:w="1250" w:type="pct"/>
            <w:tcBorders>
              <w:top w:val="nil"/>
              <w:left w:val="nil"/>
              <w:bottom w:val="nil"/>
              <w:right w:val="nil"/>
            </w:tcBorders>
            <w:tcPrChange w:id="1263" w:author="Carter Daniels" w:date="2024-02-29T20:03:00Z">
              <w:tcPr>
                <w:tcW w:w="1250" w:type="pct"/>
              </w:tcPr>
            </w:tcPrChange>
          </w:tcPr>
          <w:p w14:paraId="332BBB7A" w14:textId="77777777" w:rsidR="00F14CDB" w:rsidRPr="005F0048" w:rsidRDefault="00F14CDB">
            <w:pPr>
              <w:rPr>
                <w:ins w:id="1264" w:author="Carter Daniels" w:date="2023-09-16T11:45:00Z"/>
                <w:rFonts w:ascii="Times New Roman" w:hAnsi="Times New Roman" w:cs="Times New Roman"/>
                <w:sz w:val="24"/>
                <w:szCs w:val="24"/>
              </w:rPr>
            </w:pPr>
            <w:ins w:id="1265" w:author="Carter Daniels" w:date="2023-09-16T11:45:00Z">
              <w:r>
                <w:rPr>
                  <w:rFonts w:ascii="Times New Roman" w:hAnsi="Times New Roman" w:cs="Times New Roman"/>
                  <w:sz w:val="24"/>
                  <w:szCs w:val="24"/>
                </w:rPr>
                <w:t>-</w:t>
              </w:r>
            </w:ins>
          </w:p>
        </w:tc>
      </w:tr>
      <w:tr w:rsidR="00F14CDB" w14:paraId="2D604594" w14:textId="77777777" w:rsidTr="00AE38BD">
        <w:trPr>
          <w:ins w:id="1266" w:author="Carter Daniels" w:date="2023-09-16T11:45:00Z"/>
        </w:trPr>
        <w:tc>
          <w:tcPr>
            <w:tcW w:w="1250" w:type="pct"/>
            <w:tcBorders>
              <w:top w:val="nil"/>
              <w:left w:val="nil"/>
              <w:bottom w:val="single" w:sz="4" w:space="0" w:color="auto"/>
              <w:right w:val="nil"/>
            </w:tcBorders>
            <w:tcPrChange w:id="1267" w:author="Carter Daniels" w:date="2024-02-29T20:03:00Z">
              <w:tcPr>
                <w:tcW w:w="1250" w:type="pct"/>
              </w:tcPr>
            </w:tcPrChange>
          </w:tcPr>
          <w:p w14:paraId="0F26AB54" w14:textId="77777777" w:rsidR="00F14CDB" w:rsidRPr="00DF7CF5" w:rsidRDefault="00F14CDB">
            <w:pPr>
              <w:rPr>
                <w:ins w:id="1268" w:author="Carter Daniels" w:date="2023-09-16T11:45:00Z"/>
                <w:rFonts w:ascii="Times New Roman" w:hAnsi="Times New Roman" w:cs="Times New Roman"/>
                <w:sz w:val="24"/>
                <w:szCs w:val="24"/>
              </w:rPr>
            </w:pPr>
            <w:ins w:id="1269" w:author="Carter Daniels" w:date="2023-09-16T11:45:00Z">
              <w:r>
                <w:rPr>
                  <w:rFonts w:ascii="Times New Roman" w:hAnsi="Times New Roman" w:cs="Times New Roman"/>
                  <w:sz w:val="24"/>
                  <w:szCs w:val="24"/>
                </w:rPr>
                <w:t>P4</w:t>
              </w:r>
            </w:ins>
          </w:p>
        </w:tc>
        <w:tc>
          <w:tcPr>
            <w:tcW w:w="1250" w:type="pct"/>
            <w:tcBorders>
              <w:top w:val="nil"/>
              <w:left w:val="nil"/>
              <w:bottom w:val="single" w:sz="4" w:space="0" w:color="auto"/>
              <w:right w:val="nil"/>
            </w:tcBorders>
            <w:tcPrChange w:id="1270" w:author="Carter Daniels" w:date="2024-02-29T20:03:00Z">
              <w:tcPr>
                <w:tcW w:w="1250" w:type="pct"/>
              </w:tcPr>
            </w:tcPrChange>
          </w:tcPr>
          <w:p w14:paraId="598779A0" w14:textId="77777777" w:rsidR="00F14CDB" w:rsidRPr="00DF7CF5" w:rsidRDefault="00F14CDB">
            <w:pPr>
              <w:rPr>
                <w:ins w:id="1271" w:author="Carter Daniels" w:date="2023-09-16T11:45:00Z"/>
                <w:rFonts w:ascii="Times New Roman" w:hAnsi="Times New Roman" w:cs="Times New Roman"/>
                <w:sz w:val="24"/>
                <w:szCs w:val="24"/>
              </w:rPr>
            </w:pPr>
            <w:ins w:id="1272" w:author="Carter Daniels" w:date="2023-09-16T11:45:00Z">
              <w:r>
                <w:rPr>
                  <w:rFonts w:ascii="Times New Roman" w:hAnsi="Times New Roman" w:cs="Times New Roman"/>
                  <w:sz w:val="24"/>
                  <w:szCs w:val="24"/>
                </w:rPr>
                <w:t>-</w:t>
              </w:r>
            </w:ins>
          </w:p>
        </w:tc>
        <w:tc>
          <w:tcPr>
            <w:tcW w:w="1250" w:type="pct"/>
            <w:tcBorders>
              <w:top w:val="nil"/>
              <w:left w:val="nil"/>
              <w:bottom w:val="single" w:sz="4" w:space="0" w:color="auto"/>
              <w:right w:val="nil"/>
            </w:tcBorders>
            <w:tcPrChange w:id="1273" w:author="Carter Daniels" w:date="2024-02-29T20:03:00Z">
              <w:tcPr>
                <w:tcW w:w="1250" w:type="pct"/>
              </w:tcPr>
            </w:tcPrChange>
          </w:tcPr>
          <w:p w14:paraId="3D51CD3C" w14:textId="77777777" w:rsidR="00F14CDB" w:rsidRPr="00DF7CF5" w:rsidRDefault="00F14CDB">
            <w:pPr>
              <w:rPr>
                <w:ins w:id="1274" w:author="Carter Daniels" w:date="2023-09-16T11:45:00Z"/>
                <w:rFonts w:ascii="Times New Roman" w:hAnsi="Times New Roman" w:cs="Times New Roman"/>
                <w:sz w:val="24"/>
                <w:szCs w:val="24"/>
              </w:rPr>
            </w:pPr>
            <w:ins w:id="1275" w:author="Carter Daniels" w:date="2023-09-16T11:45:00Z">
              <w:r>
                <w:rPr>
                  <w:rFonts w:ascii="Times New Roman" w:hAnsi="Times New Roman" w:cs="Times New Roman"/>
                  <w:sz w:val="24"/>
                  <w:szCs w:val="24"/>
                </w:rPr>
                <w:t>977.07</w:t>
              </w:r>
              <w:r>
                <w:rPr>
                  <w:rFonts w:ascii="Times New Roman" w:hAnsi="Times New Roman" w:cs="Times New Roman"/>
                  <w:sz w:val="24"/>
                  <w:szCs w:val="24"/>
                  <w:vertAlign w:val="superscript"/>
                </w:rPr>
                <w:t>2</w:t>
              </w:r>
            </w:ins>
          </w:p>
        </w:tc>
        <w:tc>
          <w:tcPr>
            <w:tcW w:w="1250" w:type="pct"/>
            <w:tcBorders>
              <w:top w:val="nil"/>
              <w:left w:val="nil"/>
              <w:bottom w:val="single" w:sz="4" w:space="0" w:color="auto"/>
              <w:right w:val="nil"/>
            </w:tcBorders>
            <w:tcPrChange w:id="1276" w:author="Carter Daniels" w:date="2024-02-29T20:03:00Z">
              <w:tcPr>
                <w:tcW w:w="1250" w:type="pct"/>
              </w:tcPr>
            </w:tcPrChange>
          </w:tcPr>
          <w:p w14:paraId="063B5609" w14:textId="77777777" w:rsidR="00F14CDB" w:rsidRPr="00DF7CF5" w:rsidRDefault="00F14CDB">
            <w:pPr>
              <w:rPr>
                <w:ins w:id="1277" w:author="Carter Daniels" w:date="2023-09-16T11:45:00Z"/>
                <w:rFonts w:ascii="Times New Roman" w:hAnsi="Times New Roman" w:cs="Times New Roman"/>
                <w:sz w:val="24"/>
                <w:szCs w:val="24"/>
              </w:rPr>
            </w:pPr>
            <w:ins w:id="1278" w:author="Carter Daniels" w:date="2023-09-16T11:45:00Z">
              <w:r>
                <w:rPr>
                  <w:rFonts w:ascii="Times New Roman" w:hAnsi="Times New Roman" w:cs="Times New Roman"/>
                  <w:sz w:val="24"/>
                  <w:szCs w:val="24"/>
                </w:rPr>
                <w:t>-</w:t>
              </w:r>
            </w:ins>
          </w:p>
        </w:tc>
      </w:tr>
    </w:tbl>
    <w:p w14:paraId="6159FBFB" w14:textId="77777777" w:rsidR="00F14CDB" w:rsidRPr="0029270A" w:rsidRDefault="00F14CDB" w:rsidP="00F14CDB">
      <w:pPr>
        <w:spacing w:line="240" w:lineRule="auto"/>
        <w:rPr>
          <w:ins w:id="1279" w:author="Carter Daniels" w:date="2023-09-16T11:45:00Z"/>
          <w:rFonts w:ascii="Times New Roman" w:hAnsi="Times New Roman" w:cs="Times New Roman"/>
          <w:i/>
          <w:iCs/>
          <w:sz w:val="24"/>
          <w:szCs w:val="24"/>
        </w:rPr>
      </w:pPr>
      <w:ins w:id="1280" w:author="Carter Daniels" w:date="2023-09-16T11:45:00Z">
        <w:r w:rsidRPr="005F0048">
          <w:rPr>
            <w:rFonts w:ascii="Times New Roman" w:hAnsi="Times New Roman" w:cs="Times New Roman"/>
            <w:i/>
            <w:iCs/>
            <w:sz w:val="24"/>
            <w:szCs w:val="24"/>
          </w:rPr>
          <w:t>Note.</w:t>
        </w:r>
        <w:r>
          <w:rPr>
            <w:rFonts w:ascii="Times New Roman" w:hAnsi="Times New Roman" w:cs="Times New Roman"/>
            <w:i/>
            <w:iCs/>
            <w:sz w:val="24"/>
            <w:szCs w:val="24"/>
          </w:rPr>
          <w:t xml:space="preserve"> The random effect structure of each model was determined prior to determining the fixed effects (FI polynomial order and Group) supported by the data. *Indicates BP moments that supported</w:t>
        </w:r>
        <w:r w:rsidRPr="005F0048">
          <w:rPr>
            <w:rFonts w:ascii="Times New Roman" w:hAnsi="Times New Roman" w:cs="Times New Roman"/>
            <w:i/>
            <w:iCs/>
            <w:sz w:val="24"/>
            <w:szCs w:val="24"/>
          </w:rPr>
          <w:t xml:space="preserve"> the full random effects design with a random intercept and FI slope for subjects nested within groups. </w:t>
        </w:r>
        <w:r w:rsidRPr="005F0048">
          <w:rPr>
            <w:rFonts w:ascii="Times New Roman" w:hAnsi="Times New Roman" w:cs="Times New Roman"/>
            <w:i/>
            <w:iCs/>
            <w:sz w:val="24"/>
            <w:szCs w:val="24"/>
            <w:vertAlign w:val="superscript"/>
          </w:rPr>
          <w:t>±</w:t>
        </w:r>
        <w:r>
          <w:rPr>
            <w:rFonts w:ascii="Times New Roman" w:hAnsi="Times New Roman" w:cs="Times New Roman"/>
            <w:i/>
            <w:iCs/>
            <w:sz w:val="24"/>
            <w:szCs w:val="24"/>
          </w:rPr>
          <w:t>Indicates the BP moments that supported</w:t>
        </w:r>
        <w:r w:rsidRPr="005F0048">
          <w:rPr>
            <w:rFonts w:ascii="Times New Roman" w:hAnsi="Times New Roman" w:cs="Times New Roman"/>
            <w:i/>
            <w:iCs/>
            <w:sz w:val="24"/>
            <w:szCs w:val="24"/>
          </w:rPr>
          <w:t xml:space="preserve"> a random effect of intercept but not FI slope for subjects nested within groups. </w:t>
        </w:r>
        <w:r w:rsidRPr="00DF7CF5">
          <w:rPr>
            <w:rFonts w:ascii="Times New Roman" w:hAnsi="Times New Roman" w:cs="Times New Roman"/>
            <w:i/>
            <w:iCs/>
            <w:sz w:val="24"/>
            <w:szCs w:val="24"/>
          </w:rPr>
          <w:t>The stopping</w:t>
        </w:r>
        <w:r w:rsidRPr="005F0048">
          <w:rPr>
            <w:rFonts w:ascii="Times New Roman" w:hAnsi="Times New Roman" w:cs="Times New Roman"/>
            <w:i/>
            <w:iCs/>
            <w:sz w:val="24"/>
            <w:szCs w:val="24"/>
          </w:rPr>
          <w:t xml:space="preserve"> point in exercise, model either </w:t>
        </w:r>
        <w:r>
          <w:rPr>
            <w:rFonts w:ascii="Times New Roman" w:hAnsi="Times New Roman" w:cs="Times New Roman"/>
            <w:i/>
            <w:iCs/>
            <w:sz w:val="24"/>
            <w:szCs w:val="24"/>
            <w:vertAlign w:val="superscript"/>
          </w:rPr>
          <w:t>1</w:t>
        </w:r>
        <w:r w:rsidRPr="005F0048">
          <w:rPr>
            <w:rFonts w:ascii="Times New Roman" w:hAnsi="Times New Roman" w:cs="Times New Roman"/>
            <w:i/>
            <w:iCs/>
            <w:sz w:val="24"/>
            <w:szCs w:val="24"/>
          </w:rPr>
          <w:t xml:space="preserve">failed to converge or was </w:t>
        </w:r>
        <w:r>
          <w:rPr>
            <w:rFonts w:ascii="Times New Roman" w:hAnsi="Times New Roman" w:cs="Times New Roman"/>
            <w:i/>
            <w:iCs/>
            <w:sz w:val="24"/>
            <w:szCs w:val="24"/>
            <w:vertAlign w:val="superscript"/>
          </w:rPr>
          <w:t>2</w:t>
        </w:r>
        <w:r w:rsidRPr="005F0048">
          <w:rPr>
            <w:rFonts w:ascii="Times New Roman" w:hAnsi="Times New Roman" w:cs="Times New Roman"/>
            <w:i/>
            <w:iCs/>
            <w:sz w:val="24"/>
            <w:szCs w:val="24"/>
          </w:rPr>
          <w:t xml:space="preserve">not sufficiently different from the previous </w:t>
        </w:r>
        <w:r>
          <w:rPr>
            <w:rFonts w:ascii="Times New Roman" w:hAnsi="Times New Roman" w:cs="Times New Roman"/>
            <w:i/>
            <w:iCs/>
            <w:sz w:val="24"/>
            <w:szCs w:val="24"/>
          </w:rPr>
          <w:t xml:space="preserve">best fitting </w:t>
        </w:r>
        <w:r w:rsidRPr="005F0048">
          <w:rPr>
            <w:rFonts w:ascii="Times New Roman" w:hAnsi="Times New Roman" w:cs="Times New Roman"/>
            <w:i/>
            <w:iCs/>
            <w:sz w:val="24"/>
            <w:szCs w:val="24"/>
          </w:rPr>
          <w:t xml:space="preserve">model to continue. </w:t>
        </w:r>
      </w:ins>
    </w:p>
    <w:p w14:paraId="0FDDDE9A" w14:textId="1121D7CD" w:rsidR="00F14CDB" w:rsidRDefault="00F14CDB">
      <w:pPr>
        <w:spacing w:line="480" w:lineRule="auto"/>
        <w:ind w:firstLine="720"/>
        <w:rPr>
          <w:ins w:id="1281" w:author="Carter Daniels" w:date="2022-09-25T22:54:00Z"/>
          <w:rFonts w:ascii="Times New Roman" w:hAnsi="Times New Roman" w:cs="Times New Roman"/>
          <w:sz w:val="24"/>
          <w:szCs w:val="24"/>
        </w:rPr>
        <w:sectPr w:rsidR="00F14CDB" w:rsidSect="007B19C0">
          <w:pgSz w:w="12240" w:h="15840"/>
          <w:pgMar w:top="1440" w:right="1440" w:bottom="1440" w:left="1440" w:header="720" w:footer="720" w:gutter="0"/>
          <w:cols w:space="720"/>
          <w:docGrid w:linePitch="360"/>
        </w:sectPr>
        <w:pPrChange w:id="1282" w:author="Carter Daniels" w:date="2023-09-10T15:47:00Z">
          <w:pPr>
            <w:spacing w:line="480" w:lineRule="auto"/>
          </w:pPr>
        </w:pPrChange>
      </w:pPr>
    </w:p>
    <w:p w14:paraId="090D1174" w14:textId="77777777" w:rsidR="00DF7CF5" w:rsidRDefault="00DF7CF5">
      <w:pPr>
        <w:spacing w:line="240" w:lineRule="auto"/>
        <w:rPr>
          <w:ins w:id="1283" w:author="Carter Daniels" w:date="2023-08-13T22:29:00Z"/>
          <w:rFonts w:ascii="Times New Roman" w:hAnsi="Times New Roman" w:cs="Times New Roman"/>
          <w:sz w:val="24"/>
          <w:szCs w:val="24"/>
        </w:rPr>
      </w:pPr>
    </w:p>
    <w:p w14:paraId="165D837F" w14:textId="02F0B900" w:rsidR="00024E04" w:rsidRDefault="007D5202" w:rsidP="007E4203">
      <w:pPr>
        <w:spacing w:line="480" w:lineRule="auto"/>
        <w:rPr>
          <w:ins w:id="1284" w:author="Carter Daniels" w:date="2023-09-10T15:48:00Z"/>
          <w:rFonts w:ascii="Times New Roman" w:hAnsi="Times New Roman" w:cs="Times New Roman"/>
          <w:b/>
          <w:bCs/>
          <w:sz w:val="24"/>
          <w:szCs w:val="24"/>
        </w:rPr>
      </w:pPr>
      <w:ins w:id="1285" w:author="Carter Daniels" w:date="2024-03-09T11:54:00Z">
        <w:r>
          <w:rPr>
            <w:rFonts w:ascii="Times New Roman" w:hAnsi="Times New Roman" w:cs="Times New Roman"/>
            <w:b/>
            <w:bCs/>
            <w:sz w:val="24"/>
            <w:szCs w:val="24"/>
          </w:rPr>
          <w:t xml:space="preserve">Breakpoint Distributions as Dynamic Entities are </w:t>
        </w:r>
      </w:ins>
      <w:ins w:id="1286" w:author="Carter Daniels" w:date="2024-03-09T11:55:00Z">
        <w:r>
          <w:rPr>
            <w:rFonts w:ascii="Times New Roman" w:hAnsi="Times New Roman" w:cs="Times New Roman"/>
            <w:b/>
            <w:bCs/>
            <w:sz w:val="24"/>
            <w:szCs w:val="24"/>
          </w:rPr>
          <w:t>NOT Scalar Invariant</w:t>
        </w:r>
      </w:ins>
    </w:p>
    <w:p w14:paraId="4FA76AF0" w14:textId="3961202C" w:rsidR="008D4CDF" w:rsidRDefault="008D4CDF" w:rsidP="008D4CDF">
      <w:pPr>
        <w:spacing w:line="480" w:lineRule="auto"/>
        <w:ind w:firstLine="720"/>
        <w:rPr>
          <w:ins w:id="1287" w:author="Carter Daniels" w:date="2023-09-10T15:48:00Z"/>
          <w:rFonts w:ascii="Times New Roman" w:hAnsi="Times New Roman" w:cs="Times New Roman"/>
          <w:sz w:val="24"/>
          <w:szCs w:val="24"/>
        </w:rPr>
      </w:pPr>
      <w:ins w:id="1288" w:author="Carter Daniels" w:date="2023-09-10T15:48:00Z">
        <w:r>
          <w:rPr>
            <w:rFonts w:ascii="Times New Roman" w:hAnsi="Times New Roman" w:cs="Times New Roman"/>
            <w:sz w:val="24"/>
            <w:szCs w:val="24"/>
          </w:rPr>
          <w:t>The previous analysis indicates that despite the mean breakpoint scaling linearly with time, neither raw (SD) or normalized variance (CV) estimates scale linearly. The SD appears to be best approximated by a 3</w:t>
        </w:r>
        <w:r w:rsidRPr="005F0048">
          <w:rPr>
            <w:rFonts w:ascii="Times New Roman" w:hAnsi="Times New Roman" w:cs="Times New Roman"/>
            <w:sz w:val="24"/>
            <w:szCs w:val="24"/>
            <w:vertAlign w:val="superscript"/>
          </w:rPr>
          <w:t>rd</w:t>
        </w:r>
        <w:r>
          <w:rPr>
            <w:rFonts w:ascii="Times New Roman" w:hAnsi="Times New Roman" w:cs="Times New Roman"/>
            <w:sz w:val="24"/>
            <w:szCs w:val="24"/>
          </w:rPr>
          <w:t xml:space="preserve"> order polynomial; in contrast, the CV appears to be best approximated by a 2</w:t>
        </w:r>
        <w:r w:rsidRPr="005F0048">
          <w:rPr>
            <w:rFonts w:ascii="Times New Roman" w:hAnsi="Times New Roman" w:cs="Times New Roman"/>
            <w:sz w:val="24"/>
            <w:szCs w:val="24"/>
            <w:vertAlign w:val="superscript"/>
          </w:rPr>
          <w:t>nd</w:t>
        </w:r>
        <w:r>
          <w:rPr>
            <w:rFonts w:ascii="Times New Roman" w:hAnsi="Times New Roman" w:cs="Times New Roman"/>
            <w:sz w:val="24"/>
            <w:szCs w:val="24"/>
          </w:rPr>
          <w:t xml:space="preserve"> order-polynomial. The visualization of the polynomial fits to the data suggests that dynamic timing performance is less variable around the trough and peak of temporal sinewaves and more variable as the sinewave </w:t>
        </w:r>
      </w:ins>
      <w:ins w:id="1289" w:author="Carter Daniels" w:date="2024-03-09T13:49:00Z">
        <w:r w:rsidR="0071446A">
          <w:rPr>
            <w:rFonts w:ascii="Times New Roman" w:hAnsi="Times New Roman" w:cs="Times New Roman"/>
            <w:sz w:val="24"/>
            <w:szCs w:val="24"/>
          </w:rPr>
          <w:t>between trough and peak</w:t>
        </w:r>
      </w:ins>
      <w:ins w:id="1290" w:author="Carter Daniels" w:date="2023-09-10T15:48:00Z">
        <w:r>
          <w:rPr>
            <w:rFonts w:ascii="Times New Roman" w:hAnsi="Times New Roman" w:cs="Times New Roman"/>
            <w:sz w:val="24"/>
            <w:szCs w:val="24"/>
          </w:rPr>
          <w:t>.</w:t>
        </w:r>
      </w:ins>
    </w:p>
    <w:p w14:paraId="04377DF9" w14:textId="77777777" w:rsidR="0071446A" w:rsidRDefault="004742A1" w:rsidP="0071446A">
      <w:pPr>
        <w:spacing w:line="480" w:lineRule="auto"/>
        <w:ind w:firstLine="720"/>
        <w:rPr>
          <w:ins w:id="1291" w:author="Carter Daniels" w:date="2024-03-09T13:51:00Z"/>
          <w:rFonts w:ascii="Times New Roman" w:hAnsi="Times New Roman" w:cs="Times New Roman"/>
          <w:sz w:val="24"/>
          <w:szCs w:val="24"/>
        </w:rPr>
      </w:pPr>
      <w:ins w:id="1292" w:author="Carter Daniels" w:date="2023-09-10T15:50:00Z">
        <w:r>
          <w:rPr>
            <w:rFonts w:ascii="Times New Roman" w:hAnsi="Times New Roman" w:cs="Times New Roman"/>
            <w:sz w:val="24"/>
            <w:szCs w:val="24"/>
          </w:rPr>
          <w:t xml:space="preserve">To </w:t>
        </w:r>
      </w:ins>
      <w:ins w:id="1293" w:author="Carter Daniels" w:date="2023-09-16T12:46:00Z">
        <w:r w:rsidR="00F17972">
          <w:rPr>
            <w:rFonts w:ascii="Times New Roman" w:hAnsi="Times New Roman" w:cs="Times New Roman"/>
            <w:sz w:val="24"/>
            <w:szCs w:val="24"/>
          </w:rPr>
          <w:t>further investigate this finding</w:t>
        </w:r>
      </w:ins>
      <w:ins w:id="1294" w:author="Carter Daniels" w:date="2023-09-10T15:50:00Z">
        <w:r>
          <w:rPr>
            <w:rFonts w:ascii="Times New Roman" w:hAnsi="Times New Roman" w:cs="Times New Roman"/>
            <w:sz w:val="24"/>
            <w:szCs w:val="24"/>
          </w:rPr>
          <w:t>,</w:t>
        </w:r>
      </w:ins>
      <w:ins w:id="1295" w:author="Carter Daniels" w:date="2023-09-10T15:48:00Z">
        <w:r w:rsidR="008D4CDF">
          <w:rPr>
            <w:rFonts w:ascii="Times New Roman" w:hAnsi="Times New Roman" w:cs="Times New Roman"/>
            <w:sz w:val="24"/>
            <w:szCs w:val="24"/>
          </w:rPr>
          <w:t xml:space="preserve"> we revisited our data shown in Fig. 1, </w:t>
        </w:r>
      </w:ins>
      <w:ins w:id="1296" w:author="Carter Daniels" w:date="2023-09-16T12:22:00Z">
        <w:r w:rsidR="00894F37">
          <w:rPr>
            <w:rFonts w:ascii="Times New Roman" w:hAnsi="Times New Roman" w:cs="Times New Roman"/>
            <w:sz w:val="24"/>
            <w:szCs w:val="24"/>
          </w:rPr>
          <w:t>adding the standard deviation and CV as a function of location in the sinewave</w:t>
        </w:r>
      </w:ins>
      <w:ins w:id="1297" w:author="Carter Daniels" w:date="2023-09-16T12:33:00Z">
        <w:r w:rsidR="00BF7345">
          <w:rPr>
            <w:rFonts w:ascii="Times New Roman" w:hAnsi="Times New Roman" w:cs="Times New Roman"/>
            <w:sz w:val="24"/>
            <w:szCs w:val="24"/>
          </w:rPr>
          <w:t xml:space="preserve"> in Fig. 6 and further unpacking this as a function of trial</w:t>
        </w:r>
      </w:ins>
      <w:ins w:id="1298" w:author="Carter Daniels" w:date="2024-01-27T10:18:00Z">
        <w:r w:rsidR="00EB15CE">
          <w:rPr>
            <w:rFonts w:ascii="Times New Roman" w:hAnsi="Times New Roman" w:cs="Times New Roman"/>
            <w:sz w:val="24"/>
            <w:szCs w:val="24"/>
          </w:rPr>
          <w:t xml:space="preserve"> averaged over sessions</w:t>
        </w:r>
      </w:ins>
      <w:ins w:id="1299" w:author="Carter Daniels" w:date="2023-09-16T12:33:00Z">
        <w:r w:rsidR="00BF7345">
          <w:rPr>
            <w:rFonts w:ascii="Times New Roman" w:hAnsi="Times New Roman" w:cs="Times New Roman"/>
            <w:sz w:val="24"/>
            <w:szCs w:val="24"/>
          </w:rPr>
          <w:t xml:space="preserve"> in Fig.</w:t>
        </w:r>
      </w:ins>
      <w:ins w:id="1300" w:author="Carter Daniels" w:date="2024-01-27T10:35:00Z">
        <w:r w:rsidR="00B27FFA">
          <w:rPr>
            <w:rFonts w:ascii="Times New Roman" w:hAnsi="Times New Roman" w:cs="Times New Roman"/>
            <w:sz w:val="24"/>
            <w:szCs w:val="24"/>
          </w:rPr>
          <w:t xml:space="preserve"> 7</w:t>
        </w:r>
      </w:ins>
      <w:ins w:id="1301" w:author="Carter Daniels" w:date="2023-09-16T12:33:00Z">
        <w:r w:rsidR="00BF7345">
          <w:rPr>
            <w:rFonts w:ascii="Times New Roman" w:hAnsi="Times New Roman" w:cs="Times New Roman"/>
            <w:sz w:val="24"/>
            <w:szCs w:val="24"/>
          </w:rPr>
          <w:t xml:space="preserve">. </w:t>
        </w:r>
      </w:ins>
      <w:ins w:id="1302" w:author="Carter Daniels" w:date="2023-09-16T12:36:00Z">
        <w:r w:rsidR="00BF7345">
          <w:rPr>
            <w:rFonts w:ascii="Times New Roman" w:hAnsi="Times New Roman" w:cs="Times New Roman"/>
            <w:sz w:val="24"/>
            <w:szCs w:val="24"/>
          </w:rPr>
          <w:t>As previously noted, the mean breakpoint tracks the programmed sinewave with high fidelity. Continued v</w:t>
        </w:r>
      </w:ins>
      <w:ins w:id="1303" w:author="Carter Daniels" w:date="2023-09-16T12:33:00Z">
        <w:r w:rsidR="00BF7345">
          <w:rPr>
            <w:rFonts w:ascii="Times New Roman" w:hAnsi="Times New Roman" w:cs="Times New Roman"/>
            <w:sz w:val="24"/>
            <w:szCs w:val="24"/>
          </w:rPr>
          <w:t xml:space="preserve">isual inspection of both figures suggests </w:t>
        </w:r>
      </w:ins>
      <w:ins w:id="1304" w:author="Carter Daniels" w:date="2023-09-16T12:34:00Z">
        <w:r w:rsidR="00BF7345">
          <w:rPr>
            <w:rFonts w:ascii="Times New Roman" w:hAnsi="Times New Roman" w:cs="Times New Roman"/>
            <w:sz w:val="24"/>
            <w:szCs w:val="24"/>
          </w:rPr>
          <w:t xml:space="preserve">that </w:t>
        </w:r>
      </w:ins>
      <w:ins w:id="1305" w:author="Carter Daniels" w:date="2023-09-16T12:30:00Z">
        <w:r w:rsidR="000D5745">
          <w:rPr>
            <w:rFonts w:ascii="Times New Roman" w:hAnsi="Times New Roman" w:cs="Times New Roman"/>
            <w:sz w:val="24"/>
            <w:szCs w:val="24"/>
          </w:rPr>
          <w:t>regardless of training group, the standard deviation</w:t>
        </w:r>
      </w:ins>
      <w:ins w:id="1306" w:author="Carter Daniels" w:date="2023-09-16T12:24:00Z">
        <w:r w:rsidR="000D5745">
          <w:rPr>
            <w:rFonts w:ascii="Times New Roman" w:hAnsi="Times New Roman" w:cs="Times New Roman"/>
            <w:sz w:val="24"/>
            <w:szCs w:val="24"/>
          </w:rPr>
          <w:t xml:space="preserve"> follows a compressed ve</w:t>
        </w:r>
      </w:ins>
      <w:ins w:id="1307" w:author="Carter Daniels" w:date="2023-09-16T12:25:00Z">
        <w:r w:rsidR="000D5745">
          <w:rPr>
            <w:rFonts w:ascii="Times New Roman" w:hAnsi="Times New Roman" w:cs="Times New Roman"/>
            <w:sz w:val="24"/>
            <w:szCs w:val="24"/>
          </w:rPr>
          <w:t>rsion of the programmed sinewave</w:t>
        </w:r>
      </w:ins>
      <w:ins w:id="1308" w:author="Carter Daniels" w:date="2023-09-16T12:29:00Z">
        <w:r w:rsidR="000D5745">
          <w:rPr>
            <w:rFonts w:ascii="Times New Roman" w:hAnsi="Times New Roman" w:cs="Times New Roman"/>
            <w:sz w:val="24"/>
            <w:szCs w:val="24"/>
          </w:rPr>
          <w:t xml:space="preserve">. </w:t>
        </w:r>
      </w:ins>
      <w:ins w:id="1309" w:author="Carter Daniels" w:date="2023-09-16T12:30:00Z">
        <w:r w:rsidR="000D5745">
          <w:rPr>
            <w:rFonts w:ascii="Times New Roman" w:hAnsi="Times New Roman" w:cs="Times New Roman"/>
            <w:sz w:val="24"/>
            <w:szCs w:val="24"/>
          </w:rPr>
          <w:t xml:space="preserve">Interestingly, the range of the SD is relatively </w:t>
        </w:r>
      </w:ins>
      <w:ins w:id="1310" w:author="Carter Daniels" w:date="2023-09-16T12:34:00Z">
        <w:r w:rsidR="00BF7345">
          <w:rPr>
            <w:rFonts w:ascii="Times New Roman" w:hAnsi="Times New Roman" w:cs="Times New Roman"/>
            <w:sz w:val="24"/>
            <w:szCs w:val="24"/>
          </w:rPr>
          <w:t>restricted,</w:t>
        </w:r>
      </w:ins>
      <w:ins w:id="1311" w:author="Carter Daniels" w:date="2023-09-16T12:30:00Z">
        <w:r w:rsidR="000D5745">
          <w:rPr>
            <w:rFonts w:ascii="Times New Roman" w:hAnsi="Times New Roman" w:cs="Times New Roman"/>
            <w:sz w:val="24"/>
            <w:szCs w:val="24"/>
          </w:rPr>
          <w:t xml:space="preserve"> </w:t>
        </w:r>
      </w:ins>
      <w:ins w:id="1312" w:author="Carter Daniels" w:date="2023-09-16T12:31:00Z">
        <w:r w:rsidR="000D5745">
          <w:rPr>
            <w:rFonts w:ascii="Times New Roman" w:hAnsi="Times New Roman" w:cs="Times New Roman"/>
            <w:sz w:val="24"/>
            <w:szCs w:val="24"/>
          </w:rPr>
          <w:t xml:space="preserve">equal to about the length of the minimum FI in each training group. As a result, Base20 mice show a CV that approximates a step-function </w:t>
        </w:r>
      </w:ins>
      <w:ins w:id="1313" w:author="Carter Daniels" w:date="2023-09-16T12:32:00Z">
        <w:r w:rsidR="000D5745">
          <w:rPr>
            <w:rFonts w:ascii="Times New Roman" w:hAnsi="Times New Roman" w:cs="Times New Roman"/>
            <w:sz w:val="24"/>
            <w:szCs w:val="24"/>
          </w:rPr>
          <w:t>with a high CV</w:t>
        </w:r>
      </w:ins>
      <w:ins w:id="1314" w:author="Carter Daniels" w:date="2023-09-16T12:31:00Z">
        <w:r w:rsidR="000D5745">
          <w:rPr>
            <w:rFonts w:ascii="Times New Roman" w:hAnsi="Times New Roman" w:cs="Times New Roman"/>
            <w:sz w:val="24"/>
            <w:szCs w:val="24"/>
          </w:rPr>
          <w:t xml:space="preserve"> </w:t>
        </w:r>
      </w:ins>
      <w:ins w:id="1315" w:author="Carter Daniels" w:date="2023-09-16T12:25:00Z">
        <w:r w:rsidR="000D5745">
          <w:rPr>
            <w:rFonts w:ascii="Times New Roman" w:hAnsi="Times New Roman" w:cs="Times New Roman"/>
            <w:sz w:val="24"/>
            <w:szCs w:val="24"/>
          </w:rPr>
          <w:t xml:space="preserve">in the peak </w:t>
        </w:r>
      </w:ins>
      <w:ins w:id="1316" w:author="Carter Daniels" w:date="2023-09-16T12:32:00Z">
        <w:r w:rsidR="000D5745">
          <w:rPr>
            <w:rFonts w:ascii="Times New Roman" w:hAnsi="Times New Roman" w:cs="Times New Roman"/>
            <w:sz w:val="24"/>
            <w:szCs w:val="24"/>
          </w:rPr>
          <w:t>and low CV</w:t>
        </w:r>
      </w:ins>
      <w:ins w:id="1317" w:author="Carter Daniels" w:date="2023-09-16T12:25:00Z">
        <w:r w:rsidR="000D5745">
          <w:rPr>
            <w:rFonts w:ascii="Times New Roman" w:hAnsi="Times New Roman" w:cs="Times New Roman"/>
            <w:sz w:val="24"/>
            <w:szCs w:val="24"/>
          </w:rPr>
          <w:t xml:space="preserve"> in the trough of </w:t>
        </w:r>
      </w:ins>
      <w:ins w:id="1318" w:author="Carter Daniels" w:date="2023-09-16T12:27:00Z">
        <w:r w:rsidR="000D5745">
          <w:rPr>
            <w:rFonts w:ascii="Times New Roman" w:hAnsi="Times New Roman" w:cs="Times New Roman"/>
            <w:sz w:val="24"/>
            <w:szCs w:val="24"/>
          </w:rPr>
          <w:t>the sinewave</w:t>
        </w:r>
      </w:ins>
      <w:ins w:id="1319" w:author="Carter Daniels" w:date="2023-09-16T12:25:00Z">
        <w:r w:rsidR="000D5745">
          <w:rPr>
            <w:rFonts w:ascii="Times New Roman" w:hAnsi="Times New Roman" w:cs="Times New Roman"/>
            <w:sz w:val="24"/>
            <w:szCs w:val="24"/>
          </w:rPr>
          <w:t xml:space="preserve">. In Base40 mice, </w:t>
        </w:r>
      </w:ins>
      <w:ins w:id="1320" w:author="Carter Daniels" w:date="2023-09-16T12:27:00Z">
        <w:r w:rsidR="000D5745">
          <w:rPr>
            <w:rFonts w:ascii="Times New Roman" w:hAnsi="Times New Roman" w:cs="Times New Roman"/>
            <w:sz w:val="24"/>
            <w:szCs w:val="24"/>
          </w:rPr>
          <w:t xml:space="preserve">we see a pattern starting to emerge that becomes most apparent in Base60 mice. The CV starts relatively high </w:t>
        </w:r>
      </w:ins>
      <w:ins w:id="1321" w:author="Carter Daniels" w:date="2023-09-16T12:28:00Z">
        <w:r w:rsidR="000D5745">
          <w:rPr>
            <w:rFonts w:ascii="Times New Roman" w:hAnsi="Times New Roman" w:cs="Times New Roman"/>
            <w:sz w:val="24"/>
            <w:szCs w:val="24"/>
          </w:rPr>
          <w:t>but decreases to a local minimum at the peak of the sinewave; the CV then increases as the sinewave returns to the BaseFI and then decreases again towards a local minimum as it approaches the trough fo</w:t>
        </w:r>
      </w:ins>
      <w:ins w:id="1322" w:author="Carter Daniels" w:date="2023-09-16T12:29:00Z">
        <w:r w:rsidR="000D5745">
          <w:rPr>
            <w:rFonts w:ascii="Times New Roman" w:hAnsi="Times New Roman" w:cs="Times New Roman"/>
            <w:sz w:val="24"/>
            <w:szCs w:val="24"/>
          </w:rPr>
          <w:t xml:space="preserve">llowed by another increase in the CV as the sinewave returns to the BaseFI. </w:t>
        </w:r>
      </w:ins>
      <w:ins w:id="1323" w:author="Carter Daniels" w:date="2023-09-16T12:33:00Z">
        <w:r w:rsidR="000D5745">
          <w:rPr>
            <w:rFonts w:ascii="Times New Roman" w:hAnsi="Times New Roman" w:cs="Times New Roman"/>
            <w:sz w:val="24"/>
            <w:szCs w:val="24"/>
          </w:rPr>
          <w:t>Taken together</w:t>
        </w:r>
      </w:ins>
      <w:ins w:id="1324" w:author="Carter Daniels" w:date="2023-09-16T12:34:00Z">
        <w:r w:rsidR="00BF7345">
          <w:rPr>
            <w:rFonts w:ascii="Times New Roman" w:hAnsi="Times New Roman" w:cs="Times New Roman"/>
            <w:sz w:val="24"/>
            <w:szCs w:val="24"/>
          </w:rPr>
          <w:t xml:space="preserve">, these data suggest that </w:t>
        </w:r>
      </w:ins>
      <w:ins w:id="1325" w:author="Carter Daniels" w:date="2023-09-16T12:35:00Z">
        <w:r w:rsidR="00BF7345">
          <w:rPr>
            <w:rFonts w:ascii="Times New Roman" w:hAnsi="Times New Roman" w:cs="Times New Roman"/>
            <w:sz w:val="24"/>
            <w:szCs w:val="24"/>
          </w:rPr>
          <w:t>mice</w:t>
        </w:r>
      </w:ins>
      <w:ins w:id="1326" w:author="Carter Daniels" w:date="2024-03-09T11:56:00Z">
        <w:r w:rsidR="007D5202">
          <w:rPr>
            <w:rFonts w:ascii="Times New Roman" w:hAnsi="Times New Roman" w:cs="Times New Roman"/>
            <w:sz w:val="24"/>
            <w:szCs w:val="24"/>
          </w:rPr>
          <w:t xml:space="preserve"> are ind</w:t>
        </w:r>
      </w:ins>
      <w:ins w:id="1327" w:author="Carter Daniels" w:date="2024-03-09T11:57:00Z">
        <w:r w:rsidR="007D5202">
          <w:rPr>
            <w:rFonts w:ascii="Times New Roman" w:hAnsi="Times New Roman" w:cs="Times New Roman"/>
            <w:sz w:val="24"/>
            <w:szCs w:val="24"/>
          </w:rPr>
          <w:t>ependently modulating the mean and variance of their temporal tracking</w:t>
        </w:r>
      </w:ins>
      <w:ins w:id="1328" w:author="Carter Daniels" w:date="2023-09-16T12:37:00Z">
        <w:r w:rsidR="00BF7345">
          <w:rPr>
            <w:rFonts w:ascii="Times New Roman" w:hAnsi="Times New Roman" w:cs="Times New Roman"/>
            <w:sz w:val="24"/>
            <w:szCs w:val="24"/>
          </w:rPr>
          <w:t>.</w:t>
        </w:r>
      </w:ins>
    </w:p>
    <w:p w14:paraId="5E30BFFD" w14:textId="1EA6E8A3" w:rsidR="0071446A" w:rsidRDefault="0071446A" w:rsidP="0071446A">
      <w:pPr>
        <w:spacing w:line="480" w:lineRule="auto"/>
        <w:jc w:val="center"/>
        <w:rPr>
          <w:ins w:id="1329" w:author="Carter Daniels" w:date="2024-03-09T13:52:00Z"/>
          <w:rFonts w:ascii="Times New Roman" w:hAnsi="Times New Roman" w:cs="Times New Roman"/>
          <w:sz w:val="24"/>
          <w:szCs w:val="24"/>
        </w:rPr>
      </w:pPr>
      <w:ins w:id="1330" w:author="Carter Daniels" w:date="2024-03-09T13:51:00Z">
        <w:r>
          <w:rPr>
            <w:rFonts w:ascii="Times New Roman" w:hAnsi="Times New Roman" w:cs="Times New Roman"/>
            <w:noProof/>
            <w:sz w:val="24"/>
            <w:szCs w:val="24"/>
          </w:rPr>
          <w:lastRenderedPageBreak/>
          <w:drawing>
            <wp:inline distT="0" distB="0" distL="0" distR="0" wp14:anchorId="4A29FD49" wp14:editId="43A1C49A">
              <wp:extent cx="5943600" cy="6686550"/>
              <wp:effectExtent l="0" t="0" r="0" b="0"/>
              <wp:docPr id="1288439806" name="Picture 2" descr="A graph of different types of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439806" name="Picture 2" descr="A graph of different types of lines&#10;&#10;Description automatically generated with medium confidenc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943600" cy="6686550"/>
                      </a:xfrm>
                      <a:prstGeom prst="rect">
                        <a:avLst/>
                      </a:prstGeom>
                    </pic:spPr>
                  </pic:pic>
                </a:graphicData>
              </a:graphic>
            </wp:inline>
          </w:drawing>
        </w:r>
      </w:ins>
    </w:p>
    <w:p w14:paraId="5517ECF5" w14:textId="77777777" w:rsidR="0071446A" w:rsidRDefault="0071446A" w:rsidP="0071446A">
      <w:pPr>
        <w:spacing w:line="240" w:lineRule="auto"/>
        <w:rPr>
          <w:ins w:id="1331" w:author="Carter Daniels" w:date="2024-03-09T13:57:00Z"/>
          <w:rFonts w:ascii="Times New Roman" w:hAnsi="Times New Roman" w:cs="Times New Roman"/>
          <w:sz w:val="24"/>
          <w:szCs w:val="24"/>
        </w:rPr>
      </w:pPr>
      <w:ins w:id="1332" w:author="Carter Daniels" w:date="2024-03-09T13:52:00Z">
        <w:r w:rsidRPr="00520426">
          <w:rPr>
            <w:rFonts w:ascii="Times New Roman" w:hAnsi="Times New Roman" w:cs="Times New Roman"/>
            <w:b/>
            <w:bCs/>
            <w:sz w:val="24"/>
            <w:szCs w:val="24"/>
          </w:rPr>
          <w:t xml:space="preserve">Figure </w:t>
        </w:r>
      </w:ins>
      <w:ins w:id="1333" w:author="Carter Daniels" w:date="2024-03-09T13:53:00Z">
        <w:r>
          <w:rPr>
            <w:rFonts w:ascii="Times New Roman" w:hAnsi="Times New Roman" w:cs="Times New Roman"/>
            <w:b/>
            <w:bCs/>
            <w:sz w:val="24"/>
            <w:szCs w:val="24"/>
          </w:rPr>
          <w:t>6</w:t>
        </w:r>
      </w:ins>
      <w:ins w:id="1334" w:author="Carter Daniels" w:date="2024-03-09T13:52:00Z">
        <w:r w:rsidRPr="00520426">
          <w:rPr>
            <w:rFonts w:ascii="Times New Roman" w:hAnsi="Times New Roman" w:cs="Times New Roman"/>
            <w:b/>
            <w:bCs/>
            <w:sz w:val="24"/>
            <w:szCs w:val="24"/>
          </w:rPr>
          <w:t>.</w:t>
        </w:r>
        <w:r>
          <w:rPr>
            <w:rFonts w:ascii="Times New Roman" w:hAnsi="Times New Roman" w:cs="Times New Roman"/>
            <w:sz w:val="24"/>
            <w:szCs w:val="24"/>
          </w:rPr>
          <w:t xml:space="preserve"> Mean raw </w:t>
        </w:r>
      </w:ins>
      <w:ins w:id="1335" w:author="Carter Daniels" w:date="2024-03-09T13:53:00Z">
        <w:r>
          <w:rPr>
            <w:rFonts w:ascii="Times New Roman" w:hAnsi="Times New Roman" w:cs="Times New Roman"/>
            <w:sz w:val="24"/>
            <w:szCs w:val="24"/>
          </w:rPr>
          <w:t>mean</w:t>
        </w:r>
      </w:ins>
      <w:ins w:id="1336" w:author="Carter Daniels" w:date="2024-03-09T13:54:00Z">
        <w:r>
          <w:rPr>
            <w:rFonts w:ascii="Times New Roman" w:hAnsi="Times New Roman" w:cs="Times New Roman"/>
            <w:sz w:val="24"/>
            <w:szCs w:val="24"/>
          </w:rPr>
          <w:t xml:space="preserve"> (blue)</w:t>
        </w:r>
      </w:ins>
      <w:ins w:id="1337" w:author="Carter Daniels" w:date="2024-03-09T13:53:00Z">
        <w:r>
          <w:rPr>
            <w:rFonts w:ascii="Times New Roman" w:hAnsi="Times New Roman" w:cs="Times New Roman"/>
            <w:sz w:val="24"/>
            <w:szCs w:val="24"/>
          </w:rPr>
          <w:t>, SD</w:t>
        </w:r>
      </w:ins>
      <w:ins w:id="1338" w:author="Carter Daniels" w:date="2024-03-09T13:54:00Z">
        <w:r>
          <w:rPr>
            <w:rFonts w:ascii="Times New Roman" w:hAnsi="Times New Roman" w:cs="Times New Roman"/>
            <w:sz w:val="24"/>
            <w:szCs w:val="24"/>
          </w:rPr>
          <w:t xml:space="preserve"> (orange)</w:t>
        </w:r>
      </w:ins>
      <w:ins w:id="1339" w:author="Carter Daniels" w:date="2024-03-09T13:53:00Z">
        <w:r>
          <w:rPr>
            <w:rFonts w:ascii="Times New Roman" w:hAnsi="Times New Roman" w:cs="Times New Roman"/>
            <w:sz w:val="24"/>
            <w:szCs w:val="24"/>
          </w:rPr>
          <w:t>, and CV</w:t>
        </w:r>
      </w:ins>
      <w:ins w:id="1340" w:author="Carter Daniels" w:date="2024-03-09T13:54:00Z">
        <w:r>
          <w:rPr>
            <w:rFonts w:ascii="Times New Roman" w:hAnsi="Times New Roman" w:cs="Times New Roman"/>
            <w:sz w:val="24"/>
            <w:szCs w:val="24"/>
          </w:rPr>
          <w:t xml:space="preserve"> (black)</w:t>
        </w:r>
      </w:ins>
      <w:ins w:id="1341" w:author="Carter Daniels" w:date="2024-03-09T13:53:00Z">
        <w:r>
          <w:rPr>
            <w:rFonts w:ascii="Times New Roman" w:hAnsi="Times New Roman" w:cs="Times New Roman"/>
            <w:sz w:val="24"/>
            <w:szCs w:val="24"/>
          </w:rPr>
          <w:t xml:space="preserve"> of Breakpoints </w:t>
        </w:r>
      </w:ins>
      <w:ins w:id="1342" w:author="Carter Daniels" w:date="2024-03-09T13:52:00Z">
        <w:r>
          <w:rPr>
            <w:rFonts w:ascii="Times New Roman" w:hAnsi="Times New Roman" w:cs="Times New Roman"/>
            <w:sz w:val="24"/>
            <w:szCs w:val="24"/>
          </w:rPr>
          <w:t>as a function of location in the sine wave (averaged over</w:t>
        </w:r>
      </w:ins>
      <w:ins w:id="1343" w:author="Carter Daniels" w:date="2024-03-09T13:55:00Z">
        <w:r>
          <w:rPr>
            <w:rFonts w:ascii="Times New Roman" w:hAnsi="Times New Roman" w:cs="Times New Roman"/>
            <w:sz w:val="24"/>
            <w:szCs w:val="24"/>
          </w:rPr>
          <w:t xml:space="preserve"> 3 oscillations/session over 12 sessions</w:t>
        </w:r>
      </w:ins>
      <w:ins w:id="1344" w:author="Carter Daniels" w:date="2024-03-09T13:52:00Z">
        <w:r>
          <w:rPr>
            <w:rFonts w:ascii="Times New Roman" w:hAnsi="Times New Roman" w:cs="Times New Roman"/>
            <w:sz w:val="24"/>
            <w:szCs w:val="24"/>
          </w:rPr>
          <w:t>) for each training group (</w:t>
        </w:r>
      </w:ins>
      <w:ins w:id="1345" w:author="Carter Daniels" w:date="2024-03-09T13:54:00Z">
        <w:r>
          <w:rPr>
            <w:rFonts w:ascii="Times New Roman" w:hAnsi="Times New Roman" w:cs="Times New Roman"/>
            <w:sz w:val="24"/>
            <w:szCs w:val="24"/>
          </w:rPr>
          <w:t>Base20: Panel A; Base</w:t>
        </w:r>
      </w:ins>
      <w:ins w:id="1346" w:author="Carter Daniels" w:date="2024-03-09T13:55:00Z">
        <w:r>
          <w:rPr>
            <w:rFonts w:ascii="Times New Roman" w:hAnsi="Times New Roman" w:cs="Times New Roman"/>
            <w:sz w:val="24"/>
            <w:szCs w:val="24"/>
          </w:rPr>
          <w:t>40: Panel B; Base60: Panel C</w:t>
        </w:r>
      </w:ins>
      <w:ins w:id="1347" w:author="Carter Daniels" w:date="2024-03-09T13:52:00Z">
        <w:r>
          <w:rPr>
            <w:rFonts w:ascii="Times New Roman" w:hAnsi="Times New Roman" w:cs="Times New Roman"/>
            <w:sz w:val="24"/>
            <w:szCs w:val="24"/>
          </w:rPr>
          <w:t xml:space="preserve">). The shaded region around each line represents the 95% confidence interval. </w:t>
        </w:r>
      </w:ins>
    </w:p>
    <w:p w14:paraId="1C1FCFDC" w14:textId="05742E11" w:rsidR="0071446A" w:rsidRDefault="0071446A" w:rsidP="0071446A">
      <w:pPr>
        <w:spacing w:line="240" w:lineRule="auto"/>
        <w:rPr>
          <w:ins w:id="1348" w:author="Carter Daniels" w:date="2024-03-09T13:52:00Z"/>
          <w:rFonts w:ascii="Times New Roman" w:hAnsi="Times New Roman" w:cs="Times New Roman"/>
          <w:sz w:val="24"/>
          <w:szCs w:val="24"/>
        </w:rPr>
      </w:pPr>
      <w:ins w:id="1349" w:author="Carter Daniels" w:date="2024-03-09T13:56:00Z">
        <w:r>
          <w:rPr>
            <w:rFonts w:ascii="Times New Roman" w:hAnsi="Times New Roman" w:cs="Times New Roman"/>
            <w:noProof/>
            <w:sz w:val="24"/>
            <w:szCs w:val="24"/>
          </w:rPr>
          <w:lastRenderedPageBreak/>
          <w:drawing>
            <wp:inline distT="0" distB="0" distL="0" distR="0" wp14:anchorId="7EEDFDDA" wp14:editId="1E8EFC2A">
              <wp:extent cx="5943599" cy="6686550"/>
              <wp:effectExtent l="0" t="0" r="0" b="0"/>
              <wp:docPr id="117954758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547580" name="Picture 3"/>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943599" cy="6686550"/>
                      </a:xfrm>
                      <a:prstGeom prst="rect">
                        <a:avLst/>
                      </a:prstGeom>
                    </pic:spPr>
                  </pic:pic>
                </a:graphicData>
              </a:graphic>
            </wp:inline>
          </w:drawing>
        </w:r>
      </w:ins>
    </w:p>
    <w:p w14:paraId="68B3A03D" w14:textId="49834D6F" w:rsidR="009650FE" w:rsidRDefault="009650FE" w:rsidP="009650FE">
      <w:pPr>
        <w:spacing w:line="240" w:lineRule="auto"/>
        <w:rPr>
          <w:ins w:id="1350" w:author="Carter Daniels" w:date="2024-03-09T13:58:00Z"/>
          <w:rFonts w:ascii="Times New Roman" w:hAnsi="Times New Roman" w:cs="Times New Roman"/>
          <w:sz w:val="24"/>
          <w:szCs w:val="24"/>
        </w:rPr>
      </w:pPr>
      <w:ins w:id="1351" w:author="Carter Daniels" w:date="2024-03-09T13:58:00Z">
        <w:r w:rsidRPr="00520426">
          <w:rPr>
            <w:rFonts w:ascii="Times New Roman" w:hAnsi="Times New Roman" w:cs="Times New Roman"/>
            <w:b/>
            <w:bCs/>
            <w:sz w:val="24"/>
            <w:szCs w:val="24"/>
          </w:rPr>
          <w:t xml:space="preserve">Figure </w:t>
        </w:r>
        <w:r>
          <w:rPr>
            <w:rFonts w:ascii="Times New Roman" w:hAnsi="Times New Roman" w:cs="Times New Roman"/>
            <w:b/>
            <w:bCs/>
            <w:sz w:val="24"/>
            <w:szCs w:val="24"/>
          </w:rPr>
          <w:t>6</w:t>
        </w:r>
        <w:r w:rsidRPr="00520426">
          <w:rPr>
            <w:rFonts w:ascii="Times New Roman" w:hAnsi="Times New Roman" w:cs="Times New Roman"/>
            <w:b/>
            <w:bCs/>
            <w:sz w:val="24"/>
            <w:szCs w:val="24"/>
          </w:rPr>
          <w:t>.</w:t>
        </w:r>
        <w:r>
          <w:rPr>
            <w:rFonts w:ascii="Times New Roman" w:hAnsi="Times New Roman" w:cs="Times New Roman"/>
            <w:sz w:val="24"/>
            <w:szCs w:val="24"/>
          </w:rPr>
          <w:t xml:space="preserve"> Mean raw mean (blue), SD (orange), and CV (black) of Breakpoints as a function of location in the sine wave (</w:t>
        </w:r>
      </w:ins>
      <w:ins w:id="1352" w:author="Carter Daniels" w:date="2024-03-09T13:59:00Z">
        <w:r>
          <w:rPr>
            <w:rFonts w:ascii="Times New Roman" w:hAnsi="Times New Roman" w:cs="Times New Roman"/>
            <w:sz w:val="24"/>
            <w:szCs w:val="24"/>
          </w:rPr>
          <w:t>averaged</w:t>
        </w:r>
      </w:ins>
      <w:ins w:id="1353" w:author="Carter Daniels" w:date="2024-03-09T13:58:00Z">
        <w:r>
          <w:rPr>
            <w:rFonts w:ascii="Times New Roman" w:hAnsi="Times New Roman" w:cs="Times New Roman"/>
            <w:sz w:val="24"/>
            <w:szCs w:val="24"/>
          </w:rPr>
          <w:t xml:space="preserve"> over 12 sessions) for each training group (Base20: Panel A; Base40: Panel B; Base60: Panel C). The shaded region around each line represents the 95% confidence interval. </w:t>
        </w:r>
      </w:ins>
    </w:p>
    <w:p w14:paraId="4BD2C93C" w14:textId="77777777" w:rsidR="0071446A" w:rsidRDefault="0071446A" w:rsidP="009650FE">
      <w:pPr>
        <w:spacing w:line="480" w:lineRule="auto"/>
        <w:rPr>
          <w:ins w:id="1354" w:author="Carter Daniels" w:date="2024-03-09T13:49:00Z"/>
          <w:rFonts w:ascii="Times New Roman" w:hAnsi="Times New Roman" w:cs="Times New Roman"/>
          <w:sz w:val="24"/>
          <w:szCs w:val="24"/>
        </w:rPr>
        <w:pPrChange w:id="1355" w:author="Carter Daniels" w:date="2024-03-09T13:58:00Z">
          <w:pPr/>
        </w:pPrChange>
      </w:pPr>
    </w:p>
    <w:p w14:paraId="0B69F9C3" w14:textId="77777777" w:rsidR="0071446A" w:rsidRDefault="0071446A">
      <w:pPr>
        <w:rPr>
          <w:ins w:id="1356" w:author="Carter Daniels" w:date="2024-03-09T13:50:00Z"/>
          <w:rFonts w:ascii="Times New Roman" w:hAnsi="Times New Roman" w:cs="Times New Roman"/>
          <w:sz w:val="24"/>
          <w:szCs w:val="24"/>
        </w:rPr>
      </w:pPr>
      <w:ins w:id="1357" w:author="Carter Daniels" w:date="2024-03-09T13:50:00Z">
        <w:r>
          <w:rPr>
            <w:rFonts w:ascii="Times New Roman" w:hAnsi="Times New Roman" w:cs="Times New Roman"/>
            <w:sz w:val="24"/>
            <w:szCs w:val="24"/>
          </w:rPr>
          <w:br w:type="page"/>
        </w:r>
      </w:ins>
    </w:p>
    <w:p w14:paraId="26CE9F16" w14:textId="722EE090" w:rsidR="00B65517" w:rsidRDefault="00BF7345" w:rsidP="0071446A">
      <w:pPr>
        <w:spacing w:line="480" w:lineRule="auto"/>
        <w:ind w:firstLine="720"/>
        <w:rPr>
          <w:ins w:id="1358" w:author="Carter Daniels" w:date="2023-09-10T11:31:00Z"/>
          <w:rFonts w:ascii="Times New Roman" w:hAnsi="Times New Roman" w:cs="Times New Roman"/>
          <w:sz w:val="24"/>
          <w:szCs w:val="24"/>
        </w:rPr>
      </w:pPr>
      <w:ins w:id="1359" w:author="Carter Daniels" w:date="2023-09-16T12:38:00Z">
        <w:r>
          <w:rPr>
            <w:rFonts w:ascii="Times New Roman" w:hAnsi="Times New Roman" w:cs="Times New Roman"/>
            <w:sz w:val="24"/>
            <w:szCs w:val="24"/>
          </w:rPr>
          <w:lastRenderedPageBreak/>
          <w:t xml:space="preserve">To confirm these </w:t>
        </w:r>
      </w:ins>
      <w:ins w:id="1360" w:author="Carter Daniels" w:date="2023-09-16T12:40:00Z">
        <w:r>
          <w:rPr>
            <w:rFonts w:ascii="Times New Roman" w:hAnsi="Times New Roman" w:cs="Times New Roman"/>
            <w:sz w:val="24"/>
            <w:szCs w:val="24"/>
          </w:rPr>
          <w:t>impressions,</w:t>
        </w:r>
      </w:ins>
      <w:ins w:id="1361" w:author="Carter Daniels" w:date="2023-09-16T12:38:00Z">
        <w:r>
          <w:rPr>
            <w:rFonts w:ascii="Times New Roman" w:hAnsi="Times New Roman" w:cs="Times New Roman"/>
            <w:sz w:val="24"/>
            <w:szCs w:val="24"/>
          </w:rPr>
          <w:t xml:space="preserve"> </w:t>
        </w:r>
      </w:ins>
      <w:ins w:id="1362" w:author="Carter Daniels" w:date="2023-09-10T11:31:00Z">
        <w:r w:rsidR="00B65517">
          <w:rPr>
            <w:rFonts w:ascii="Times New Roman" w:hAnsi="Times New Roman" w:cs="Times New Roman"/>
            <w:sz w:val="24"/>
            <w:szCs w:val="24"/>
          </w:rPr>
          <w:t xml:space="preserve">we </w:t>
        </w:r>
      </w:ins>
      <w:ins w:id="1363" w:author="Carter Daniels" w:date="2023-09-16T12:40:00Z">
        <w:r>
          <w:rPr>
            <w:rFonts w:ascii="Times New Roman" w:hAnsi="Times New Roman" w:cs="Times New Roman"/>
            <w:sz w:val="24"/>
            <w:szCs w:val="24"/>
          </w:rPr>
          <w:t>estimated parameters of a sinewave for both the mean and SD of breakpoints</w:t>
        </w:r>
      </w:ins>
      <w:ins w:id="1364" w:author="Carter Daniels" w:date="2024-01-27T10:50:00Z">
        <w:r w:rsidR="00271F75">
          <w:rPr>
            <w:rFonts w:ascii="Times New Roman" w:hAnsi="Times New Roman" w:cs="Times New Roman"/>
            <w:sz w:val="24"/>
            <w:szCs w:val="24"/>
          </w:rPr>
          <w:t xml:space="preserve"> </w:t>
        </w:r>
      </w:ins>
      <w:ins w:id="1365" w:author="Carter Daniels" w:date="2023-09-16T12:40:00Z">
        <w:r>
          <w:rPr>
            <w:rFonts w:ascii="Times New Roman" w:hAnsi="Times New Roman" w:cs="Times New Roman"/>
            <w:sz w:val="24"/>
            <w:szCs w:val="24"/>
          </w:rPr>
          <w:t xml:space="preserve">and </w:t>
        </w:r>
      </w:ins>
      <w:ins w:id="1366" w:author="Carter Daniels" w:date="2023-09-16T12:41:00Z">
        <w:r>
          <w:rPr>
            <w:rFonts w:ascii="Times New Roman" w:hAnsi="Times New Roman" w:cs="Times New Roman"/>
            <w:sz w:val="24"/>
            <w:szCs w:val="24"/>
          </w:rPr>
          <w:t>asked</w:t>
        </w:r>
      </w:ins>
      <w:ins w:id="1367" w:author="Carter Daniels" w:date="2023-09-16T12:40:00Z">
        <w:r>
          <w:rPr>
            <w:rFonts w:ascii="Times New Roman" w:hAnsi="Times New Roman" w:cs="Times New Roman"/>
            <w:sz w:val="24"/>
            <w:szCs w:val="24"/>
          </w:rPr>
          <w:t xml:space="preserve"> </w:t>
        </w:r>
      </w:ins>
      <w:ins w:id="1368" w:author="Carter Daniels" w:date="2023-09-16T13:10:00Z">
        <w:r w:rsidR="004553C8">
          <w:rPr>
            <w:rFonts w:ascii="Times New Roman" w:hAnsi="Times New Roman" w:cs="Times New Roman"/>
            <w:sz w:val="24"/>
            <w:szCs w:val="24"/>
          </w:rPr>
          <w:t xml:space="preserve">whether and how these parameters differed </w:t>
        </w:r>
      </w:ins>
      <w:ins w:id="1369" w:author="Carter Daniels" w:date="2023-09-16T13:11:00Z">
        <w:r w:rsidR="004553C8">
          <w:rPr>
            <w:rFonts w:ascii="Times New Roman" w:hAnsi="Times New Roman" w:cs="Times New Roman"/>
            <w:sz w:val="24"/>
            <w:szCs w:val="24"/>
          </w:rPr>
          <w:t xml:space="preserve">between groups and </w:t>
        </w:r>
      </w:ins>
      <w:ins w:id="1370" w:author="Carter Daniels" w:date="2023-09-16T16:40:00Z">
        <w:r w:rsidR="006F7E4C">
          <w:rPr>
            <w:rFonts w:ascii="Times New Roman" w:hAnsi="Times New Roman" w:cs="Times New Roman"/>
            <w:sz w:val="24"/>
            <w:szCs w:val="24"/>
          </w:rPr>
          <w:t>expectations given prior work on s</w:t>
        </w:r>
      </w:ins>
      <w:ins w:id="1371" w:author="Carter Daniels" w:date="2023-09-16T16:41:00Z">
        <w:r w:rsidR="006F7E4C">
          <w:rPr>
            <w:rFonts w:ascii="Times New Roman" w:hAnsi="Times New Roman" w:cs="Times New Roman"/>
            <w:sz w:val="24"/>
            <w:szCs w:val="24"/>
          </w:rPr>
          <w:t>tatic FI timing</w:t>
        </w:r>
      </w:ins>
      <w:ins w:id="1372" w:author="Carter Daniels" w:date="2023-09-10T11:31:00Z">
        <w:r w:rsidR="00B65517">
          <w:rPr>
            <w:rFonts w:ascii="Times New Roman" w:hAnsi="Times New Roman" w:cs="Times New Roman"/>
            <w:sz w:val="24"/>
            <w:szCs w:val="24"/>
          </w:rPr>
          <w:t>.</w:t>
        </w:r>
      </w:ins>
      <w:ins w:id="1373" w:author="Carter Daniels" w:date="2023-09-16T12:41:00Z">
        <w:r>
          <w:rPr>
            <w:rFonts w:ascii="Times New Roman" w:hAnsi="Times New Roman" w:cs="Times New Roman"/>
            <w:sz w:val="24"/>
            <w:szCs w:val="24"/>
          </w:rPr>
          <w:t xml:space="preserve"> </w:t>
        </w:r>
      </w:ins>
      <w:bookmarkStart w:id="1374" w:name="_Hlk143351777"/>
      <w:ins w:id="1375" w:author="Carter Daniels" w:date="2023-09-10T11:31:00Z">
        <w:r w:rsidR="00B65517">
          <w:rPr>
            <w:rFonts w:ascii="Times New Roman" w:hAnsi="Times New Roman" w:cs="Times New Roman"/>
            <w:sz w:val="24"/>
            <w:szCs w:val="24"/>
          </w:rPr>
          <w:t xml:space="preserve">Sinewave parameters were estimated in Python using a custom function in which we passed to an optimizer both the </w:t>
        </w:r>
      </w:ins>
      <w:ins w:id="1376" w:author="Carter Daniels" w:date="2023-09-16T16:41:00Z">
        <w:r w:rsidR="006F7E4C">
          <w:rPr>
            <w:rFonts w:ascii="Times New Roman" w:hAnsi="Times New Roman" w:cs="Times New Roman"/>
            <w:sz w:val="24"/>
            <w:szCs w:val="24"/>
          </w:rPr>
          <w:t>mean and standard deviations (moments) of breakpoints</w:t>
        </w:r>
      </w:ins>
      <w:ins w:id="1377" w:author="Carter Daniels" w:date="2024-01-27T10:51:00Z">
        <w:r w:rsidR="00271F75">
          <w:rPr>
            <w:rFonts w:ascii="Times New Roman" w:hAnsi="Times New Roman" w:cs="Times New Roman"/>
            <w:sz w:val="24"/>
            <w:szCs w:val="24"/>
          </w:rPr>
          <w:t xml:space="preserve"> shown in Fig. 6</w:t>
        </w:r>
      </w:ins>
      <w:ins w:id="1378" w:author="Carter Daniels" w:date="2023-09-10T11:31:00Z">
        <w:r w:rsidR="00B65517">
          <w:rPr>
            <w:rFonts w:ascii="Times New Roman" w:hAnsi="Times New Roman" w:cs="Times New Roman"/>
            <w:sz w:val="24"/>
            <w:szCs w:val="24"/>
          </w:rPr>
          <w:t>,</w:t>
        </w:r>
      </w:ins>
    </w:p>
    <w:p w14:paraId="5FB9C5B0" w14:textId="0BDF6186" w:rsidR="00B65517" w:rsidRDefault="00000000" w:rsidP="00B65517">
      <w:pPr>
        <w:spacing w:line="480" w:lineRule="auto"/>
        <w:rPr>
          <w:ins w:id="1379" w:author="Carter Daniels" w:date="2023-09-10T11:31:00Z"/>
          <w:rFonts w:ascii="Times New Roman" w:eastAsiaTheme="minorEastAsia" w:hAnsi="Times New Roman" w:cs="Times New Roman"/>
          <w:sz w:val="24"/>
          <w:szCs w:val="24"/>
        </w:rPr>
      </w:pPr>
      <m:oMath>
        <m:sSub>
          <m:sSubPr>
            <m:ctrlPr>
              <w:ins w:id="1380" w:author="Carter Daniels" w:date="2023-09-10T11:31:00Z">
                <w:rPr>
                  <w:rFonts w:ascii="Cambria Math" w:hAnsi="Cambria Math" w:cs="Times New Roman"/>
                  <w:i/>
                  <w:sz w:val="24"/>
                  <w:szCs w:val="24"/>
                </w:rPr>
              </w:ins>
            </m:ctrlPr>
          </m:sSubPr>
          <m:e>
            <m:r>
              <w:ins w:id="1381" w:author="Carter Daniels" w:date="2023-09-10T11:31:00Z">
                <w:rPr>
                  <w:rFonts w:ascii="Cambria Math" w:hAnsi="Cambria Math" w:cs="Times New Roman"/>
                  <w:sz w:val="24"/>
                  <w:szCs w:val="24"/>
                </w:rPr>
                <m:t>Breakpoint</m:t>
              </w:ins>
            </m:r>
            <m:r>
              <w:ins w:id="1382" w:author="Carter Daniels" w:date="2023-09-16T16:41:00Z">
                <w:rPr>
                  <w:rFonts w:ascii="Cambria Math" w:hAnsi="Cambria Math" w:cs="Times New Roman"/>
                  <w:sz w:val="24"/>
                  <w:szCs w:val="24"/>
                </w:rPr>
                <m:t>Moment</m:t>
              </w:ins>
            </m:r>
          </m:e>
          <m:sub>
            <m:r>
              <w:ins w:id="1383" w:author="Carter Daniels" w:date="2023-09-10T11:31:00Z">
                <w:rPr>
                  <w:rFonts w:ascii="Cambria Math" w:hAnsi="Cambria Math" w:cs="Times New Roman"/>
                  <w:sz w:val="24"/>
                  <w:szCs w:val="24"/>
                </w:rPr>
                <m:t>t</m:t>
              </w:ins>
            </m:r>
          </m:sub>
        </m:sSub>
        <m:r>
          <w:ins w:id="1384" w:author="Carter Daniels" w:date="2023-09-10T11:31:00Z">
            <w:rPr>
              <w:rFonts w:ascii="Cambria Math" w:hAnsi="Cambria Math" w:cs="Times New Roman"/>
              <w:sz w:val="24"/>
              <w:szCs w:val="24"/>
            </w:rPr>
            <m:t>= B+S×</m:t>
          </w:ins>
        </m:r>
        <m:func>
          <m:funcPr>
            <m:ctrlPr>
              <w:ins w:id="1385" w:author="Carter Daniels" w:date="2023-09-10T11:31:00Z">
                <w:rPr>
                  <w:rFonts w:ascii="Cambria Math" w:hAnsi="Cambria Math" w:cs="Times New Roman"/>
                  <w:i/>
                  <w:sz w:val="24"/>
                  <w:szCs w:val="24"/>
                </w:rPr>
              </w:ins>
            </m:ctrlPr>
          </m:funcPr>
          <m:fName>
            <m:r>
              <w:ins w:id="1386" w:author="Carter Daniels" w:date="2023-09-10T11:31:00Z">
                <m:rPr>
                  <m:sty m:val="p"/>
                </m:rPr>
                <w:rPr>
                  <w:rFonts w:ascii="Cambria Math" w:hAnsi="Cambria Math" w:cs="Times New Roman"/>
                  <w:sz w:val="24"/>
                  <w:szCs w:val="24"/>
                </w:rPr>
                <m:t>sin</m:t>
              </w:ins>
            </m:r>
          </m:fName>
          <m:e>
            <m:f>
              <m:fPr>
                <m:ctrlPr>
                  <w:ins w:id="1387" w:author="Carter Daniels" w:date="2023-09-10T11:31:00Z">
                    <w:rPr>
                      <w:rFonts w:ascii="Cambria Math" w:hAnsi="Cambria Math" w:cs="Times New Roman"/>
                      <w:i/>
                      <w:sz w:val="24"/>
                      <w:szCs w:val="24"/>
                    </w:rPr>
                  </w:ins>
                </m:ctrlPr>
              </m:fPr>
              <m:num>
                <m:r>
                  <w:ins w:id="1388" w:author="Carter Daniels" w:date="2023-09-10T11:31:00Z">
                    <w:rPr>
                      <w:rFonts w:ascii="Cambria Math" w:hAnsi="Cambria Math" w:cs="Times New Roman"/>
                      <w:sz w:val="24"/>
                      <w:szCs w:val="24"/>
                    </w:rPr>
                    <m:t>2×π×t-1</m:t>
                  </w:ins>
                </m:r>
              </m:num>
              <m:den>
                <m:r>
                  <w:ins w:id="1389" w:author="Carter Daniels" w:date="2023-09-10T11:31:00Z">
                    <w:rPr>
                      <w:rFonts w:ascii="Cambria Math" w:hAnsi="Cambria Math" w:cs="Times New Roman"/>
                      <w:sz w:val="24"/>
                      <w:szCs w:val="24"/>
                    </w:rPr>
                    <m:t>P</m:t>
                  </w:ins>
                </m:r>
              </m:den>
            </m:f>
          </m:e>
        </m:func>
      </m:oMath>
      <w:ins w:id="1390" w:author="Carter Daniels" w:date="2023-09-10T11:31:00Z">
        <w:r w:rsidR="00B65517">
          <w:rPr>
            <w:rFonts w:ascii="Times New Roman" w:eastAsiaTheme="minorEastAsia" w:hAnsi="Times New Roman" w:cs="Times New Roman"/>
            <w:sz w:val="24"/>
            <w:szCs w:val="24"/>
          </w:rPr>
          <w:t xml:space="preserve">,  </w:t>
        </w:r>
        <w:r w:rsidR="00B65517">
          <w:rPr>
            <w:rFonts w:ascii="Times New Roman" w:eastAsiaTheme="minorEastAsia" w:hAnsi="Times New Roman" w:cs="Times New Roman"/>
            <w:sz w:val="24"/>
            <w:szCs w:val="24"/>
          </w:rPr>
          <w:tab/>
        </w:r>
        <w:r w:rsidR="00B65517">
          <w:rPr>
            <w:rFonts w:ascii="Times New Roman" w:eastAsiaTheme="minorEastAsia" w:hAnsi="Times New Roman" w:cs="Times New Roman"/>
            <w:sz w:val="24"/>
            <w:szCs w:val="24"/>
          </w:rPr>
          <w:tab/>
        </w:r>
        <w:r w:rsidR="00B65517">
          <w:rPr>
            <w:rFonts w:ascii="Times New Roman" w:eastAsiaTheme="minorEastAsia" w:hAnsi="Times New Roman" w:cs="Times New Roman"/>
            <w:sz w:val="24"/>
            <w:szCs w:val="24"/>
          </w:rPr>
          <w:tab/>
        </w:r>
        <w:r w:rsidR="00B65517">
          <w:rPr>
            <w:rFonts w:ascii="Times New Roman" w:eastAsiaTheme="minorEastAsia" w:hAnsi="Times New Roman" w:cs="Times New Roman"/>
            <w:sz w:val="24"/>
            <w:szCs w:val="24"/>
          </w:rPr>
          <w:tab/>
        </w:r>
        <w:r w:rsidR="00B65517">
          <w:rPr>
            <w:rFonts w:ascii="Times New Roman" w:eastAsiaTheme="minorEastAsia" w:hAnsi="Times New Roman" w:cs="Times New Roman"/>
            <w:sz w:val="24"/>
            <w:szCs w:val="24"/>
          </w:rPr>
          <w:tab/>
        </w:r>
        <w:r w:rsidR="00B65517">
          <w:rPr>
            <w:rFonts w:ascii="Times New Roman" w:eastAsiaTheme="minorEastAsia" w:hAnsi="Times New Roman" w:cs="Times New Roman"/>
            <w:sz w:val="24"/>
            <w:szCs w:val="24"/>
          </w:rPr>
          <w:tab/>
        </w:r>
      </w:ins>
      <w:ins w:id="1391" w:author="Carter Daniels" w:date="2024-01-27T10:51:00Z">
        <w:r w:rsidR="00271F75">
          <w:rPr>
            <w:rFonts w:ascii="Times New Roman" w:eastAsiaTheme="minorEastAsia" w:hAnsi="Times New Roman" w:cs="Times New Roman"/>
            <w:sz w:val="24"/>
            <w:szCs w:val="24"/>
          </w:rPr>
          <w:t xml:space="preserve"> </w:t>
        </w:r>
      </w:ins>
      <w:ins w:id="1392" w:author="Carter Daniels" w:date="2023-09-10T11:31:00Z">
        <w:r w:rsidR="00B65517">
          <w:rPr>
            <w:rFonts w:ascii="Times New Roman" w:eastAsiaTheme="minorEastAsia" w:hAnsi="Times New Roman" w:cs="Times New Roman"/>
            <w:sz w:val="24"/>
            <w:szCs w:val="24"/>
          </w:rPr>
          <w:t>(1)</w:t>
        </w:r>
      </w:ins>
    </w:p>
    <w:p w14:paraId="74E1E1B4" w14:textId="6700F0CC" w:rsidR="00B65517" w:rsidRDefault="00B65517" w:rsidP="00B65517">
      <w:pPr>
        <w:spacing w:line="480" w:lineRule="auto"/>
        <w:rPr>
          <w:ins w:id="1393" w:author="Carter Daniels" w:date="2023-09-10T11:31:00Z"/>
          <w:rFonts w:ascii="Times New Roman" w:eastAsiaTheme="minorEastAsia" w:hAnsi="Times New Roman" w:cs="Times New Roman"/>
          <w:sz w:val="24"/>
          <w:szCs w:val="24"/>
        </w:rPr>
      </w:pPr>
      <w:ins w:id="1394" w:author="Carter Daniels" w:date="2023-09-10T11:31:00Z">
        <w:r>
          <w:rPr>
            <w:rFonts w:ascii="Times New Roman" w:eastAsiaTheme="minorEastAsia" w:hAnsi="Times New Roman" w:cs="Times New Roman"/>
            <w:sz w:val="24"/>
            <w:szCs w:val="24"/>
          </w:rPr>
          <w:t>where</w:t>
        </w:r>
        <w:bookmarkEnd w:id="1374"/>
        <w:r>
          <w:rPr>
            <w:rFonts w:ascii="Times New Roman" w:eastAsiaTheme="minorEastAsia" w:hAnsi="Times New Roman" w:cs="Times New Roman"/>
            <w:sz w:val="24"/>
            <w:szCs w:val="24"/>
          </w:rPr>
          <w:t xml:space="preserve"> </w:t>
        </w:r>
        <w:r w:rsidRPr="005F0048">
          <w:rPr>
            <w:rFonts w:ascii="Times New Roman" w:eastAsiaTheme="minorEastAsia" w:hAnsi="Times New Roman" w:cs="Times New Roman"/>
            <w:i/>
            <w:iCs/>
            <w:sz w:val="24"/>
            <w:szCs w:val="24"/>
          </w:rPr>
          <w:t>B</w:t>
        </w:r>
        <w:r>
          <w:rPr>
            <w:rFonts w:ascii="Times New Roman" w:eastAsiaTheme="minorEastAsia" w:hAnsi="Times New Roman" w:cs="Times New Roman"/>
            <w:sz w:val="24"/>
            <w:szCs w:val="24"/>
          </w:rPr>
          <w:t xml:space="preserve"> is the base interval of the FI sinewave, </w:t>
        </w:r>
        <w:r w:rsidRPr="005F0048">
          <w:rPr>
            <w:rFonts w:ascii="Times New Roman" w:eastAsiaTheme="minorEastAsia" w:hAnsi="Times New Roman" w:cs="Times New Roman"/>
            <w:i/>
            <w:iCs/>
            <w:sz w:val="24"/>
            <w:szCs w:val="24"/>
          </w:rPr>
          <w:t>S</w:t>
        </w:r>
        <w:r>
          <w:rPr>
            <w:rFonts w:ascii="Times New Roman" w:eastAsiaTheme="minorEastAsia" w:hAnsi="Times New Roman" w:cs="Times New Roman"/>
            <w:sz w:val="24"/>
            <w:szCs w:val="24"/>
          </w:rPr>
          <w:t xml:space="preserve"> is the ± swing from B, and </w:t>
        </w:r>
        <w:r w:rsidRPr="005F0048">
          <w:rPr>
            <w:rFonts w:ascii="Times New Roman" w:eastAsiaTheme="minorEastAsia" w:hAnsi="Times New Roman" w:cs="Times New Roman"/>
            <w:i/>
            <w:iCs/>
            <w:sz w:val="24"/>
            <w:szCs w:val="24"/>
          </w:rPr>
          <w:t>P</w:t>
        </w:r>
        <w:r>
          <w:rPr>
            <w:rFonts w:ascii="Times New Roman" w:eastAsiaTheme="minorEastAsia" w:hAnsi="Times New Roman" w:cs="Times New Roman"/>
            <w:sz w:val="24"/>
            <w:szCs w:val="24"/>
          </w:rPr>
          <w:t xml:space="preserve"> is the period or number of trials it takes for a full oscillation (base </w:t>
        </w:r>
        <w:r w:rsidRPr="00CB2D27">
          <w:rPr>
            <w:rFonts w:ascii="Times New Roman" w:eastAsiaTheme="minorEastAsia" w:hAnsi="Times New Roman" w:cs="Times New Roman"/>
            <w:sz w:val="24"/>
            <w:szCs w:val="24"/>
          </w:rPr>
          <w:sym w:font="Wingdings" w:char="F0E0"/>
        </w:r>
        <w:r>
          <w:rPr>
            <w:rFonts w:ascii="Times New Roman" w:eastAsiaTheme="minorEastAsia" w:hAnsi="Times New Roman" w:cs="Times New Roman"/>
            <w:sz w:val="24"/>
            <w:szCs w:val="24"/>
          </w:rPr>
          <w:t xml:space="preserve"> peak </w:t>
        </w:r>
        <w:r w:rsidRPr="00CB2D27">
          <w:rPr>
            <w:rFonts w:ascii="Times New Roman" w:eastAsiaTheme="minorEastAsia" w:hAnsi="Times New Roman" w:cs="Times New Roman"/>
            <w:sz w:val="24"/>
            <w:szCs w:val="24"/>
          </w:rPr>
          <w:sym w:font="Wingdings" w:char="F0E0"/>
        </w:r>
        <w:r>
          <w:rPr>
            <w:rFonts w:ascii="Times New Roman" w:eastAsiaTheme="minorEastAsia" w:hAnsi="Times New Roman" w:cs="Times New Roman"/>
            <w:sz w:val="24"/>
            <w:szCs w:val="24"/>
          </w:rPr>
          <w:t xml:space="preserve"> base </w:t>
        </w:r>
        <w:r w:rsidRPr="00CB2D27">
          <w:rPr>
            <w:rFonts w:ascii="Times New Roman" w:eastAsiaTheme="minorEastAsia" w:hAnsi="Times New Roman" w:cs="Times New Roman"/>
            <w:sz w:val="24"/>
            <w:szCs w:val="24"/>
          </w:rPr>
          <w:sym w:font="Wingdings" w:char="F0E0"/>
        </w:r>
        <w:r>
          <w:rPr>
            <w:rFonts w:ascii="Times New Roman" w:eastAsiaTheme="minorEastAsia" w:hAnsi="Times New Roman" w:cs="Times New Roman"/>
            <w:sz w:val="24"/>
            <w:szCs w:val="24"/>
          </w:rPr>
          <w:t xml:space="preserve"> trough; or base </w:t>
        </w:r>
        <w:r w:rsidRPr="00CB2D27">
          <w:rPr>
            <w:rFonts w:ascii="Times New Roman" w:eastAsiaTheme="minorEastAsia" w:hAnsi="Times New Roman" w:cs="Times New Roman"/>
            <w:sz w:val="24"/>
            <w:szCs w:val="24"/>
          </w:rPr>
          <w:sym w:font="Wingdings" w:char="F0E0"/>
        </w:r>
        <w:r>
          <w:rPr>
            <w:rFonts w:ascii="Times New Roman" w:eastAsiaTheme="minorEastAsia" w:hAnsi="Times New Roman" w:cs="Times New Roman"/>
            <w:sz w:val="24"/>
            <w:szCs w:val="24"/>
          </w:rPr>
          <w:t xml:space="preserve"> trough </w:t>
        </w:r>
        <w:r w:rsidRPr="00CB2D27">
          <w:rPr>
            <w:rFonts w:ascii="Times New Roman" w:eastAsiaTheme="minorEastAsia" w:hAnsi="Times New Roman" w:cs="Times New Roman"/>
            <w:sz w:val="24"/>
            <w:szCs w:val="24"/>
          </w:rPr>
          <w:sym w:font="Wingdings" w:char="F0E0"/>
        </w:r>
        <w:r>
          <w:rPr>
            <w:rFonts w:ascii="Times New Roman" w:eastAsiaTheme="minorEastAsia" w:hAnsi="Times New Roman" w:cs="Times New Roman"/>
            <w:sz w:val="24"/>
            <w:szCs w:val="24"/>
          </w:rPr>
          <w:t xml:space="preserve"> base </w:t>
        </w:r>
        <w:r w:rsidRPr="00CB2D27">
          <w:rPr>
            <w:rFonts w:ascii="Times New Roman" w:eastAsiaTheme="minorEastAsia" w:hAnsi="Times New Roman" w:cs="Times New Roman"/>
            <w:sz w:val="24"/>
            <w:szCs w:val="24"/>
          </w:rPr>
          <w:sym w:font="Wingdings" w:char="F0E0"/>
        </w:r>
        <w:r>
          <w:rPr>
            <w:rFonts w:ascii="Times New Roman" w:eastAsiaTheme="minorEastAsia" w:hAnsi="Times New Roman" w:cs="Times New Roman"/>
            <w:sz w:val="24"/>
            <w:szCs w:val="24"/>
          </w:rPr>
          <w:t xml:space="preserve"> peak) to occur and </w:t>
        </w:r>
        <w:r w:rsidRPr="005F0048">
          <w:rPr>
            <w:rFonts w:ascii="Times New Roman" w:eastAsiaTheme="minorEastAsia" w:hAnsi="Times New Roman" w:cs="Times New Roman"/>
            <w:i/>
            <w:iCs/>
            <w:sz w:val="24"/>
            <w:szCs w:val="24"/>
          </w:rPr>
          <w:t>t</w:t>
        </w:r>
        <w:r>
          <w:rPr>
            <w:rFonts w:ascii="Times New Roman" w:eastAsiaTheme="minorEastAsia" w:hAnsi="Times New Roman" w:cs="Times New Roman"/>
            <w:sz w:val="24"/>
            <w:szCs w:val="24"/>
          </w:rPr>
          <w:t xml:space="preserve"> is the trial indexer. Log transformed parameter estimates (B, P, and S) were analyzed using both NHST and Bayesian variants of ANOVA and post-hoc </w:t>
        </w:r>
        <w:r w:rsidRPr="00245F9A">
          <w:rPr>
            <w:rFonts w:ascii="Times New Roman" w:eastAsiaTheme="minorEastAsia" w:hAnsi="Times New Roman" w:cs="Times New Roman"/>
            <w:i/>
            <w:iCs/>
            <w:sz w:val="24"/>
            <w:szCs w:val="24"/>
          </w:rPr>
          <w:t>t</w:t>
        </w:r>
        <w:r w:rsidRPr="005F0048">
          <w:rPr>
            <w:rFonts w:ascii="Times New Roman" w:eastAsiaTheme="minorEastAsia" w:hAnsi="Times New Roman" w:cs="Times New Roman"/>
            <w:sz w:val="24"/>
            <w:szCs w:val="24"/>
          </w:rPr>
          <w:t>-tests with a holm correction</w:t>
        </w:r>
        <w:r>
          <w:rPr>
            <w:rFonts w:ascii="Times New Roman" w:eastAsiaTheme="minorEastAsia" w:hAnsi="Times New Roman" w:cs="Times New Roman"/>
            <w:i/>
            <w:iCs/>
            <w:sz w:val="24"/>
            <w:szCs w:val="24"/>
          </w:rPr>
          <w:t>.</w:t>
        </w:r>
        <w:r>
          <w:rPr>
            <w:rFonts w:ascii="Times New Roman" w:eastAsiaTheme="minorEastAsia" w:hAnsi="Times New Roman" w:cs="Times New Roman"/>
            <w:sz w:val="24"/>
            <w:szCs w:val="24"/>
          </w:rPr>
          <w:t xml:space="preserve"> </w:t>
        </w:r>
      </w:ins>
      <w:ins w:id="1395" w:author="Carter Daniels" w:date="2023-09-16T16:45:00Z">
        <w:r w:rsidR="006F7E4C">
          <w:rPr>
            <w:rFonts w:ascii="Times New Roman" w:eastAsiaTheme="minorEastAsia" w:hAnsi="Times New Roman" w:cs="Times New Roman"/>
            <w:sz w:val="24"/>
            <w:szCs w:val="24"/>
          </w:rPr>
          <w:t>Note we decided to not analyze P because it veridically recovered what was programmed</w:t>
        </w:r>
      </w:ins>
      <w:ins w:id="1396" w:author="Carter Daniels" w:date="2024-01-27T10:45:00Z">
        <w:r w:rsidR="003F6DC6">
          <w:rPr>
            <w:rFonts w:ascii="Times New Roman" w:eastAsiaTheme="minorEastAsia" w:hAnsi="Times New Roman" w:cs="Times New Roman"/>
            <w:sz w:val="24"/>
            <w:szCs w:val="24"/>
          </w:rPr>
          <w:t xml:space="preserve"> indicating as previously stated that mice learned to track the sinewave with high fidelity. </w:t>
        </w:r>
      </w:ins>
    </w:p>
    <w:p w14:paraId="0AB6573B" w14:textId="7762046E" w:rsidR="00F907EA" w:rsidRDefault="00B65517" w:rsidP="00F907EA">
      <w:pPr>
        <w:spacing w:line="480" w:lineRule="auto"/>
        <w:ind w:firstLine="720"/>
        <w:rPr>
          <w:ins w:id="1397" w:author="Carter Daniels" w:date="2023-09-16T13:40:00Z"/>
          <w:rFonts w:ascii="Times New Roman" w:eastAsiaTheme="minorEastAsia" w:hAnsi="Times New Roman" w:cs="Times New Roman"/>
          <w:sz w:val="24"/>
          <w:szCs w:val="24"/>
        </w:rPr>
      </w:pPr>
      <w:ins w:id="1398" w:author="Carter Daniels" w:date="2023-09-10T11:31:00Z">
        <w:r>
          <w:rPr>
            <w:rFonts w:ascii="Times New Roman" w:eastAsiaTheme="minorEastAsia" w:hAnsi="Times New Roman" w:cs="Times New Roman"/>
            <w:sz w:val="24"/>
            <w:szCs w:val="24"/>
          </w:rPr>
          <w:t xml:space="preserve">Mean (± SEM) Eq. 1 parameter estimates in Table </w:t>
        </w:r>
      </w:ins>
      <w:ins w:id="1399" w:author="Carter Daniels" w:date="2024-01-27T10:44:00Z">
        <w:r w:rsidR="003F6DC6">
          <w:rPr>
            <w:rFonts w:ascii="Times New Roman" w:eastAsiaTheme="minorEastAsia" w:hAnsi="Times New Roman" w:cs="Times New Roman"/>
            <w:sz w:val="24"/>
            <w:szCs w:val="24"/>
          </w:rPr>
          <w:t>2</w:t>
        </w:r>
      </w:ins>
      <w:ins w:id="1400" w:author="Carter Daniels" w:date="2023-09-10T11:31:00Z">
        <w:r>
          <w:rPr>
            <w:rFonts w:ascii="Times New Roman" w:eastAsiaTheme="minorEastAsia" w:hAnsi="Times New Roman" w:cs="Times New Roman"/>
            <w:sz w:val="24"/>
            <w:szCs w:val="24"/>
          </w:rPr>
          <w:t xml:space="preserve"> </w:t>
        </w:r>
      </w:ins>
      <w:ins w:id="1401" w:author="Carter Daniels" w:date="2023-09-16T12:48:00Z">
        <w:r w:rsidR="00F17972">
          <w:rPr>
            <w:rFonts w:ascii="Times New Roman" w:eastAsiaTheme="minorEastAsia" w:hAnsi="Times New Roman" w:cs="Times New Roman"/>
            <w:sz w:val="24"/>
            <w:szCs w:val="24"/>
          </w:rPr>
          <w:t>indicate</w:t>
        </w:r>
      </w:ins>
      <w:ins w:id="1402" w:author="Carter Daniels" w:date="2023-09-16T13:04:00Z">
        <w:r w:rsidR="004553C8">
          <w:rPr>
            <w:rFonts w:ascii="Times New Roman" w:eastAsiaTheme="minorEastAsia" w:hAnsi="Times New Roman" w:cs="Times New Roman"/>
            <w:sz w:val="24"/>
            <w:szCs w:val="24"/>
          </w:rPr>
          <w:t xml:space="preserve"> that both the mean and SD breakpoints are scaled functions of the programmed sinewa</w:t>
        </w:r>
      </w:ins>
      <w:ins w:id="1403" w:author="Carter Daniels" w:date="2023-09-16T13:05:00Z">
        <w:r w:rsidR="004553C8">
          <w:rPr>
            <w:rFonts w:ascii="Times New Roman" w:eastAsiaTheme="minorEastAsia" w:hAnsi="Times New Roman" w:cs="Times New Roman"/>
            <w:sz w:val="24"/>
            <w:szCs w:val="24"/>
          </w:rPr>
          <w:t xml:space="preserve">ve. </w:t>
        </w:r>
      </w:ins>
      <w:ins w:id="1404" w:author="Carter Daniels" w:date="2023-09-16T16:43:00Z">
        <w:r w:rsidR="006F7E4C">
          <w:rPr>
            <w:rFonts w:ascii="Times New Roman" w:eastAsiaTheme="minorEastAsia" w:hAnsi="Times New Roman" w:cs="Times New Roman"/>
            <w:sz w:val="24"/>
            <w:szCs w:val="24"/>
          </w:rPr>
          <w:t xml:space="preserve">While the estimates of </w:t>
        </w:r>
        <w:r w:rsidR="006F7E4C" w:rsidRPr="006F7E4C">
          <w:rPr>
            <w:rFonts w:ascii="Times New Roman" w:eastAsiaTheme="minorEastAsia" w:hAnsi="Times New Roman" w:cs="Times New Roman"/>
            <w:i/>
            <w:iCs/>
            <w:sz w:val="24"/>
            <w:szCs w:val="24"/>
            <w:rPrChange w:id="1405" w:author="Carter Daniels" w:date="2023-09-16T16:45:00Z">
              <w:rPr>
                <w:rFonts w:ascii="Times New Roman" w:eastAsiaTheme="minorEastAsia" w:hAnsi="Times New Roman" w:cs="Times New Roman"/>
                <w:sz w:val="24"/>
                <w:szCs w:val="24"/>
              </w:rPr>
            </w:rPrChange>
          </w:rPr>
          <w:t>B</w:t>
        </w:r>
        <w:r w:rsidR="006F7E4C">
          <w:rPr>
            <w:rFonts w:ascii="Times New Roman" w:eastAsiaTheme="minorEastAsia" w:hAnsi="Times New Roman" w:cs="Times New Roman"/>
            <w:sz w:val="24"/>
            <w:szCs w:val="24"/>
          </w:rPr>
          <w:t xml:space="preserve"> and </w:t>
        </w:r>
        <w:r w:rsidR="006F7E4C" w:rsidRPr="006F7E4C">
          <w:rPr>
            <w:rFonts w:ascii="Times New Roman" w:eastAsiaTheme="minorEastAsia" w:hAnsi="Times New Roman" w:cs="Times New Roman"/>
            <w:i/>
            <w:iCs/>
            <w:sz w:val="24"/>
            <w:szCs w:val="24"/>
            <w:rPrChange w:id="1406" w:author="Carter Daniels" w:date="2023-09-16T16:45:00Z">
              <w:rPr>
                <w:rFonts w:ascii="Times New Roman" w:eastAsiaTheme="minorEastAsia" w:hAnsi="Times New Roman" w:cs="Times New Roman"/>
                <w:sz w:val="24"/>
                <w:szCs w:val="24"/>
              </w:rPr>
            </w:rPrChange>
          </w:rPr>
          <w:t>S</w:t>
        </w:r>
        <w:r w:rsidR="006F7E4C">
          <w:rPr>
            <w:rFonts w:ascii="Times New Roman" w:eastAsiaTheme="minorEastAsia" w:hAnsi="Times New Roman" w:cs="Times New Roman"/>
            <w:sz w:val="24"/>
            <w:szCs w:val="24"/>
          </w:rPr>
          <w:t xml:space="preserve"> appear to scale with </w:t>
        </w:r>
      </w:ins>
      <w:ins w:id="1407" w:author="Carter Daniels" w:date="2023-09-16T16:44:00Z">
        <w:r w:rsidR="006F7E4C">
          <w:rPr>
            <w:rFonts w:ascii="Times New Roman" w:eastAsiaTheme="minorEastAsia" w:hAnsi="Times New Roman" w:cs="Times New Roman"/>
            <w:sz w:val="24"/>
            <w:szCs w:val="24"/>
          </w:rPr>
          <w:t xml:space="preserve">what was explicitly programmed, only the mean breakpoint scales </w:t>
        </w:r>
      </w:ins>
      <w:ins w:id="1408" w:author="Carter Daniels" w:date="2023-09-16T16:46:00Z">
        <w:r w:rsidR="006F7E4C">
          <w:rPr>
            <w:rFonts w:ascii="Times New Roman" w:eastAsiaTheme="minorEastAsia" w:hAnsi="Times New Roman" w:cs="Times New Roman"/>
            <w:sz w:val="24"/>
            <w:szCs w:val="24"/>
          </w:rPr>
          <w:t>with some constant proportion</w:t>
        </w:r>
      </w:ins>
      <w:ins w:id="1409" w:author="Carter Daniels" w:date="2023-09-16T16:44:00Z">
        <w:r w:rsidR="006F7E4C">
          <w:rPr>
            <w:rFonts w:ascii="Times New Roman" w:eastAsiaTheme="minorEastAsia" w:hAnsi="Times New Roman" w:cs="Times New Roman"/>
            <w:sz w:val="24"/>
            <w:szCs w:val="24"/>
          </w:rPr>
          <w:t xml:space="preserve"> to what was programmed</w:t>
        </w:r>
        <w:r w:rsidR="006F7E4C" w:rsidRPr="00CB3FF5">
          <w:rPr>
            <w:rFonts w:ascii="Times New Roman" w:eastAsiaTheme="minorEastAsia" w:hAnsi="Times New Roman" w:cs="Times New Roman"/>
            <w:sz w:val="24"/>
            <w:szCs w:val="24"/>
          </w:rPr>
          <w:t>.</w:t>
        </w:r>
      </w:ins>
      <w:ins w:id="1410" w:author="Carter Daniels" w:date="2024-03-09T12:52:00Z">
        <w:r w:rsidR="00082EBD" w:rsidRPr="00CB3FF5">
          <w:rPr>
            <w:rFonts w:ascii="Times New Roman" w:eastAsiaTheme="minorEastAsia" w:hAnsi="Times New Roman" w:cs="Times New Roman"/>
            <w:sz w:val="24"/>
            <w:szCs w:val="24"/>
          </w:rPr>
          <w:t xml:space="preserve"> </w:t>
        </w:r>
      </w:ins>
      <w:ins w:id="1411" w:author="Carter Daniels" w:date="2023-09-16T16:44:00Z">
        <w:r w:rsidR="006F7E4C" w:rsidRPr="00CB3FF5">
          <w:rPr>
            <w:rFonts w:ascii="Times New Roman" w:eastAsiaTheme="minorEastAsia" w:hAnsi="Times New Roman" w:cs="Times New Roman"/>
            <w:sz w:val="24"/>
            <w:szCs w:val="24"/>
          </w:rPr>
          <w:t xml:space="preserve"> The breakpoint SD scales disproportionately, decreasing as parameters of the sinewave increase. </w:t>
        </w:r>
      </w:ins>
      <w:ins w:id="1412" w:author="Carter Daniels" w:date="2024-03-09T12:52:00Z">
        <w:r w:rsidR="00082EBD" w:rsidRPr="00CB3FF5">
          <w:rPr>
            <w:rFonts w:ascii="Times New Roman" w:eastAsiaTheme="minorEastAsia" w:hAnsi="Times New Roman" w:cs="Times New Roman"/>
            <w:sz w:val="24"/>
            <w:szCs w:val="24"/>
          </w:rPr>
          <w:t xml:space="preserve"> </w:t>
        </w:r>
      </w:ins>
      <w:ins w:id="1413" w:author="Carter Daniels" w:date="2024-03-09T12:54:00Z">
        <w:r w:rsidR="00082EBD" w:rsidRPr="00CB3FF5">
          <w:rPr>
            <w:rFonts w:ascii="Times New Roman" w:eastAsiaTheme="minorEastAsia" w:hAnsi="Times New Roman" w:cs="Times New Roman"/>
            <w:sz w:val="24"/>
            <w:szCs w:val="24"/>
          </w:rPr>
          <w:t>This is even</w:t>
        </w:r>
        <w:r w:rsidR="00082EBD">
          <w:rPr>
            <w:rFonts w:ascii="Times New Roman" w:eastAsiaTheme="minorEastAsia" w:hAnsi="Times New Roman" w:cs="Times New Roman"/>
            <w:sz w:val="24"/>
            <w:szCs w:val="24"/>
          </w:rPr>
          <w:t xml:space="preserve"> more evident when we calculate a CV from the </w:t>
        </w:r>
      </w:ins>
      <w:ins w:id="1414" w:author="Carter Daniels" w:date="2024-03-09T12:55:00Z">
        <w:r w:rsidR="00082EBD">
          <w:rPr>
            <w:rFonts w:ascii="Times New Roman" w:eastAsiaTheme="minorEastAsia" w:hAnsi="Times New Roman" w:cs="Times New Roman"/>
            <w:sz w:val="24"/>
            <w:szCs w:val="24"/>
          </w:rPr>
          <w:t xml:space="preserve">Eq. 1 parameter estimates </w:t>
        </w:r>
      </w:ins>
      <w:ins w:id="1415" w:author="Carter Daniels" w:date="2024-03-09T13:12:00Z">
        <w:r w:rsidR="00BB1800">
          <w:rPr>
            <w:rFonts w:ascii="Times New Roman" w:eastAsiaTheme="minorEastAsia" w:hAnsi="Times New Roman" w:cs="Times New Roman"/>
            <w:sz w:val="24"/>
            <w:szCs w:val="24"/>
          </w:rPr>
          <w:t xml:space="preserve">indicating disproportionate scaling for both parameters B and S (but potentially more so for S). </w:t>
        </w:r>
      </w:ins>
    </w:p>
    <w:p w14:paraId="02111D3C" w14:textId="5E95548B" w:rsidR="00EB5CE8" w:rsidRPr="007E4203" w:rsidDel="00F17972" w:rsidRDefault="00EB5CE8" w:rsidP="007E4203">
      <w:pPr>
        <w:spacing w:line="480" w:lineRule="auto"/>
        <w:rPr>
          <w:ins w:id="1416" w:author="Katharine E Thompson" w:date="2022-08-30T23:59:00Z"/>
          <w:del w:id="1417" w:author="Carter Daniels" w:date="2023-09-16T12:50:00Z"/>
          <w:rFonts w:ascii="Times New Roman" w:hAnsi="Times New Roman" w:cs="Times New Roman"/>
          <w:sz w:val="24"/>
          <w:szCs w:val="24"/>
        </w:rPr>
      </w:pPr>
    </w:p>
    <w:p w14:paraId="2C0020DB" w14:textId="7B9FE962" w:rsidR="00F17972" w:rsidRDefault="00F17972">
      <w:pPr>
        <w:rPr>
          <w:ins w:id="1418" w:author="Carter Daniels" w:date="2023-09-16T12:51:00Z"/>
          <w:rFonts w:ascii="Times New Roman" w:hAnsi="Times New Roman" w:cs="Times New Roman"/>
          <w:sz w:val="24"/>
          <w:szCs w:val="24"/>
        </w:rPr>
        <w:sectPr w:rsidR="00F17972" w:rsidSect="007B19C0">
          <w:pgSz w:w="12240" w:h="15840"/>
          <w:pgMar w:top="1440" w:right="1440" w:bottom="1440" w:left="1440" w:header="720" w:footer="720" w:gutter="0"/>
          <w:cols w:space="720"/>
          <w:docGrid w:linePitch="360"/>
        </w:sectPr>
        <w:pPrChange w:id="1419" w:author="Carter Daniels" w:date="2024-01-27T10:45:00Z">
          <w:pPr>
            <w:spacing w:line="480" w:lineRule="auto"/>
          </w:pPr>
        </w:pPrChange>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1420" w:author="Carter Daniels" w:date="2024-03-09T12:55:00Z">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1349"/>
        <w:gridCol w:w="756"/>
        <w:gridCol w:w="1009"/>
        <w:gridCol w:w="1015"/>
        <w:gridCol w:w="456"/>
        <w:gridCol w:w="1099"/>
        <w:gridCol w:w="1099"/>
        <w:gridCol w:w="1102"/>
        <w:gridCol w:w="1009"/>
        <w:gridCol w:w="1009"/>
        <w:gridCol w:w="1099"/>
        <w:gridCol w:w="1091"/>
        <w:gridCol w:w="1083"/>
        <w:tblGridChange w:id="1421">
          <w:tblGrid>
            <w:gridCol w:w="1349"/>
            <w:gridCol w:w="756"/>
            <w:gridCol w:w="85"/>
            <w:gridCol w:w="1117"/>
            <w:gridCol w:w="1120"/>
            <w:gridCol w:w="158"/>
            <w:gridCol w:w="298"/>
            <w:gridCol w:w="1215"/>
            <w:gridCol w:w="1215"/>
            <w:gridCol w:w="572"/>
            <w:gridCol w:w="643"/>
            <w:gridCol w:w="1117"/>
            <w:gridCol w:w="1117"/>
            <w:gridCol w:w="240"/>
            <w:gridCol w:w="970"/>
            <w:gridCol w:w="1204"/>
            <w:gridCol w:w="1204"/>
          </w:tblGrid>
        </w:tblGridChange>
      </w:tblGrid>
      <w:tr w:rsidR="00A32580" w14:paraId="68777B5A" w14:textId="5B37498A" w:rsidTr="00A32580">
        <w:trPr>
          <w:jc w:val="center"/>
          <w:ins w:id="1422" w:author="Carter Daniels" w:date="2023-09-16T12:51:00Z"/>
          <w:trPrChange w:id="1423" w:author="Carter Daniels" w:date="2024-03-09T12:55:00Z">
            <w:trPr>
              <w:jc w:val="center"/>
            </w:trPr>
          </w:trPrChange>
        </w:trPr>
        <w:tc>
          <w:tcPr>
            <w:tcW w:w="4175" w:type="pct"/>
            <w:gridSpan w:val="11"/>
            <w:tcBorders>
              <w:bottom w:val="single" w:sz="4" w:space="0" w:color="auto"/>
            </w:tcBorders>
            <w:tcPrChange w:id="1424" w:author="Carter Daniels" w:date="2024-03-09T12:55:00Z">
              <w:tcPr>
                <w:tcW w:w="4541" w:type="pct"/>
                <w:gridSpan w:val="15"/>
                <w:tcBorders>
                  <w:bottom w:val="single" w:sz="4" w:space="0" w:color="auto"/>
                </w:tcBorders>
              </w:tcPr>
            </w:tcPrChange>
          </w:tcPr>
          <w:p w14:paraId="7EFDC4E5" w14:textId="6B74DB60" w:rsidR="00A32580" w:rsidRDefault="00A32580" w:rsidP="00094399">
            <w:pPr>
              <w:rPr>
                <w:ins w:id="1425" w:author="Carter Daniels" w:date="2023-09-16T12:51:00Z"/>
                <w:rFonts w:ascii="Times New Roman" w:hAnsi="Times New Roman" w:cs="Times New Roman"/>
                <w:sz w:val="24"/>
                <w:szCs w:val="24"/>
              </w:rPr>
            </w:pPr>
            <w:ins w:id="1426" w:author="Carter Daniels" w:date="2023-09-16T12:51:00Z">
              <w:r>
                <w:rPr>
                  <w:rFonts w:ascii="Times New Roman" w:hAnsi="Times New Roman" w:cs="Times New Roman"/>
                  <w:sz w:val="24"/>
                  <w:szCs w:val="24"/>
                </w:rPr>
                <w:lastRenderedPageBreak/>
                <w:t xml:space="preserve">Table </w:t>
              </w:r>
            </w:ins>
            <w:ins w:id="1427" w:author="Carter Daniels" w:date="2024-01-27T10:44:00Z">
              <w:r>
                <w:rPr>
                  <w:rFonts w:ascii="Times New Roman" w:hAnsi="Times New Roman" w:cs="Times New Roman"/>
                  <w:sz w:val="24"/>
                  <w:szCs w:val="24"/>
                </w:rPr>
                <w:t>2</w:t>
              </w:r>
            </w:ins>
            <w:ins w:id="1428" w:author="Carter Daniels" w:date="2023-09-16T12:51:00Z">
              <w:r>
                <w:rPr>
                  <w:rFonts w:ascii="Times New Roman" w:hAnsi="Times New Roman" w:cs="Times New Roman"/>
                  <w:sz w:val="24"/>
                  <w:szCs w:val="24"/>
                </w:rPr>
                <w:t>. Mean (±SEM) Sinewave Parameter Estimates</w:t>
              </w:r>
            </w:ins>
            <w:ins w:id="1429" w:author="Carter Daniels" w:date="2023-09-16T13:44:00Z">
              <w:r>
                <w:rPr>
                  <w:rFonts w:ascii="Times New Roman" w:hAnsi="Times New Roman" w:cs="Times New Roman"/>
                  <w:sz w:val="24"/>
                  <w:szCs w:val="24"/>
                </w:rPr>
                <w:t xml:space="preserve"> of Breakpoint Moments</w:t>
              </w:r>
            </w:ins>
          </w:p>
        </w:tc>
        <w:tc>
          <w:tcPr>
            <w:tcW w:w="414" w:type="pct"/>
            <w:tcBorders>
              <w:bottom w:val="single" w:sz="4" w:space="0" w:color="auto"/>
            </w:tcBorders>
            <w:tcPrChange w:id="1430" w:author="Carter Daniels" w:date="2024-03-09T12:55:00Z">
              <w:tcPr>
                <w:tcW w:w="1" w:type="pct"/>
                <w:tcBorders>
                  <w:bottom w:val="single" w:sz="4" w:space="0" w:color="auto"/>
                </w:tcBorders>
              </w:tcPr>
            </w:tcPrChange>
          </w:tcPr>
          <w:p w14:paraId="09232BE9" w14:textId="77777777" w:rsidR="00A32580" w:rsidRDefault="00A32580" w:rsidP="00094399">
            <w:pPr>
              <w:rPr>
                <w:ins w:id="1431" w:author="Carter Daniels" w:date="2024-03-09T12:55:00Z"/>
                <w:rFonts w:ascii="Times New Roman" w:hAnsi="Times New Roman" w:cs="Times New Roman"/>
                <w:sz w:val="24"/>
                <w:szCs w:val="24"/>
              </w:rPr>
            </w:pPr>
          </w:p>
        </w:tc>
        <w:tc>
          <w:tcPr>
            <w:tcW w:w="411" w:type="pct"/>
            <w:tcBorders>
              <w:bottom w:val="single" w:sz="4" w:space="0" w:color="auto"/>
            </w:tcBorders>
            <w:tcPrChange w:id="1432" w:author="Carter Daniels" w:date="2024-03-09T12:55:00Z">
              <w:tcPr>
                <w:tcW w:w="459" w:type="pct"/>
                <w:tcBorders>
                  <w:bottom w:val="single" w:sz="4" w:space="0" w:color="auto"/>
                </w:tcBorders>
              </w:tcPr>
            </w:tcPrChange>
          </w:tcPr>
          <w:p w14:paraId="730D1E34" w14:textId="24F5EA1D" w:rsidR="00A32580" w:rsidRDefault="00A32580" w:rsidP="00094399">
            <w:pPr>
              <w:rPr>
                <w:ins w:id="1433" w:author="Carter Daniels" w:date="2024-03-09T12:55:00Z"/>
                <w:rFonts w:ascii="Times New Roman" w:hAnsi="Times New Roman" w:cs="Times New Roman"/>
                <w:sz w:val="24"/>
                <w:szCs w:val="24"/>
              </w:rPr>
            </w:pPr>
          </w:p>
        </w:tc>
      </w:tr>
      <w:tr w:rsidR="00A32580" w14:paraId="20E7AC43" w14:textId="594CA062" w:rsidTr="00A32580">
        <w:trPr>
          <w:jc w:val="center"/>
          <w:ins w:id="1434" w:author="Carter Daniels" w:date="2023-09-16T12:51:00Z"/>
        </w:trPr>
        <w:tc>
          <w:tcPr>
            <w:tcW w:w="512" w:type="pct"/>
            <w:tcBorders>
              <w:top w:val="single" w:sz="4" w:space="0" w:color="auto"/>
              <w:bottom w:val="single" w:sz="4" w:space="0" w:color="auto"/>
            </w:tcBorders>
          </w:tcPr>
          <w:p w14:paraId="5187D4C0" w14:textId="77777777" w:rsidR="00A32580" w:rsidRDefault="00A32580">
            <w:pPr>
              <w:jc w:val="center"/>
              <w:rPr>
                <w:ins w:id="1435" w:author="Carter Daniels" w:date="2023-09-16T13:30:00Z"/>
                <w:rFonts w:ascii="Times New Roman" w:hAnsi="Times New Roman" w:cs="Times New Roman"/>
                <w:sz w:val="24"/>
                <w:szCs w:val="24"/>
              </w:rPr>
            </w:pPr>
          </w:p>
        </w:tc>
        <w:tc>
          <w:tcPr>
            <w:tcW w:w="287" w:type="pct"/>
            <w:tcBorders>
              <w:top w:val="single" w:sz="4" w:space="0" w:color="auto"/>
              <w:bottom w:val="single" w:sz="4" w:space="0" w:color="auto"/>
            </w:tcBorders>
          </w:tcPr>
          <w:p w14:paraId="4AC416C4" w14:textId="5796DC21" w:rsidR="00A32580" w:rsidRDefault="00A32580">
            <w:pPr>
              <w:jc w:val="center"/>
              <w:rPr>
                <w:ins w:id="1436" w:author="Carter Daniels" w:date="2023-09-16T12:51:00Z"/>
                <w:rFonts w:ascii="Times New Roman" w:hAnsi="Times New Roman" w:cs="Times New Roman"/>
                <w:sz w:val="24"/>
                <w:szCs w:val="24"/>
              </w:rPr>
            </w:pPr>
          </w:p>
        </w:tc>
        <w:tc>
          <w:tcPr>
            <w:tcW w:w="941" w:type="pct"/>
            <w:gridSpan w:val="3"/>
            <w:tcBorders>
              <w:top w:val="single" w:sz="4" w:space="0" w:color="auto"/>
              <w:bottom w:val="single" w:sz="4" w:space="0" w:color="auto"/>
            </w:tcBorders>
          </w:tcPr>
          <w:p w14:paraId="5FAA4CB2" w14:textId="77777777" w:rsidR="00A32580" w:rsidRDefault="00A32580">
            <w:pPr>
              <w:jc w:val="center"/>
              <w:rPr>
                <w:ins w:id="1437" w:author="Carter Daniels" w:date="2023-09-16T12:51:00Z"/>
                <w:rFonts w:ascii="Times New Roman" w:hAnsi="Times New Roman" w:cs="Times New Roman"/>
                <w:sz w:val="24"/>
                <w:szCs w:val="24"/>
              </w:rPr>
            </w:pPr>
            <w:ins w:id="1438" w:author="Carter Daniels" w:date="2023-09-16T12:51:00Z">
              <w:r>
                <w:rPr>
                  <w:rFonts w:ascii="Times New Roman" w:hAnsi="Times New Roman" w:cs="Times New Roman"/>
                  <w:sz w:val="24"/>
                  <w:szCs w:val="24"/>
                </w:rPr>
                <w:t>Reference</w:t>
              </w:r>
            </w:ins>
          </w:p>
        </w:tc>
        <w:tc>
          <w:tcPr>
            <w:tcW w:w="1252" w:type="pct"/>
            <w:gridSpan w:val="3"/>
            <w:tcBorders>
              <w:top w:val="single" w:sz="4" w:space="0" w:color="auto"/>
              <w:bottom w:val="single" w:sz="4" w:space="0" w:color="auto"/>
            </w:tcBorders>
          </w:tcPr>
          <w:p w14:paraId="234D2D4B" w14:textId="77777777" w:rsidR="00A32580" w:rsidRDefault="00A32580">
            <w:pPr>
              <w:jc w:val="center"/>
              <w:rPr>
                <w:ins w:id="1439" w:author="Carter Daniels" w:date="2023-09-16T12:51:00Z"/>
                <w:rFonts w:ascii="Times New Roman" w:hAnsi="Times New Roman" w:cs="Times New Roman"/>
                <w:sz w:val="24"/>
                <w:szCs w:val="24"/>
              </w:rPr>
            </w:pPr>
            <w:ins w:id="1440" w:author="Carter Daniels" w:date="2023-09-16T12:51:00Z">
              <w:r>
                <w:rPr>
                  <w:rFonts w:ascii="Times New Roman" w:hAnsi="Times New Roman" w:cs="Times New Roman"/>
                  <w:sz w:val="24"/>
                  <w:szCs w:val="24"/>
                </w:rPr>
                <w:t>Mean</w:t>
              </w:r>
            </w:ins>
          </w:p>
        </w:tc>
        <w:tc>
          <w:tcPr>
            <w:tcW w:w="1183" w:type="pct"/>
            <w:gridSpan w:val="3"/>
            <w:tcBorders>
              <w:top w:val="single" w:sz="4" w:space="0" w:color="auto"/>
              <w:bottom w:val="single" w:sz="4" w:space="0" w:color="auto"/>
            </w:tcBorders>
          </w:tcPr>
          <w:p w14:paraId="62CF6DE9" w14:textId="77777777" w:rsidR="00A32580" w:rsidRDefault="00A32580">
            <w:pPr>
              <w:jc w:val="center"/>
              <w:rPr>
                <w:ins w:id="1441" w:author="Carter Daniels" w:date="2023-09-16T12:51:00Z"/>
                <w:rFonts w:ascii="Times New Roman" w:hAnsi="Times New Roman" w:cs="Times New Roman"/>
                <w:sz w:val="24"/>
                <w:szCs w:val="24"/>
              </w:rPr>
            </w:pPr>
            <w:ins w:id="1442" w:author="Carter Daniels" w:date="2023-09-16T12:51:00Z">
              <w:r>
                <w:rPr>
                  <w:rFonts w:ascii="Times New Roman" w:hAnsi="Times New Roman" w:cs="Times New Roman"/>
                  <w:sz w:val="24"/>
                  <w:szCs w:val="24"/>
                </w:rPr>
                <w:t>Standard Deviation</w:t>
              </w:r>
            </w:ins>
          </w:p>
        </w:tc>
        <w:tc>
          <w:tcPr>
            <w:tcW w:w="825" w:type="pct"/>
            <w:gridSpan w:val="2"/>
            <w:tcBorders>
              <w:top w:val="single" w:sz="4" w:space="0" w:color="auto"/>
              <w:bottom w:val="single" w:sz="4" w:space="0" w:color="auto"/>
            </w:tcBorders>
          </w:tcPr>
          <w:p w14:paraId="6BB1B43A" w14:textId="5B4ACA01" w:rsidR="00A32580" w:rsidRDefault="00A32580">
            <w:pPr>
              <w:jc w:val="center"/>
              <w:rPr>
                <w:ins w:id="1443" w:author="Carter Daniels" w:date="2024-03-09T12:55:00Z"/>
                <w:rFonts w:ascii="Times New Roman" w:hAnsi="Times New Roman" w:cs="Times New Roman"/>
                <w:sz w:val="24"/>
                <w:szCs w:val="24"/>
              </w:rPr>
            </w:pPr>
            <w:ins w:id="1444" w:author="Carter Daniels" w:date="2024-03-09T12:57:00Z">
              <w:r>
                <w:rPr>
                  <w:rFonts w:ascii="Times New Roman" w:hAnsi="Times New Roman" w:cs="Times New Roman"/>
                  <w:sz w:val="24"/>
                  <w:szCs w:val="24"/>
                </w:rPr>
                <w:t>Coefficient of Variation*</w:t>
              </w:r>
            </w:ins>
          </w:p>
        </w:tc>
      </w:tr>
      <w:tr w:rsidR="00A32580" w14:paraId="645E18EC" w14:textId="1B5C131A" w:rsidTr="00A32580">
        <w:trPr>
          <w:jc w:val="center"/>
          <w:ins w:id="1445" w:author="Carter Daniels" w:date="2023-09-16T12:51:00Z"/>
          <w:trPrChange w:id="1446" w:author="Carter Daniels" w:date="2024-03-09T12:55:00Z">
            <w:trPr>
              <w:jc w:val="center"/>
            </w:trPr>
          </w:trPrChange>
        </w:trPr>
        <w:tc>
          <w:tcPr>
            <w:tcW w:w="512" w:type="pct"/>
            <w:tcBorders>
              <w:top w:val="single" w:sz="4" w:space="0" w:color="auto"/>
              <w:bottom w:val="single" w:sz="4" w:space="0" w:color="auto"/>
            </w:tcBorders>
            <w:tcPrChange w:id="1447" w:author="Carter Daniels" w:date="2024-03-09T12:55:00Z">
              <w:tcPr>
                <w:tcW w:w="512" w:type="pct"/>
                <w:tcBorders>
                  <w:top w:val="single" w:sz="4" w:space="0" w:color="auto"/>
                  <w:bottom w:val="single" w:sz="4" w:space="0" w:color="auto"/>
                </w:tcBorders>
              </w:tcPr>
            </w:tcPrChange>
          </w:tcPr>
          <w:p w14:paraId="1D731020" w14:textId="77777777" w:rsidR="00A32580" w:rsidRDefault="00A32580">
            <w:pPr>
              <w:jc w:val="center"/>
              <w:rPr>
                <w:ins w:id="1448" w:author="Carter Daniels" w:date="2023-09-16T13:30:00Z"/>
                <w:rFonts w:ascii="Times New Roman" w:hAnsi="Times New Roman" w:cs="Times New Roman"/>
                <w:sz w:val="24"/>
                <w:szCs w:val="24"/>
              </w:rPr>
            </w:pPr>
          </w:p>
        </w:tc>
        <w:tc>
          <w:tcPr>
            <w:tcW w:w="287" w:type="pct"/>
            <w:tcBorders>
              <w:top w:val="single" w:sz="4" w:space="0" w:color="auto"/>
              <w:bottom w:val="single" w:sz="4" w:space="0" w:color="auto"/>
            </w:tcBorders>
            <w:tcPrChange w:id="1449" w:author="Carter Daniels" w:date="2024-03-09T12:55:00Z">
              <w:tcPr>
                <w:tcW w:w="319" w:type="pct"/>
                <w:gridSpan w:val="2"/>
                <w:tcBorders>
                  <w:top w:val="single" w:sz="4" w:space="0" w:color="auto"/>
                  <w:bottom w:val="single" w:sz="4" w:space="0" w:color="auto"/>
                </w:tcBorders>
              </w:tcPr>
            </w:tcPrChange>
          </w:tcPr>
          <w:p w14:paraId="20E3CD52" w14:textId="62F99FC4" w:rsidR="00A32580" w:rsidRDefault="00A32580">
            <w:pPr>
              <w:jc w:val="center"/>
              <w:rPr>
                <w:ins w:id="1450" w:author="Carter Daniels" w:date="2023-09-16T12:51:00Z"/>
                <w:rFonts w:ascii="Times New Roman" w:hAnsi="Times New Roman" w:cs="Times New Roman"/>
                <w:sz w:val="24"/>
                <w:szCs w:val="24"/>
              </w:rPr>
            </w:pPr>
            <w:ins w:id="1451" w:author="Carter Daniels" w:date="2023-09-16T12:51:00Z">
              <w:r>
                <w:rPr>
                  <w:rFonts w:ascii="Times New Roman" w:hAnsi="Times New Roman" w:cs="Times New Roman"/>
                  <w:sz w:val="24"/>
                  <w:szCs w:val="24"/>
                </w:rPr>
                <w:t>Base FI</w:t>
              </w:r>
            </w:ins>
          </w:p>
        </w:tc>
        <w:tc>
          <w:tcPr>
            <w:tcW w:w="383" w:type="pct"/>
            <w:tcBorders>
              <w:top w:val="single" w:sz="4" w:space="0" w:color="auto"/>
              <w:bottom w:val="single" w:sz="4" w:space="0" w:color="auto"/>
            </w:tcBorders>
            <w:tcPrChange w:id="1452" w:author="Carter Daniels" w:date="2024-03-09T12:55:00Z">
              <w:tcPr>
                <w:tcW w:w="424" w:type="pct"/>
                <w:tcBorders>
                  <w:top w:val="single" w:sz="4" w:space="0" w:color="auto"/>
                  <w:bottom w:val="single" w:sz="4" w:space="0" w:color="auto"/>
                </w:tcBorders>
              </w:tcPr>
            </w:tcPrChange>
          </w:tcPr>
          <w:p w14:paraId="5E488626" w14:textId="77777777" w:rsidR="00A32580" w:rsidRDefault="00A32580">
            <w:pPr>
              <w:jc w:val="center"/>
              <w:rPr>
                <w:ins w:id="1453" w:author="Carter Daniels" w:date="2023-09-16T12:51:00Z"/>
                <w:rFonts w:ascii="Times New Roman" w:hAnsi="Times New Roman" w:cs="Times New Roman"/>
                <w:sz w:val="24"/>
                <w:szCs w:val="24"/>
              </w:rPr>
            </w:pPr>
            <w:ins w:id="1454" w:author="Carter Daniels" w:date="2023-09-16T12:51:00Z">
              <w:r>
                <w:rPr>
                  <w:rFonts w:ascii="Times New Roman" w:hAnsi="Times New Roman" w:cs="Times New Roman"/>
                  <w:sz w:val="24"/>
                  <w:szCs w:val="24"/>
                </w:rPr>
                <w:t>B</w:t>
              </w:r>
            </w:ins>
          </w:p>
        </w:tc>
        <w:tc>
          <w:tcPr>
            <w:tcW w:w="385" w:type="pct"/>
            <w:tcBorders>
              <w:top w:val="single" w:sz="4" w:space="0" w:color="auto"/>
              <w:bottom w:val="single" w:sz="4" w:space="0" w:color="auto"/>
            </w:tcBorders>
            <w:tcPrChange w:id="1455" w:author="Carter Daniels" w:date="2024-03-09T12:55:00Z">
              <w:tcPr>
                <w:tcW w:w="425" w:type="pct"/>
                <w:tcBorders>
                  <w:top w:val="single" w:sz="4" w:space="0" w:color="auto"/>
                  <w:bottom w:val="single" w:sz="4" w:space="0" w:color="auto"/>
                </w:tcBorders>
              </w:tcPr>
            </w:tcPrChange>
          </w:tcPr>
          <w:p w14:paraId="1F4F44F6" w14:textId="77777777" w:rsidR="00A32580" w:rsidRDefault="00A32580">
            <w:pPr>
              <w:jc w:val="center"/>
              <w:rPr>
                <w:ins w:id="1456" w:author="Carter Daniels" w:date="2023-09-16T12:51:00Z"/>
                <w:rFonts w:ascii="Times New Roman" w:hAnsi="Times New Roman" w:cs="Times New Roman"/>
                <w:sz w:val="24"/>
                <w:szCs w:val="24"/>
              </w:rPr>
            </w:pPr>
            <w:ins w:id="1457" w:author="Carter Daniels" w:date="2023-09-16T12:51:00Z">
              <w:r>
                <w:rPr>
                  <w:rFonts w:ascii="Times New Roman" w:hAnsi="Times New Roman" w:cs="Times New Roman"/>
                  <w:sz w:val="24"/>
                  <w:szCs w:val="24"/>
                </w:rPr>
                <w:t>S</w:t>
              </w:r>
            </w:ins>
          </w:p>
        </w:tc>
        <w:tc>
          <w:tcPr>
            <w:tcW w:w="173" w:type="pct"/>
            <w:tcBorders>
              <w:top w:val="single" w:sz="4" w:space="0" w:color="auto"/>
              <w:bottom w:val="single" w:sz="4" w:space="0" w:color="auto"/>
            </w:tcBorders>
            <w:tcPrChange w:id="1458" w:author="Carter Daniels" w:date="2024-03-09T12:55:00Z">
              <w:tcPr>
                <w:tcW w:w="173" w:type="pct"/>
                <w:gridSpan w:val="2"/>
                <w:tcBorders>
                  <w:top w:val="single" w:sz="4" w:space="0" w:color="auto"/>
                  <w:bottom w:val="single" w:sz="4" w:space="0" w:color="auto"/>
                </w:tcBorders>
              </w:tcPr>
            </w:tcPrChange>
          </w:tcPr>
          <w:p w14:paraId="3F154D16" w14:textId="77777777" w:rsidR="00A32580" w:rsidRDefault="00A32580">
            <w:pPr>
              <w:jc w:val="center"/>
              <w:rPr>
                <w:ins w:id="1459" w:author="Carter Daniels" w:date="2023-09-16T12:51:00Z"/>
                <w:rFonts w:ascii="Times New Roman" w:hAnsi="Times New Roman" w:cs="Times New Roman"/>
                <w:sz w:val="24"/>
                <w:szCs w:val="24"/>
              </w:rPr>
            </w:pPr>
            <w:ins w:id="1460" w:author="Carter Daniels" w:date="2023-09-16T12:51:00Z">
              <w:r>
                <w:rPr>
                  <w:rFonts w:ascii="Times New Roman" w:hAnsi="Times New Roman" w:cs="Times New Roman"/>
                  <w:sz w:val="24"/>
                  <w:szCs w:val="24"/>
                </w:rPr>
                <w:t>P</w:t>
              </w:r>
            </w:ins>
          </w:p>
        </w:tc>
        <w:tc>
          <w:tcPr>
            <w:tcW w:w="417" w:type="pct"/>
            <w:tcBorders>
              <w:top w:val="single" w:sz="4" w:space="0" w:color="auto"/>
              <w:bottom w:val="single" w:sz="4" w:space="0" w:color="auto"/>
            </w:tcBorders>
            <w:tcPrChange w:id="1461" w:author="Carter Daniels" w:date="2024-03-09T12:55:00Z">
              <w:tcPr>
                <w:tcW w:w="461" w:type="pct"/>
                <w:tcBorders>
                  <w:top w:val="single" w:sz="4" w:space="0" w:color="auto"/>
                  <w:bottom w:val="single" w:sz="4" w:space="0" w:color="auto"/>
                </w:tcBorders>
              </w:tcPr>
            </w:tcPrChange>
          </w:tcPr>
          <w:p w14:paraId="2F3B15EB" w14:textId="77777777" w:rsidR="00A32580" w:rsidRDefault="00A32580">
            <w:pPr>
              <w:jc w:val="center"/>
              <w:rPr>
                <w:ins w:id="1462" w:author="Carter Daniels" w:date="2023-09-16T12:51:00Z"/>
                <w:rFonts w:ascii="Times New Roman" w:hAnsi="Times New Roman" w:cs="Times New Roman"/>
                <w:sz w:val="24"/>
                <w:szCs w:val="24"/>
              </w:rPr>
            </w:pPr>
            <w:ins w:id="1463" w:author="Carter Daniels" w:date="2023-09-16T12:51:00Z">
              <w:r>
                <w:rPr>
                  <w:rFonts w:ascii="Times New Roman" w:hAnsi="Times New Roman" w:cs="Times New Roman"/>
                  <w:sz w:val="24"/>
                  <w:szCs w:val="24"/>
                </w:rPr>
                <w:t>B</w:t>
              </w:r>
            </w:ins>
          </w:p>
        </w:tc>
        <w:tc>
          <w:tcPr>
            <w:tcW w:w="417" w:type="pct"/>
            <w:tcBorders>
              <w:top w:val="single" w:sz="4" w:space="0" w:color="auto"/>
              <w:bottom w:val="single" w:sz="4" w:space="0" w:color="auto"/>
            </w:tcBorders>
            <w:tcPrChange w:id="1464" w:author="Carter Daniels" w:date="2024-03-09T12:55:00Z">
              <w:tcPr>
                <w:tcW w:w="461" w:type="pct"/>
                <w:tcBorders>
                  <w:top w:val="single" w:sz="4" w:space="0" w:color="auto"/>
                  <w:bottom w:val="single" w:sz="4" w:space="0" w:color="auto"/>
                </w:tcBorders>
              </w:tcPr>
            </w:tcPrChange>
          </w:tcPr>
          <w:p w14:paraId="08C49272" w14:textId="77777777" w:rsidR="00A32580" w:rsidRDefault="00A32580">
            <w:pPr>
              <w:jc w:val="center"/>
              <w:rPr>
                <w:ins w:id="1465" w:author="Carter Daniels" w:date="2023-09-16T12:51:00Z"/>
                <w:rFonts w:ascii="Times New Roman" w:hAnsi="Times New Roman" w:cs="Times New Roman"/>
                <w:sz w:val="24"/>
                <w:szCs w:val="24"/>
              </w:rPr>
            </w:pPr>
            <w:ins w:id="1466" w:author="Carter Daniels" w:date="2023-09-16T12:51:00Z">
              <w:r>
                <w:rPr>
                  <w:rFonts w:ascii="Times New Roman" w:hAnsi="Times New Roman" w:cs="Times New Roman"/>
                  <w:sz w:val="24"/>
                  <w:szCs w:val="24"/>
                </w:rPr>
                <w:t>S</w:t>
              </w:r>
            </w:ins>
          </w:p>
        </w:tc>
        <w:tc>
          <w:tcPr>
            <w:tcW w:w="418" w:type="pct"/>
            <w:tcBorders>
              <w:top w:val="single" w:sz="4" w:space="0" w:color="auto"/>
              <w:bottom w:val="single" w:sz="4" w:space="0" w:color="auto"/>
            </w:tcBorders>
            <w:tcPrChange w:id="1467" w:author="Carter Daniels" w:date="2024-03-09T12:55:00Z">
              <w:tcPr>
                <w:tcW w:w="461" w:type="pct"/>
                <w:gridSpan w:val="2"/>
                <w:tcBorders>
                  <w:top w:val="single" w:sz="4" w:space="0" w:color="auto"/>
                  <w:bottom w:val="single" w:sz="4" w:space="0" w:color="auto"/>
                </w:tcBorders>
              </w:tcPr>
            </w:tcPrChange>
          </w:tcPr>
          <w:p w14:paraId="7832CA1F" w14:textId="77777777" w:rsidR="00A32580" w:rsidRDefault="00A32580">
            <w:pPr>
              <w:jc w:val="center"/>
              <w:rPr>
                <w:ins w:id="1468" w:author="Carter Daniels" w:date="2023-09-16T12:51:00Z"/>
                <w:rFonts w:ascii="Times New Roman" w:hAnsi="Times New Roman" w:cs="Times New Roman"/>
                <w:sz w:val="24"/>
                <w:szCs w:val="24"/>
              </w:rPr>
            </w:pPr>
            <w:ins w:id="1469" w:author="Carter Daniels" w:date="2023-09-16T12:51:00Z">
              <w:r>
                <w:rPr>
                  <w:rFonts w:ascii="Times New Roman" w:hAnsi="Times New Roman" w:cs="Times New Roman"/>
                  <w:sz w:val="24"/>
                  <w:szCs w:val="24"/>
                </w:rPr>
                <w:t>P</w:t>
              </w:r>
            </w:ins>
          </w:p>
        </w:tc>
        <w:tc>
          <w:tcPr>
            <w:tcW w:w="383" w:type="pct"/>
            <w:tcBorders>
              <w:top w:val="single" w:sz="4" w:space="0" w:color="auto"/>
              <w:bottom w:val="single" w:sz="4" w:space="0" w:color="auto"/>
            </w:tcBorders>
            <w:tcPrChange w:id="1470" w:author="Carter Daniels" w:date="2024-03-09T12:55:00Z">
              <w:tcPr>
                <w:tcW w:w="424" w:type="pct"/>
                <w:tcBorders>
                  <w:top w:val="single" w:sz="4" w:space="0" w:color="auto"/>
                  <w:bottom w:val="single" w:sz="4" w:space="0" w:color="auto"/>
                </w:tcBorders>
              </w:tcPr>
            </w:tcPrChange>
          </w:tcPr>
          <w:p w14:paraId="4F80F5A1" w14:textId="77777777" w:rsidR="00A32580" w:rsidRDefault="00A32580">
            <w:pPr>
              <w:jc w:val="center"/>
              <w:rPr>
                <w:ins w:id="1471" w:author="Carter Daniels" w:date="2023-09-16T12:51:00Z"/>
                <w:rFonts w:ascii="Times New Roman" w:hAnsi="Times New Roman" w:cs="Times New Roman"/>
                <w:sz w:val="24"/>
                <w:szCs w:val="24"/>
              </w:rPr>
            </w:pPr>
            <w:ins w:id="1472" w:author="Carter Daniels" w:date="2023-09-16T12:51:00Z">
              <w:r>
                <w:rPr>
                  <w:rFonts w:ascii="Times New Roman" w:hAnsi="Times New Roman" w:cs="Times New Roman"/>
                  <w:sz w:val="24"/>
                  <w:szCs w:val="24"/>
                </w:rPr>
                <w:t>B</w:t>
              </w:r>
            </w:ins>
          </w:p>
        </w:tc>
        <w:tc>
          <w:tcPr>
            <w:tcW w:w="383" w:type="pct"/>
            <w:tcBorders>
              <w:top w:val="single" w:sz="4" w:space="0" w:color="auto"/>
              <w:bottom w:val="single" w:sz="4" w:space="0" w:color="auto"/>
            </w:tcBorders>
            <w:tcPrChange w:id="1473" w:author="Carter Daniels" w:date="2024-03-09T12:55:00Z">
              <w:tcPr>
                <w:tcW w:w="424" w:type="pct"/>
                <w:tcBorders>
                  <w:top w:val="single" w:sz="4" w:space="0" w:color="auto"/>
                  <w:bottom w:val="single" w:sz="4" w:space="0" w:color="auto"/>
                </w:tcBorders>
              </w:tcPr>
            </w:tcPrChange>
          </w:tcPr>
          <w:p w14:paraId="215C10C2" w14:textId="77777777" w:rsidR="00A32580" w:rsidRDefault="00A32580">
            <w:pPr>
              <w:jc w:val="center"/>
              <w:rPr>
                <w:ins w:id="1474" w:author="Carter Daniels" w:date="2023-09-16T12:51:00Z"/>
                <w:rFonts w:ascii="Times New Roman" w:hAnsi="Times New Roman" w:cs="Times New Roman"/>
                <w:sz w:val="24"/>
                <w:szCs w:val="24"/>
              </w:rPr>
            </w:pPr>
            <w:ins w:id="1475" w:author="Carter Daniels" w:date="2023-09-16T12:51:00Z">
              <w:r>
                <w:rPr>
                  <w:rFonts w:ascii="Times New Roman" w:hAnsi="Times New Roman" w:cs="Times New Roman"/>
                  <w:sz w:val="24"/>
                  <w:szCs w:val="24"/>
                </w:rPr>
                <w:t>S</w:t>
              </w:r>
            </w:ins>
          </w:p>
        </w:tc>
        <w:tc>
          <w:tcPr>
            <w:tcW w:w="417" w:type="pct"/>
            <w:tcBorders>
              <w:top w:val="single" w:sz="4" w:space="0" w:color="auto"/>
              <w:bottom w:val="single" w:sz="4" w:space="0" w:color="auto"/>
            </w:tcBorders>
            <w:tcPrChange w:id="1476" w:author="Carter Daniels" w:date="2024-03-09T12:55:00Z">
              <w:tcPr>
                <w:tcW w:w="459" w:type="pct"/>
                <w:gridSpan w:val="2"/>
                <w:tcBorders>
                  <w:top w:val="single" w:sz="4" w:space="0" w:color="auto"/>
                  <w:bottom w:val="single" w:sz="4" w:space="0" w:color="auto"/>
                </w:tcBorders>
              </w:tcPr>
            </w:tcPrChange>
          </w:tcPr>
          <w:p w14:paraId="63FBB233" w14:textId="77777777" w:rsidR="00A32580" w:rsidRDefault="00A32580">
            <w:pPr>
              <w:jc w:val="center"/>
              <w:rPr>
                <w:ins w:id="1477" w:author="Carter Daniels" w:date="2023-09-16T12:51:00Z"/>
                <w:rFonts w:ascii="Times New Roman" w:hAnsi="Times New Roman" w:cs="Times New Roman"/>
                <w:sz w:val="24"/>
                <w:szCs w:val="24"/>
              </w:rPr>
            </w:pPr>
            <w:ins w:id="1478" w:author="Carter Daniels" w:date="2023-09-16T12:51:00Z">
              <w:r>
                <w:rPr>
                  <w:rFonts w:ascii="Times New Roman" w:hAnsi="Times New Roman" w:cs="Times New Roman"/>
                  <w:sz w:val="24"/>
                  <w:szCs w:val="24"/>
                </w:rPr>
                <w:t>P</w:t>
              </w:r>
            </w:ins>
          </w:p>
        </w:tc>
        <w:tc>
          <w:tcPr>
            <w:tcW w:w="414" w:type="pct"/>
            <w:tcBorders>
              <w:top w:val="single" w:sz="4" w:space="0" w:color="auto"/>
              <w:bottom w:val="single" w:sz="4" w:space="0" w:color="auto"/>
            </w:tcBorders>
            <w:tcPrChange w:id="1479" w:author="Carter Daniels" w:date="2024-03-09T12:55:00Z">
              <w:tcPr>
                <w:tcW w:w="1" w:type="pct"/>
                <w:tcBorders>
                  <w:top w:val="single" w:sz="4" w:space="0" w:color="auto"/>
                  <w:bottom w:val="single" w:sz="4" w:space="0" w:color="auto"/>
                </w:tcBorders>
              </w:tcPr>
            </w:tcPrChange>
          </w:tcPr>
          <w:p w14:paraId="0F25A061" w14:textId="7CB0AF6D" w:rsidR="00A32580" w:rsidRDefault="00A32580">
            <w:pPr>
              <w:jc w:val="center"/>
              <w:rPr>
                <w:ins w:id="1480" w:author="Carter Daniels" w:date="2024-03-09T12:55:00Z"/>
                <w:rFonts w:ascii="Times New Roman" w:hAnsi="Times New Roman" w:cs="Times New Roman"/>
                <w:sz w:val="24"/>
                <w:szCs w:val="24"/>
              </w:rPr>
            </w:pPr>
            <w:ins w:id="1481" w:author="Carter Daniels" w:date="2024-03-09T12:57:00Z">
              <w:r>
                <w:rPr>
                  <w:rFonts w:ascii="Times New Roman" w:hAnsi="Times New Roman" w:cs="Times New Roman"/>
                  <w:sz w:val="24"/>
                  <w:szCs w:val="24"/>
                </w:rPr>
                <w:t>B</w:t>
              </w:r>
            </w:ins>
          </w:p>
        </w:tc>
        <w:tc>
          <w:tcPr>
            <w:tcW w:w="411" w:type="pct"/>
            <w:tcBorders>
              <w:top w:val="single" w:sz="4" w:space="0" w:color="auto"/>
              <w:bottom w:val="single" w:sz="4" w:space="0" w:color="auto"/>
            </w:tcBorders>
            <w:tcPrChange w:id="1482" w:author="Carter Daniels" w:date="2024-03-09T12:55:00Z">
              <w:tcPr>
                <w:tcW w:w="459" w:type="pct"/>
                <w:tcBorders>
                  <w:top w:val="single" w:sz="4" w:space="0" w:color="auto"/>
                  <w:bottom w:val="single" w:sz="4" w:space="0" w:color="auto"/>
                </w:tcBorders>
              </w:tcPr>
            </w:tcPrChange>
          </w:tcPr>
          <w:p w14:paraId="36559401" w14:textId="754F1962" w:rsidR="00A32580" w:rsidRDefault="00A32580">
            <w:pPr>
              <w:jc w:val="center"/>
              <w:rPr>
                <w:ins w:id="1483" w:author="Carter Daniels" w:date="2024-03-09T12:55:00Z"/>
                <w:rFonts w:ascii="Times New Roman" w:hAnsi="Times New Roman" w:cs="Times New Roman"/>
                <w:sz w:val="24"/>
                <w:szCs w:val="24"/>
              </w:rPr>
            </w:pPr>
            <w:ins w:id="1484" w:author="Carter Daniels" w:date="2024-03-09T12:57:00Z">
              <w:r>
                <w:rPr>
                  <w:rFonts w:ascii="Times New Roman" w:hAnsi="Times New Roman" w:cs="Times New Roman"/>
                  <w:sz w:val="24"/>
                  <w:szCs w:val="24"/>
                </w:rPr>
                <w:t>S</w:t>
              </w:r>
            </w:ins>
          </w:p>
        </w:tc>
      </w:tr>
      <w:tr w:rsidR="00A32580" w14:paraId="7A7DF398" w14:textId="0C1BAFC0" w:rsidTr="00A32580">
        <w:trPr>
          <w:jc w:val="center"/>
          <w:ins w:id="1485" w:author="Carter Daniels" w:date="2023-09-16T12:51:00Z"/>
          <w:trPrChange w:id="1486" w:author="Carter Daniels" w:date="2024-03-09T12:55:00Z">
            <w:trPr>
              <w:jc w:val="center"/>
            </w:trPr>
          </w:trPrChange>
        </w:trPr>
        <w:tc>
          <w:tcPr>
            <w:tcW w:w="512" w:type="pct"/>
            <w:vMerge w:val="restart"/>
            <w:tcBorders>
              <w:top w:val="single" w:sz="4" w:space="0" w:color="auto"/>
            </w:tcBorders>
            <w:tcPrChange w:id="1487" w:author="Carter Daniels" w:date="2024-03-09T12:55:00Z">
              <w:tcPr>
                <w:tcW w:w="512" w:type="pct"/>
                <w:vMerge w:val="restart"/>
                <w:tcBorders>
                  <w:top w:val="single" w:sz="4" w:space="0" w:color="auto"/>
                </w:tcBorders>
              </w:tcPr>
            </w:tcPrChange>
          </w:tcPr>
          <w:p w14:paraId="0E1C6B36" w14:textId="3BE1DBCF" w:rsidR="00A32580" w:rsidRDefault="00A32580">
            <w:pPr>
              <w:jc w:val="center"/>
              <w:rPr>
                <w:ins w:id="1488" w:author="Carter Daniels" w:date="2023-09-16T13:30:00Z"/>
                <w:rFonts w:ascii="Times New Roman" w:hAnsi="Times New Roman" w:cs="Times New Roman"/>
                <w:sz w:val="24"/>
                <w:szCs w:val="24"/>
              </w:rPr>
            </w:pPr>
            <w:ins w:id="1489" w:author="Carter Daniels" w:date="2023-09-16T13:30:00Z">
              <w:r>
                <w:rPr>
                  <w:rFonts w:ascii="Times New Roman" w:hAnsi="Times New Roman" w:cs="Times New Roman"/>
                  <w:sz w:val="24"/>
                  <w:szCs w:val="24"/>
                </w:rPr>
                <w:t>Raw</w:t>
              </w:r>
            </w:ins>
          </w:p>
        </w:tc>
        <w:tc>
          <w:tcPr>
            <w:tcW w:w="287" w:type="pct"/>
            <w:tcBorders>
              <w:top w:val="single" w:sz="4" w:space="0" w:color="auto"/>
            </w:tcBorders>
            <w:tcPrChange w:id="1490" w:author="Carter Daniels" w:date="2024-03-09T12:55:00Z">
              <w:tcPr>
                <w:tcW w:w="319" w:type="pct"/>
                <w:gridSpan w:val="2"/>
                <w:tcBorders>
                  <w:top w:val="single" w:sz="4" w:space="0" w:color="auto"/>
                </w:tcBorders>
              </w:tcPr>
            </w:tcPrChange>
          </w:tcPr>
          <w:p w14:paraId="1ED05E3C" w14:textId="623E6102" w:rsidR="00A32580" w:rsidRDefault="00A32580">
            <w:pPr>
              <w:jc w:val="center"/>
              <w:rPr>
                <w:ins w:id="1491" w:author="Carter Daniels" w:date="2023-09-16T12:51:00Z"/>
                <w:rFonts w:ascii="Times New Roman" w:hAnsi="Times New Roman" w:cs="Times New Roman"/>
                <w:sz w:val="24"/>
                <w:szCs w:val="24"/>
              </w:rPr>
            </w:pPr>
            <w:ins w:id="1492" w:author="Carter Daniels" w:date="2023-09-16T12:51:00Z">
              <w:r>
                <w:rPr>
                  <w:rFonts w:ascii="Times New Roman" w:hAnsi="Times New Roman" w:cs="Times New Roman"/>
                  <w:sz w:val="24"/>
                  <w:szCs w:val="24"/>
                </w:rPr>
                <w:t>20</w:t>
              </w:r>
            </w:ins>
          </w:p>
        </w:tc>
        <w:tc>
          <w:tcPr>
            <w:tcW w:w="383" w:type="pct"/>
            <w:tcBorders>
              <w:top w:val="single" w:sz="4" w:space="0" w:color="auto"/>
            </w:tcBorders>
            <w:tcPrChange w:id="1493" w:author="Carter Daniels" w:date="2024-03-09T12:55:00Z">
              <w:tcPr>
                <w:tcW w:w="424" w:type="pct"/>
                <w:tcBorders>
                  <w:top w:val="single" w:sz="4" w:space="0" w:color="auto"/>
                </w:tcBorders>
              </w:tcPr>
            </w:tcPrChange>
          </w:tcPr>
          <w:p w14:paraId="3ABBE5CF" w14:textId="77777777" w:rsidR="00A32580" w:rsidRDefault="00A32580">
            <w:pPr>
              <w:rPr>
                <w:ins w:id="1494" w:author="Carter Daniels" w:date="2023-09-16T12:51:00Z"/>
                <w:rFonts w:ascii="Times New Roman" w:hAnsi="Times New Roman" w:cs="Times New Roman"/>
                <w:sz w:val="24"/>
                <w:szCs w:val="24"/>
              </w:rPr>
            </w:pPr>
            <w:ins w:id="1495" w:author="Carter Daniels" w:date="2023-09-16T12:51:00Z">
              <w:r>
                <w:rPr>
                  <w:rFonts w:ascii="Times New Roman" w:hAnsi="Times New Roman" w:cs="Times New Roman"/>
                  <w:sz w:val="24"/>
                  <w:szCs w:val="24"/>
                </w:rPr>
                <w:t>20</w:t>
              </w:r>
            </w:ins>
          </w:p>
        </w:tc>
        <w:tc>
          <w:tcPr>
            <w:tcW w:w="385" w:type="pct"/>
            <w:tcBorders>
              <w:top w:val="single" w:sz="4" w:space="0" w:color="auto"/>
            </w:tcBorders>
            <w:tcPrChange w:id="1496" w:author="Carter Daniels" w:date="2024-03-09T12:55:00Z">
              <w:tcPr>
                <w:tcW w:w="425" w:type="pct"/>
                <w:tcBorders>
                  <w:top w:val="single" w:sz="4" w:space="0" w:color="auto"/>
                </w:tcBorders>
              </w:tcPr>
            </w:tcPrChange>
          </w:tcPr>
          <w:p w14:paraId="556C1103" w14:textId="77777777" w:rsidR="00A32580" w:rsidRDefault="00A32580">
            <w:pPr>
              <w:rPr>
                <w:ins w:id="1497" w:author="Carter Daniels" w:date="2023-09-16T12:51:00Z"/>
                <w:rFonts w:ascii="Times New Roman" w:hAnsi="Times New Roman" w:cs="Times New Roman"/>
                <w:sz w:val="24"/>
                <w:szCs w:val="24"/>
              </w:rPr>
            </w:pPr>
            <w:ins w:id="1498" w:author="Carter Daniels" w:date="2023-09-16T12:51:00Z">
              <w:r>
                <w:rPr>
                  <w:rFonts w:ascii="Times New Roman" w:hAnsi="Times New Roman" w:cs="Times New Roman"/>
                  <w:sz w:val="24"/>
                  <w:szCs w:val="24"/>
                </w:rPr>
                <w:t>15</w:t>
              </w:r>
            </w:ins>
          </w:p>
        </w:tc>
        <w:tc>
          <w:tcPr>
            <w:tcW w:w="173" w:type="pct"/>
            <w:tcBorders>
              <w:top w:val="single" w:sz="4" w:space="0" w:color="auto"/>
            </w:tcBorders>
            <w:tcPrChange w:id="1499" w:author="Carter Daniels" w:date="2024-03-09T12:55:00Z">
              <w:tcPr>
                <w:tcW w:w="173" w:type="pct"/>
                <w:gridSpan w:val="2"/>
                <w:tcBorders>
                  <w:top w:val="single" w:sz="4" w:space="0" w:color="auto"/>
                </w:tcBorders>
              </w:tcPr>
            </w:tcPrChange>
          </w:tcPr>
          <w:p w14:paraId="2DD57FA0" w14:textId="77777777" w:rsidR="00A32580" w:rsidRDefault="00A32580">
            <w:pPr>
              <w:rPr>
                <w:ins w:id="1500" w:author="Carter Daniels" w:date="2023-09-16T12:51:00Z"/>
                <w:rFonts w:ascii="Times New Roman" w:hAnsi="Times New Roman" w:cs="Times New Roman"/>
                <w:sz w:val="24"/>
                <w:szCs w:val="24"/>
              </w:rPr>
            </w:pPr>
            <w:ins w:id="1501" w:author="Carter Daniels" w:date="2023-09-16T12:51:00Z">
              <w:r>
                <w:rPr>
                  <w:rFonts w:ascii="Times New Roman" w:hAnsi="Times New Roman" w:cs="Times New Roman"/>
                  <w:sz w:val="24"/>
                  <w:szCs w:val="24"/>
                </w:rPr>
                <w:t>20</w:t>
              </w:r>
            </w:ins>
          </w:p>
        </w:tc>
        <w:tc>
          <w:tcPr>
            <w:tcW w:w="417" w:type="pct"/>
            <w:tcBorders>
              <w:top w:val="single" w:sz="4" w:space="0" w:color="auto"/>
            </w:tcBorders>
            <w:tcPrChange w:id="1502" w:author="Carter Daniels" w:date="2024-03-09T12:55:00Z">
              <w:tcPr>
                <w:tcW w:w="461" w:type="pct"/>
                <w:tcBorders>
                  <w:top w:val="single" w:sz="4" w:space="0" w:color="auto"/>
                </w:tcBorders>
              </w:tcPr>
            </w:tcPrChange>
          </w:tcPr>
          <w:p w14:paraId="0AC82727" w14:textId="77777777" w:rsidR="00A32580" w:rsidRDefault="00A32580">
            <w:pPr>
              <w:rPr>
                <w:ins w:id="1503" w:author="Carter Daniels" w:date="2023-09-16T13:53:00Z"/>
                <w:rFonts w:ascii="Times New Roman" w:hAnsi="Times New Roman" w:cs="Times New Roman"/>
                <w:sz w:val="24"/>
                <w:szCs w:val="24"/>
              </w:rPr>
            </w:pPr>
            <w:ins w:id="1504" w:author="Carter Daniels" w:date="2023-09-16T12:51:00Z">
              <w:r>
                <w:rPr>
                  <w:rFonts w:ascii="Times New Roman" w:hAnsi="Times New Roman" w:cs="Times New Roman"/>
                  <w:sz w:val="24"/>
                  <w:szCs w:val="24"/>
                </w:rPr>
                <w:t xml:space="preserve">8.48 </w:t>
              </w:r>
            </w:ins>
          </w:p>
          <w:p w14:paraId="728DE74D" w14:textId="598CD4AF" w:rsidR="00A32580" w:rsidRDefault="00A32580">
            <w:pPr>
              <w:rPr>
                <w:ins w:id="1505" w:author="Carter Daniels" w:date="2023-09-16T12:51:00Z"/>
                <w:rFonts w:ascii="Times New Roman" w:hAnsi="Times New Roman" w:cs="Times New Roman"/>
                <w:sz w:val="24"/>
                <w:szCs w:val="24"/>
              </w:rPr>
            </w:pPr>
            <w:ins w:id="1506" w:author="Carter Daniels" w:date="2023-09-16T12:51:00Z">
              <w:r>
                <w:rPr>
                  <w:rFonts w:ascii="Times New Roman" w:hAnsi="Times New Roman" w:cs="Times New Roman"/>
                  <w:sz w:val="24"/>
                  <w:szCs w:val="24"/>
                </w:rPr>
                <w:t>(0.42)</w:t>
              </w:r>
            </w:ins>
          </w:p>
        </w:tc>
        <w:tc>
          <w:tcPr>
            <w:tcW w:w="417" w:type="pct"/>
            <w:tcBorders>
              <w:top w:val="single" w:sz="4" w:space="0" w:color="auto"/>
            </w:tcBorders>
            <w:tcPrChange w:id="1507" w:author="Carter Daniels" w:date="2024-03-09T12:55:00Z">
              <w:tcPr>
                <w:tcW w:w="461" w:type="pct"/>
                <w:tcBorders>
                  <w:top w:val="single" w:sz="4" w:space="0" w:color="auto"/>
                </w:tcBorders>
              </w:tcPr>
            </w:tcPrChange>
          </w:tcPr>
          <w:p w14:paraId="2BCA417D" w14:textId="77777777" w:rsidR="00A32580" w:rsidRDefault="00A32580">
            <w:pPr>
              <w:rPr>
                <w:ins w:id="1508" w:author="Carter Daniels" w:date="2023-09-16T13:53:00Z"/>
                <w:rFonts w:ascii="Times New Roman" w:hAnsi="Times New Roman" w:cs="Times New Roman"/>
                <w:sz w:val="24"/>
                <w:szCs w:val="24"/>
              </w:rPr>
            </w:pPr>
            <w:ins w:id="1509" w:author="Carter Daniels" w:date="2023-09-16T12:51:00Z">
              <w:r>
                <w:rPr>
                  <w:rFonts w:ascii="Times New Roman" w:hAnsi="Times New Roman" w:cs="Times New Roman"/>
                  <w:sz w:val="24"/>
                  <w:szCs w:val="24"/>
                </w:rPr>
                <w:t xml:space="preserve">5.62 </w:t>
              </w:r>
            </w:ins>
          </w:p>
          <w:p w14:paraId="48EF6E6E" w14:textId="1740CB77" w:rsidR="00A32580" w:rsidRDefault="00A32580">
            <w:pPr>
              <w:rPr>
                <w:ins w:id="1510" w:author="Carter Daniels" w:date="2023-09-16T12:51:00Z"/>
                <w:rFonts w:ascii="Times New Roman" w:hAnsi="Times New Roman" w:cs="Times New Roman"/>
                <w:sz w:val="24"/>
                <w:szCs w:val="24"/>
              </w:rPr>
            </w:pPr>
            <w:ins w:id="1511" w:author="Carter Daniels" w:date="2023-09-16T12:51:00Z">
              <w:r>
                <w:rPr>
                  <w:rFonts w:ascii="Times New Roman" w:hAnsi="Times New Roman" w:cs="Times New Roman"/>
                  <w:sz w:val="24"/>
                  <w:szCs w:val="24"/>
                </w:rPr>
                <w:t>(0.46)</w:t>
              </w:r>
            </w:ins>
          </w:p>
        </w:tc>
        <w:tc>
          <w:tcPr>
            <w:tcW w:w="418" w:type="pct"/>
            <w:tcBorders>
              <w:top w:val="single" w:sz="4" w:space="0" w:color="auto"/>
            </w:tcBorders>
            <w:tcPrChange w:id="1512" w:author="Carter Daniels" w:date="2024-03-09T12:55:00Z">
              <w:tcPr>
                <w:tcW w:w="461" w:type="pct"/>
                <w:gridSpan w:val="2"/>
                <w:tcBorders>
                  <w:top w:val="single" w:sz="4" w:space="0" w:color="auto"/>
                </w:tcBorders>
              </w:tcPr>
            </w:tcPrChange>
          </w:tcPr>
          <w:p w14:paraId="56A1CB8E" w14:textId="77777777" w:rsidR="00A32580" w:rsidRDefault="00A32580">
            <w:pPr>
              <w:rPr>
                <w:ins w:id="1513" w:author="Carter Daniels" w:date="2023-09-16T13:53:00Z"/>
                <w:rFonts w:ascii="Times New Roman" w:hAnsi="Times New Roman" w:cs="Times New Roman"/>
                <w:sz w:val="24"/>
                <w:szCs w:val="24"/>
              </w:rPr>
            </w:pPr>
            <w:ins w:id="1514" w:author="Carter Daniels" w:date="2023-09-16T12:51:00Z">
              <w:r>
                <w:rPr>
                  <w:rFonts w:ascii="Times New Roman" w:hAnsi="Times New Roman" w:cs="Times New Roman"/>
                  <w:sz w:val="24"/>
                  <w:szCs w:val="24"/>
                </w:rPr>
                <w:t xml:space="preserve">20 </w:t>
              </w:r>
            </w:ins>
          </w:p>
          <w:p w14:paraId="246C5CBC" w14:textId="557A79DC" w:rsidR="00A32580" w:rsidRDefault="00A32580">
            <w:pPr>
              <w:rPr>
                <w:ins w:id="1515" w:author="Carter Daniels" w:date="2023-09-16T12:51:00Z"/>
                <w:rFonts w:ascii="Times New Roman" w:hAnsi="Times New Roman" w:cs="Times New Roman"/>
                <w:sz w:val="24"/>
                <w:szCs w:val="24"/>
              </w:rPr>
            </w:pPr>
            <w:ins w:id="1516" w:author="Carter Daniels" w:date="2023-09-16T12:51:00Z">
              <w:r>
                <w:rPr>
                  <w:rFonts w:ascii="Times New Roman" w:hAnsi="Times New Roman" w:cs="Times New Roman"/>
                  <w:sz w:val="24"/>
                  <w:szCs w:val="24"/>
                </w:rPr>
                <w:t>(0.02)</w:t>
              </w:r>
            </w:ins>
          </w:p>
        </w:tc>
        <w:tc>
          <w:tcPr>
            <w:tcW w:w="383" w:type="pct"/>
            <w:tcBorders>
              <w:top w:val="single" w:sz="4" w:space="0" w:color="auto"/>
            </w:tcBorders>
            <w:tcPrChange w:id="1517" w:author="Carter Daniels" w:date="2024-03-09T12:55:00Z">
              <w:tcPr>
                <w:tcW w:w="424" w:type="pct"/>
                <w:tcBorders>
                  <w:top w:val="single" w:sz="4" w:space="0" w:color="auto"/>
                </w:tcBorders>
              </w:tcPr>
            </w:tcPrChange>
          </w:tcPr>
          <w:p w14:paraId="6C2E6BEA" w14:textId="505B51FC" w:rsidR="00A32580" w:rsidRDefault="00A32580">
            <w:pPr>
              <w:rPr>
                <w:ins w:id="1518" w:author="Carter Daniels" w:date="2023-09-16T12:51:00Z"/>
                <w:rFonts w:ascii="Times New Roman" w:hAnsi="Times New Roman" w:cs="Times New Roman"/>
                <w:sz w:val="24"/>
                <w:szCs w:val="24"/>
              </w:rPr>
            </w:pPr>
            <w:ins w:id="1519" w:author="Carter Daniels" w:date="2023-09-16T13:02:00Z">
              <w:r>
                <w:rPr>
                  <w:rFonts w:ascii="Times New Roman" w:hAnsi="Times New Roman" w:cs="Times New Roman"/>
                  <w:sz w:val="24"/>
                  <w:szCs w:val="24"/>
                </w:rPr>
                <w:t>3.47 (0.13)</w:t>
              </w:r>
            </w:ins>
          </w:p>
        </w:tc>
        <w:tc>
          <w:tcPr>
            <w:tcW w:w="383" w:type="pct"/>
            <w:tcBorders>
              <w:top w:val="single" w:sz="4" w:space="0" w:color="auto"/>
            </w:tcBorders>
            <w:tcPrChange w:id="1520" w:author="Carter Daniels" w:date="2024-03-09T12:55:00Z">
              <w:tcPr>
                <w:tcW w:w="424" w:type="pct"/>
                <w:tcBorders>
                  <w:top w:val="single" w:sz="4" w:space="0" w:color="auto"/>
                </w:tcBorders>
              </w:tcPr>
            </w:tcPrChange>
          </w:tcPr>
          <w:p w14:paraId="4BEEE51F" w14:textId="2DCED31A" w:rsidR="00A32580" w:rsidRDefault="00A32580">
            <w:pPr>
              <w:rPr>
                <w:ins w:id="1521" w:author="Carter Daniels" w:date="2023-09-16T12:51:00Z"/>
                <w:rFonts w:ascii="Times New Roman" w:hAnsi="Times New Roman" w:cs="Times New Roman"/>
                <w:sz w:val="24"/>
                <w:szCs w:val="24"/>
              </w:rPr>
            </w:pPr>
            <w:ins w:id="1522" w:author="Carter Daniels" w:date="2023-09-16T13:02:00Z">
              <w:r>
                <w:rPr>
                  <w:rFonts w:ascii="Times New Roman" w:hAnsi="Times New Roman" w:cs="Times New Roman"/>
                  <w:sz w:val="24"/>
                  <w:szCs w:val="24"/>
                </w:rPr>
                <w:t>2.70 (0.22)</w:t>
              </w:r>
            </w:ins>
          </w:p>
        </w:tc>
        <w:tc>
          <w:tcPr>
            <w:tcW w:w="417" w:type="pct"/>
            <w:tcBorders>
              <w:top w:val="single" w:sz="4" w:space="0" w:color="auto"/>
            </w:tcBorders>
            <w:tcPrChange w:id="1523" w:author="Carter Daniels" w:date="2024-03-09T12:55:00Z">
              <w:tcPr>
                <w:tcW w:w="459" w:type="pct"/>
                <w:gridSpan w:val="2"/>
                <w:tcBorders>
                  <w:top w:val="single" w:sz="4" w:space="0" w:color="auto"/>
                </w:tcBorders>
              </w:tcPr>
            </w:tcPrChange>
          </w:tcPr>
          <w:p w14:paraId="26D8AC82" w14:textId="69642996" w:rsidR="00A32580" w:rsidRDefault="00A32580">
            <w:pPr>
              <w:rPr>
                <w:ins w:id="1524" w:author="Carter Daniels" w:date="2023-09-16T12:51:00Z"/>
                <w:rFonts w:ascii="Times New Roman" w:hAnsi="Times New Roman" w:cs="Times New Roman"/>
                <w:sz w:val="24"/>
                <w:szCs w:val="24"/>
              </w:rPr>
            </w:pPr>
            <w:ins w:id="1525" w:author="Carter Daniels" w:date="2023-09-16T13:02:00Z">
              <w:r>
                <w:rPr>
                  <w:rFonts w:ascii="Times New Roman" w:hAnsi="Times New Roman" w:cs="Times New Roman"/>
                  <w:sz w:val="24"/>
                  <w:szCs w:val="24"/>
                </w:rPr>
                <w:t>19.98 (0.06)</w:t>
              </w:r>
            </w:ins>
          </w:p>
        </w:tc>
        <w:tc>
          <w:tcPr>
            <w:tcW w:w="414" w:type="pct"/>
            <w:tcBorders>
              <w:top w:val="single" w:sz="4" w:space="0" w:color="auto"/>
            </w:tcBorders>
            <w:tcPrChange w:id="1526" w:author="Carter Daniels" w:date="2024-03-09T12:55:00Z">
              <w:tcPr>
                <w:tcW w:w="1" w:type="pct"/>
                <w:tcBorders>
                  <w:top w:val="single" w:sz="4" w:space="0" w:color="auto"/>
                </w:tcBorders>
              </w:tcPr>
            </w:tcPrChange>
          </w:tcPr>
          <w:p w14:paraId="0C88542C" w14:textId="304AA448" w:rsidR="00A32580" w:rsidRDefault="00BB1800">
            <w:pPr>
              <w:rPr>
                <w:ins w:id="1527" w:author="Carter Daniels" w:date="2024-03-09T12:55:00Z"/>
                <w:rFonts w:ascii="Times New Roman" w:hAnsi="Times New Roman" w:cs="Times New Roman"/>
                <w:sz w:val="24"/>
                <w:szCs w:val="24"/>
              </w:rPr>
            </w:pPr>
            <w:ins w:id="1528" w:author="Carter Daniels" w:date="2024-03-09T13:07:00Z">
              <w:r>
                <w:rPr>
                  <w:rFonts w:ascii="Times New Roman" w:hAnsi="Times New Roman" w:cs="Times New Roman"/>
                  <w:sz w:val="24"/>
                  <w:szCs w:val="24"/>
                </w:rPr>
                <w:t>0.41 (0.02)</w:t>
              </w:r>
            </w:ins>
          </w:p>
        </w:tc>
        <w:tc>
          <w:tcPr>
            <w:tcW w:w="411" w:type="pct"/>
            <w:tcBorders>
              <w:top w:val="single" w:sz="4" w:space="0" w:color="auto"/>
            </w:tcBorders>
            <w:tcPrChange w:id="1529" w:author="Carter Daniels" w:date="2024-03-09T12:55:00Z">
              <w:tcPr>
                <w:tcW w:w="459" w:type="pct"/>
                <w:tcBorders>
                  <w:top w:val="single" w:sz="4" w:space="0" w:color="auto"/>
                </w:tcBorders>
              </w:tcPr>
            </w:tcPrChange>
          </w:tcPr>
          <w:p w14:paraId="1D3213DF" w14:textId="675EF7FE" w:rsidR="00A32580" w:rsidRDefault="00BB1800">
            <w:pPr>
              <w:rPr>
                <w:ins w:id="1530" w:author="Carter Daniels" w:date="2024-03-09T12:55:00Z"/>
                <w:rFonts w:ascii="Times New Roman" w:hAnsi="Times New Roman" w:cs="Times New Roman"/>
                <w:sz w:val="24"/>
                <w:szCs w:val="24"/>
              </w:rPr>
            </w:pPr>
            <w:ins w:id="1531" w:author="Carter Daniels" w:date="2024-03-09T13:08:00Z">
              <w:r>
                <w:rPr>
                  <w:rFonts w:ascii="Times New Roman" w:hAnsi="Times New Roman" w:cs="Times New Roman"/>
                  <w:sz w:val="24"/>
                  <w:szCs w:val="24"/>
                </w:rPr>
                <w:t>0.49 (0.04)</w:t>
              </w:r>
            </w:ins>
          </w:p>
        </w:tc>
      </w:tr>
      <w:tr w:rsidR="00A32580" w14:paraId="40887671" w14:textId="2531118E" w:rsidTr="00A32580">
        <w:trPr>
          <w:jc w:val="center"/>
          <w:ins w:id="1532" w:author="Carter Daniels" w:date="2023-09-16T12:51:00Z"/>
          <w:trPrChange w:id="1533" w:author="Carter Daniels" w:date="2024-03-09T12:55:00Z">
            <w:trPr>
              <w:jc w:val="center"/>
            </w:trPr>
          </w:trPrChange>
        </w:trPr>
        <w:tc>
          <w:tcPr>
            <w:tcW w:w="512" w:type="pct"/>
            <w:vMerge/>
            <w:tcPrChange w:id="1534" w:author="Carter Daniels" w:date="2024-03-09T12:55:00Z">
              <w:tcPr>
                <w:tcW w:w="512" w:type="pct"/>
                <w:vMerge/>
              </w:tcPr>
            </w:tcPrChange>
          </w:tcPr>
          <w:p w14:paraId="6DDDF791" w14:textId="77777777" w:rsidR="00A32580" w:rsidRDefault="00A32580">
            <w:pPr>
              <w:jc w:val="center"/>
              <w:rPr>
                <w:ins w:id="1535" w:author="Carter Daniels" w:date="2023-09-16T13:30:00Z"/>
                <w:rFonts w:ascii="Times New Roman" w:hAnsi="Times New Roman" w:cs="Times New Roman"/>
                <w:sz w:val="24"/>
                <w:szCs w:val="24"/>
              </w:rPr>
            </w:pPr>
          </w:p>
        </w:tc>
        <w:tc>
          <w:tcPr>
            <w:tcW w:w="287" w:type="pct"/>
            <w:tcPrChange w:id="1536" w:author="Carter Daniels" w:date="2024-03-09T12:55:00Z">
              <w:tcPr>
                <w:tcW w:w="319" w:type="pct"/>
                <w:gridSpan w:val="2"/>
              </w:tcPr>
            </w:tcPrChange>
          </w:tcPr>
          <w:p w14:paraId="082C288A" w14:textId="7349B627" w:rsidR="00A32580" w:rsidRDefault="00A32580">
            <w:pPr>
              <w:jc w:val="center"/>
              <w:rPr>
                <w:ins w:id="1537" w:author="Carter Daniels" w:date="2023-09-16T12:51:00Z"/>
                <w:rFonts w:ascii="Times New Roman" w:hAnsi="Times New Roman" w:cs="Times New Roman"/>
                <w:sz w:val="24"/>
                <w:szCs w:val="24"/>
              </w:rPr>
            </w:pPr>
            <w:ins w:id="1538" w:author="Carter Daniels" w:date="2023-09-16T12:51:00Z">
              <w:r>
                <w:rPr>
                  <w:rFonts w:ascii="Times New Roman" w:hAnsi="Times New Roman" w:cs="Times New Roman"/>
                  <w:sz w:val="24"/>
                  <w:szCs w:val="24"/>
                </w:rPr>
                <w:t>40</w:t>
              </w:r>
            </w:ins>
          </w:p>
        </w:tc>
        <w:tc>
          <w:tcPr>
            <w:tcW w:w="383" w:type="pct"/>
            <w:tcPrChange w:id="1539" w:author="Carter Daniels" w:date="2024-03-09T12:55:00Z">
              <w:tcPr>
                <w:tcW w:w="424" w:type="pct"/>
              </w:tcPr>
            </w:tcPrChange>
          </w:tcPr>
          <w:p w14:paraId="211BF261" w14:textId="77777777" w:rsidR="00A32580" w:rsidRDefault="00A32580">
            <w:pPr>
              <w:rPr>
                <w:ins w:id="1540" w:author="Carter Daniels" w:date="2023-09-16T12:51:00Z"/>
                <w:rFonts w:ascii="Times New Roman" w:hAnsi="Times New Roman" w:cs="Times New Roman"/>
                <w:sz w:val="24"/>
                <w:szCs w:val="24"/>
              </w:rPr>
            </w:pPr>
            <w:ins w:id="1541" w:author="Carter Daniels" w:date="2023-09-16T12:51:00Z">
              <w:r>
                <w:rPr>
                  <w:rFonts w:ascii="Times New Roman" w:hAnsi="Times New Roman" w:cs="Times New Roman"/>
                  <w:sz w:val="24"/>
                  <w:szCs w:val="24"/>
                </w:rPr>
                <w:t>40</w:t>
              </w:r>
            </w:ins>
          </w:p>
        </w:tc>
        <w:tc>
          <w:tcPr>
            <w:tcW w:w="385" w:type="pct"/>
            <w:tcPrChange w:id="1542" w:author="Carter Daniels" w:date="2024-03-09T12:55:00Z">
              <w:tcPr>
                <w:tcW w:w="425" w:type="pct"/>
              </w:tcPr>
            </w:tcPrChange>
          </w:tcPr>
          <w:p w14:paraId="482E2836" w14:textId="77777777" w:rsidR="00A32580" w:rsidRDefault="00A32580">
            <w:pPr>
              <w:rPr>
                <w:ins w:id="1543" w:author="Carter Daniels" w:date="2023-09-16T12:51:00Z"/>
                <w:rFonts w:ascii="Times New Roman" w:hAnsi="Times New Roman" w:cs="Times New Roman"/>
                <w:sz w:val="24"/>
                <w:szCs w:val="24"/>
              </w:rPr>
            </w:pPr>
            <w:ins w:id="1544" w:author="Carter Daniels" w:date="2023-09-16T12:51:00Z">
              <w:r>
                <w:rPr>
                  <w:rFonts w:ascii="Times New Roman" w:hAnsi="Times New Roman" w:cs="Times New Roman"/>
                  <w:sz w:val="24"/>
                  <w:szCs w:val="24"/>
                </w:rPr>
                <w:t>30</w:t>
              </w:r>
            </w:ins>
          </w:p>
        </w:tc>
        <w:tc>
          <w:tcPr>
            <w:tcW w:w="173" w:type="pct"/>
            <w:tcPrChange w:id="1545" w:author="Carter Daniels" w:date="2024-03-09T12:55:00Z">
              <w:tcPr>
                <w:tcW w:w="173" w:type="pct"/>
                <w:gridSpan w:val="2"/>
              </w:tcPr>
            </w:tcPrChange>
          </w:tcPr>
          <w:p w14:paraId="2DC98991" w14:textId="77777777" w:rsidR="00A32580" w:rsidRDefault="00A32580">
            <w:pPr>
              <w:rPr>
                <w:ins w:id="1546" w:author="Carter Daniels" w:date="2023-09-16T12:51:00Z"/>
                <w:rFonts w:ascii="Times New Roman" w:hAnsi="Times New Roman" w:cs="Times New Roman"/>
                <w:sz w:val="24"/>
                <w:szCs w:val="24"/>
              </w:rPr>
            </w:pPr>
            <w:ins w:id="1547" w:author="Carter Daniels" w:date="2023-09-16T12:51:00Z">
              <w:r>
                <w:rPr>
                  <w:rFonts w:ascii="Times New Roman" w:hAnsi="Times New Roman" w:cs="Times New Roman"/>
                  <w:sz w:val="24"/>
                  <w:szCs w:val="24"/>
                </w:rPr>
                <w:t>20</w:t>
              </w:r>
            </w:ins>
          </w:p>
        </w:tc>
        <w:tc>
          <w:tcPr>
            <w:tcW w:w="417" w:type="pct"/>
            <w:tcPrChange w:id="1548" w:author="Carter Daniels" w:date="2024-03-09T12:55:00Z">
              <w:tcPr>
                <w:tcW w:w="461" w:type="pct"/>
              </w:tcPr>
            </w:tcPrChange>
          </w:tcPr>
          <w:p w14:paraId="27AF535F" w14:textId="77777777" w:rsidR="00A32580" w:rsidRDefault="00A32580">
            <w:pPr>
              <w:rPr>
                <w:ins w:id="1549" w:author="Carter Daniels" w:date="2023-09-16T12:51:00Z"/>
                <w:rFonts w:ascii="Times New Roman" w:hAnsi="Times New Roman" w:cs="Times New Roman"/>
                <w:sz w:val="24"/>
                <w:szCs w:val="24"/>
              </w:rPr>
            </w:pPr>
            <w:ins w:id="1550" w:author="Carter Daniels" w:date="2023-09-16T12:51:00Z">
              <w:r>
                <w:rPr>
                  <w:rFonts w:ascii="Times New Roman" w:hAnsi="Times New Roman" w:cs="Times New Roman"/>
                  <w:sz w:val="24"/>
                  <w:szCs w:val="24"/>
                </w:rPr>
                <w:t>15.14 (0.80)</w:t>
              </w:r>
            </w:ins>
          </w:p>
        </w:tc>
        <w:tc>
          <w:tcPr>
            <w:tcW w:w="417" w:type="pct"/>
            <w:tcPrChange w:id="1551" w:author="Carter Daniels" w:date="2024-03-09T12:55:00Z">
              <w:tcPr>
                <w:tcW w:w="461" w:type="pct"/>
              </w:tcPr>
            </w:tcPrChange>
          </w:tcPr>
          <w:p w14:paraId="0C1E393C" w14:textId="77777777" w:rsidR="00A32580" w:rsidRDefault="00A32580">
            <w:pPr>
              <w:rPr>
                <w:ins w:id="1552" w:author="Carter Daniels" w:date="2023-09-16T12:51:00Z"/>
                <w:rFonts w:ascii="Times New Roman" w:hAnsi="Times New Roman" w:cs="Times New Roman"/>
                <w:sz w:val="24"/>
                <w:szCs w:val="24"/>
              </w:rPr>
            </w:pPr>
            <w:ins w:id="1553" w:author="Carter Daniels" w:date="2023-09-16T12:51:00Z">
              <w:r>
                <w:rPr>
                  <w:rFonts w:ascii="Times New Roman" w:hAnsi="Times New Roman" w:cs="Times New Roman"/>
                  <w:sz w:val="24"/>
                  <w:szCs w:val="24"/>
                </w:rPr>
                <w:t>10.38 (0.80)</w:t>
              </w:r>
            </w:ins>
          </w:p>
        </w:tc>
        <w:tc>
          <w:tcPr>
            <w:tcW w:w="418" w:type="pct"/>
            <w:tcPrChange w:id="1554" w:author="Carter Daniels" w:date="2024-03-09T12:55:00Z">
              <w:tcPr>
                <w:tcW w:w="461" w:type="pct"/>
                <w:gridSpan w:val="2"/>
              </w:tcPr>
            </w:tcPrChange>
          </w:tcPr>
          <w:p w14:paraId="1015F4CD" w14:textId="77777777" w:rsidR="00A32580" w:rsidRDefault="00A32580">
            <w:pPr>
              <w:rPr>
                <w:ins w:id="1555" w:author="Carter Daniels" w:date="2023-09-16T13:53:00Z"/>
                <w:rFonts w:ascii="Times New Roman" w:hAnsi="Times New Roman" w:cs="Times New Roman"/>
                <w:sz w:val="24"/>
                <w:szCs w:val="24"/>
              </w:rPr>
            </w:pPr>
            <w:ins w:id="1556" w:author="Carter Daniels" w:date="2023-09-16T12:51:00Z">
              <w:r>
                <w:rPr>
                  <w:rFonts w:ascii="Times New Roman" w:hAnsi="Times New Roman" w:cs="Times New Roman"/>
                  <w:sz w:val="24"/>
                  <w:szCs w:val="24"/>
                </w:rPr>
                <w:t xml:space="preserve">20 </w:t>
              </w:r>
            </w:ins>
          </w:p>
          <w:p w14:paraId="7E865E7A" w14:textId="46178A00" w:rsidR="00A32580" w:rsidRDefault="00A32580">
            <w:pPr>
              <w:rPr>
                <w:ins w:id="1557" w:author="Carter Daniels" w:date="2023-09-16T12:51:00Z"/>
                <w:rFonts w:ascii="Times New Roman" w:hAnsi="Times New Roman" w:cs="Times New Roman"/>
                <w:sz w:val="24"/>
                <w:szCs w:val="24"/>
              </w:rPr>
            </w:pPr>
            <w:ins w:id="1558" w:author="Carter Daniels" w:date="2023-09-16T12:51:00Z">
              <w:r>
                <w:rPr>
                  <w:rFonts w:ascii="Times New Roman" w:hAnsi="Times New Roman" w:cs="Times New Roman"/>
                  <w:sz w:val="24"/>
                  <w:szCs w:val="24"/>
                </w:rPr>
                <w:t>(0.02)</w:t>
              </w:r>
            </w:ins>
          </w:p>
        </w:tc>
        <w:tc>
          <w:tcPr>
            <w:tcW w:w="383" w:type="pct"/>
            <w:tcPrChange w:id="1559" w:author="Carter Daniels" w:date="2024-03-09T12:55:00Z">
              <w:tcPr>
                <w:tcW w:w="424" w:type="pct"/>
              </w:tcPr>
            </w:tcPrChange>
          </w:tcPr>
          <w:p w14:paraId="03E36A8E" w14:textId="3F5F2AE6" w:rsidR="00A32580" w:rsidRDefault="00A32580">
            <w:pPr>
              <w:rPr>
                <w:ins w:id="1560" w:author="Carter Daniels" w:date="2023-09-16T12:51:00Z"/>
                <w:rFonts w:ascii="Times New Roman" w:hAnsi="Times New Roman" w:cs="Times New Roman"/>
                <w:sz w:val="24"/>
                <w:szCs w:val="24"/>
              </w:rPr>
            </w:pPr>
            <w:ins w:id="1561" w:author="Carter Daniels" w:date="2023-09-16T13:03:00Z">
              <w:r>
                <w:rPr>
                  <w:rFonts w:ascii="Times New Roman" w:hAnsi="Times New Roman" w:cs="Times New Roman"/>
                  <w:sz w:val="24"/>
                  <w:szCs w:val="24"/>
                </w:rPr>
                <w:t>5.86 (0.30)</w:t>
              </w:r>
            </w:ins>
          </w:p>
        </w:tc>
        <w:tc>
          <w:tcPr>
            <w:tcW w:w="383" w:type="pct"/>
            <w:tcPrChange w:id="1562" w:author="Carter Daniels" w:date="2024-03-09T12:55:00Z">
              <w:tcPr>
                <w:tcW w:w="424" w:type="pct"/>
              </w:tcPr>
            </w:tcPrChange>
          </w:tcPr>
          <w:p w14:paraId="467B835B" w14:textId="5F431F5F" w:rsidR="00A32580" w:rsidRDefault="00A32580">
            <w:pPr>
              <w:rPr>
                <w:ins w:id="1563" w:author="Carter Daniels" w:date="2023-09-16T12:51:00Z"/>
                <w:rFonts w:ascii="Times New Roman" w:hAnsi="Times New Roman" w:cs="Times New Roman"/>
                <w:sz w:val="24"/>
                <w:szCs w:val="24"/>
              </w:rPr>
            </w:pPr>
            <w:ins w:id="1564" w:author="Carter Daniels" w:date="2023-09-16T13:03:00Z">
              <w:r>
                <w:rPr>
                  <w:rFonts w:ascii="Times New Roman" w:hAnsi="Times New Roman" w:cs="Times New Roman"/>
                  <w:sz w:val="24"/>
                  <w:szCs w:val="24"/>
                </w:rPr>
                <w:t>4.14 (0.29)</w:t>
              </w:r>
            </w:ins>
          </w:p>
        </w:tc>
        <w:tc>
          <w:tcPr>
            <w:tcW w:w="417" w:type="pct"/>
            <w:tcPrChange w:id="1565" w:author="Carter Daniels" w:date="2024-03-09T12:55:00Z">
              <w:tcPr>
                <w:tcW w:w="459" w:type="pct"/>
                <w:gridSpan w:val="2"/>
              </w:tcPr>
            </w:tcPrChange>
          </w:tcPr>
          <w:p w14:paraId="0B6B15A0" w14:textId="3A58395F" w:rsidR="00A32580" w:rsidRDefault="00A32580">
            <w:pPr>
              <w:rPr>
                <w:ins w:id="1566" w:author="Carter Daniels" w:date="2023-09-16T12:51:00Z"/>
                <w:rFonts w:ascii="Times New Roman" w:hAnsi="Times New Roman" w:cs="Times New Roman"/>
                <w:sz w:val="24"/>
                <w:szCs w:val="24"/>
              </w:rPr>
            </w:pPr>
            <w:ins w:id="1567" w:author="Carter Daniels" w:date="2023-09-16T13:03:00Z">
              <w:r>
                <w:rPr>
                  <w:rFonts w:ascii="Times New Roman" w:hAnsi="Times New Roman" w:cs="Times New Roman"/>
                  <w:sz w:val="24"/>
                  <w:szCs w:val="24"/>
                </w:rPr>
                <w:t>19.96 (0.06)</w:t>
              </w:r>
            </w:ins>
          </w:p>
        </w:tc>
        <w:tc>
          <w:tcPr>
            <w:tcW w:w="414" w:type="pct"/>
            <w:tcPrChange w:id="1568" w:author="Carter Daniels" w:date="2024-03-09T12:55:00Z">
              <w:tcPr>
                <w:tcW w:w="1" w:type="pct"/>
              </w:tcPr>
            </w:tcPrChange>
          </w:tcPr>
          <w:p w14:paraId="75BE45A4" w14:textId="225A8838" w:rsidR="00A32580" w:rsidRDefault="00BB1800">
            <w:pPr>
              <w:rPr>
                <w:ins w:id="1569" w:author="Carter Daniels" w:date="2024-03-09T12:55:00Z"/>
                <w:rFonts w:ascii="Times New Roman" w:hAnsi="Times New Roman" w:cs="Times New Roman"/>
                <w:sz w:val="24"/>
                <w:szCs w:val="24"/>
              </w:rPr>
            </w:pPr>
            <w:ins w:id="1570" w:author="Carter Daniels" w:date="2024-03-09T13:07:00Z">
              <w:r>
                <w:rPr>
                  <w:rFonts w:ascii="Times New Roman" w:hAnsi="Times New Roman" w:cs="Times New Roman"/>
                  <w:sz w:val="24"/>
                  <w:szCs w:val="24"/>
                </w:rPr>
                <w:t>0.39 (0.03)</w:t>
              </w:r>
            </w:ins>
          </w:p>
        </w:tc>
        <w:tc>
          <w:tcPr>
            <w:tcW w:w="411" w:type="pct"/>
            <w:tcPrChange w:id="1571" w:author="Carter Daniels" w:date="2024-03-09T12:55:00Z">
              <w:tcPr>
                <w:tcW w:w="459" w:type="pct"/>
              </w:tcPr>
            </w:tcPrChange>
          </w:tcPr>
          <w:p w14:paraId="667B2942" w14:textId="30D4680E" w:rsidR="00A32580" w:rsidRDefault="00BB1800">
            <w:pPr>
              <w:rPr>
                <w:ins w:id="1572" w:author="Carter Daniels" w:date="2024-03-09T12:55:00Z"/>
                <w:rFonts w:ascii="Times New Roman" w:hAnsi="Times New Roman" w:cs="Times New Roman"/>
                <w:sz w:val="24"/>
                <w:szCs w:val="24"/>
              </w:rPr>
            </w:pPr>
            <w:ins w:id="1573" w:author="Carter Daniels" w:date="2024-03-09T13:08:00Z">
              <w:r>
                <w:rPr>
                  <w:rFonts w:ascii="Times New Roman" w:hAnsi="Times New Roman" w:cs="Times New Roman"/>
                  <w:sz w:val="24"/>
                  <w:szCs w:val="24"/>
                </w:rPr>
                <w:t>0.42 (0.04)</w:t>
              </w:r>
            </w:ins>
          </w:p>
        </w:tc>
      </w:tr>
      <w:tr w:rsidR="00A32580" w14:paraId="581E197B" w14:textId="1DEABD6B" w:rsidTr="00A32580">
        <w:trPr>
          <w:trHeight w:val="58"/>
          <w:jc w:val="center"/>
          <w:ins w:id="1574" w:author="Carter Daniels" w:date="2023-09-16T12:51:00Z"/>
          <w:trPrChange w:id="1575" w:author="Carter Daniels" w:date="2024-03-09T12:55:00Z">
            <w:trPr>
              <w:trHeight w:val="58"/>
              <w:jc w:val="center"/>
            </w:trPr>
          </w:trPrChange>
        </w:trPr>
        <w:tc>
          <w:tcPr>
            <w:tcW w:w="512" w:type="pct"/>
            <w:vMerge/>
            <w:tcBorders>
              <w:bottom w:val="single" w:sz="4" w:space="0" w:color="auto"/>
            </w:tcBorders>
            <w:tcPrChange w:id="1576" w:author="Carter Daniels" w:date="2024-03-09T12:55:00Z">
              <w:tcPr>
                <w:tcW w:w="512" w:type="pct"/>
                <w:vMerge/>
                <w:tcBorders>
                  <w:bottom w:val="single" w:sz="4" w:space="0" w:color="auto"/>
                </w:tcBorders>
              </w:tcPr>
            </w:tcPrChange>
          </w:tcPr>
          <w:p w14:paraId="08499EAA" w14:textId="77777777" w:rsidR="00A32580" w:rsidRDefault="00A32580">
            <w:pPr>
              <w:jc w:val="center"/>
              <w:rPr>
                <w:ins w:id="1577" w:author="Carter Daniels" w:date="2023-09-16T13:30:00Z"/>
                <w:rFonts w:ascii="Times New Roman" w:hAnsi="Times New Roman" w:cs="Times New Roman"/>
                <w:sz w:val="24"/>
                <w:szCs w:val="24"/>
              </w:rPr>
            </w:pPr>
          </w:p>
        </w:tc>
        <w:tc>
          <w:tcPr>
            <w:tcW w:w="287" w:type="pct"/>
            <w:tcBorders>
              <w:bottom w:val="single" w:sz="4" w:space="0" w:color="auto"/>
            </w:tcBorders>
            <w:tcPrChange w:id="1578" w:author="Carter Daniels" w:date="2024-03-09T12:55:00Z">
              <w:tcPr>
                <w:tcW w:w="319" w:type="pct"/>
                <w:gridSpan w:val="2"/>
                <w:tcBorders>
                  <w:bottom w:val="single" w:sz="4" w:space="0" w:color="auto"/>
                </w:tcBorders>
              </w:tcPr>
            </w:tcPrChange>
          </w:tcPr>
          <w:p w14:paraId="19857DF3" w14:textId="776F6A30" w:rsidR="00A32580" w:rsidRDefault="00A32580">
            <w:pPr>
              <w:jc w:val="center"/>
              <w:rPr>
                <w:ins w:id="1579" w:author="Carter Daniels" w:date="2023-09-16T12:51:00Z"/>
                <w:rFonts w:ascii="Times New Roman" w:hAnsi="Times New Roman" w:cs="Times New Roman"/>
                <w:sz w:val="24"/>
                <w:szCs w:val="24"/>
              </w:rPr>
            </w:pPr>
            <w:ins w:id="1580" w:author="Carter Daniels" w:date="2023-09-16T12:51:00Z">
              <w:r>
                <w:rPr>
                  <w:rFonts w:ascii="Times New Roman" w:hAnsi="Times New Roman" w:cs="Times New Roman"/>
                  <w:sz w:val="24"/>
                  <w:szCs w:val="24"/>
                </w:rPr>
                <w:t>60</w:t>
              </w:r>
            </w:ins>
          </w:p>
        </w:tc>
        <w:tc>
          <w:tcPr>
            <w:tcW w:w="383" w:type="pct"/>
            <w:tcBorders>
              <w:bottom w:val="single" w:sz="4" w:space="0" w:color="auto"/>
            </w:tcBorders>
            <w:tcPrChange w:id="1581" w:author="Carter Daniels" w:date="2024-03-09T12:55:00Z">
              <w:tcPr>
                <w:tcW w:w="424" w:type="pct"/>
                <w:tcBorders>
                  <w:bottom w:val="single" w:sz="4" w:space="0" w:color="auto"/>
                </w:tcBorders>
              </w:tcPr>
            </w:tcPrChange>
          </w:tcPr>
          <w:p w14:paraId="313D83C2" w14:textId="77777777" w:rsidR="00A32580" w:rsidRDefault="00A32580">
            <w:pPr>
              <w:rPr>
                <w:ins w:id="1582" w:author="Carter Daniels" w:date="2023-09-16T12:51:00Z"/>
                <w:rFonts w:ascii="Times New Roman" w:hAnsi="Times New Roman" w:cs="Times New Roman"/>
                <w:sz w:val="24"/>
                <w:szCs w:val="24"/>
              </w:rPr>
            </w:pPr>
            <w:ins w:id="1583" w:author="Carter Daniels" w:date="2023-09-16T12:51:00Z">
              <w:r>
                <w:rPr>
                  <w:rFonts w:ascii="Times New Roman" w:hAnsi="Times New Roman" w:cs="Times New Roman"/>
                  <w:sz w:val="24"/>
                  <w:szCs w:val="24"/>
                </w:rPr>
                <w:t>60</w:t>
              </w:r>
            </w:ins>
          </w:p>
        </w:tc>
        <w:tc>
          <w:tcPr>
            <w:tcW w:w="385" w:type="pct"/>
            <w:tcBorders>
              <w:bottom w:val="single" w:sz="4" w:space="0" w:color="auto"/>
            </w:tcBorders>
            <w:tcPrChange w:id="1584" w:author="Carter Daniels" w:date="2024-03-09T12:55:00Z">
              <w:tcPr>
                <w:tcW w:w="425" w:type="pct"/>
                <w:tcBorders>
                  <w:bottom w:val="single" w:sz="4" w:space="0" w:color="auto"/>
                </w:tcBorders>
              </w:tcPr>
            </w:tcPrChange>
          </w:tcPr>
          <w:p w14:paraId="1FF470F6" w14:textId="77777777" w:rsidR="00A32580" w:rsidRDefault="00A32580">
            <w:pPr>
              <w:rPr>
                <w:ins w:id="1585" w:author="Carter Daniels" w:date="2023-09-16T12:51:00Z"/>
                <w:rFonts w:ascii="Times New Roman" w:hAnsi="Times New Roman" w:cs="Times New Roman"/>
                <w:sz w:val="24"/>
                <w:szCs w:val="24"/>
              </w:rPr>
            </w:pPr>
            <w:ins w:id="1586" w:author="Carter Daniels" w:date="2023-09-16T12:51:00Z">
              <w:r>
                <w:rPr>
                  <w:rFonts w:ascii="Times New Roman" w:hAnsi="Times New Roman" w:cs="Times New Roman"/>
                  <w:sz w:val="24"/>
                  <w:szCs w:val="24"/>
                </w:rPr>
                <w:t>45</w:t>
              </w:r>
            </w:ins>
          </w:p>
        </w:tc>
        <w:tc>
          <w:tcPr>
            <w:tcW w:w="173" w:type="pct"/>
            <w:tcBorders>
              <w:bottom w:val="single" w:sz="4" w:space="0" w:color="auto"/>
            </w:tcBorders>
            <w:tcPrChange w:id="1587" w:author="Carter Daniels" w:date="2024-03-09T12:55:00Z">
              <w:tcPr>
                <w:tcW w:w="173" w:type="pct"/>
                <w:gridSpan w:val="2"/>
                <w:tcBorders>
                  <w:bottom w:val="single" w:sz="4" w:space="0" w:color="auto"/>
                </w:tcBorders>
              </w:tcPr>
            </w:tcPrChange>
          </w:tcPr>
          <w:p w14:paraId="7F9E4BC7" w14:textId="77777777" w:rsidR="00A32580" w:rsidRDefault="00A32580">
            <w:pPr>
              <w:rPr>
                <w:ins w:id="1588" w:author="Carter Daniels" w:date="2023-09-16T12:51:00Z"/>
                <w:rFonts w:ascii="Times New Roman" w:hAnsi="Times New Roman" w:cs="Times New Roman"/>
                <w:sz w:val="24"/>
                <w:szCs w:val="24"/>
              </w:rPr>
            </w:pPr>
            <w:ins w:id="1589" w:author="Carter Daniels" w:date="2023-09-16T12:51:00Z">
              <w:r>
                <w:rPr>
                  <w:rFonts w:ascii="Times New Roman" w:hAnsi="Times New Roman" w:cs="Times New Roman"/>
                  <w:sz w:val="24"/>
                  <w:szCs w:val="24"/>
                </w:rPr>
                <w:t>20</w:t>
              </w:r>
            </w:ins>
          </w:p>
        </w:tc>
        <w:tc>
          <w:tcPr>
            <w:tcW w:w="417" w:type="pct"/>
            <w:tcBorders>
              <w:bottom w:val="single" w:sz="4" w:space="0" w:color="auto"/>
            </w:tcBorders>
            <w:tcPrChange w:id="1590" w:author="Carter Daniels" w:date="2024-03-09T12:55:00Z">
              <w:tcPr>
                <w:tcW w:w="461" w:type="pct"/>
                <w:tcBorders>
                  <w:bottom w:val="single" w:sz="4" w:space="0" w:color="auto"/>
                </w:tcBorders>
              </w:tcPr>
            </w:tcPrChange>
          </w:tcPr>
          <w:p w14:paraId="76CE1D42" w14:textId="77777777" w:rsidR="00A32580" w:rsidRDefault="00A32580">
            <w:pPr>
              <w:rPr>
                <w:ins w:id="1591" w:author="Carter Daniels" w:date="2023-09-16T12:51:00Z"/>
                <w:rFonts w:ascii="Times New Roman" w:hAnsi="Times New Roman" w:cs="Times New Roman"/>
                <w:sz w:val="24"/>
                <w:szCs w:val="24"/>
              </w:rPr>
            </w:pPr>
            <w:ins w:id="1592" w:author="Carter Daniels" w:date="2023-09-16T12:51:00Z">
              <w:r>
                <w:rPr>
                  <w:rFonts w:ascii="Times New Roman" w:hAnsi="Times New Roman" w:cs="Times New Roman"/>
                  <w:sz w:val="24"/>
                  <w:szCs w:val="24"/>
                </w:rPr>
                <w:t>25.03 (0.68)</w:t>
              </w:r>
            </w:ins>
          </w:p>
        </w:tc>
        <w:tc>
          <w:tcPr>
            <w:tcW w:w="417" w:type="pct"/>
            <w:tcBorders>
              <w:bottom w:val="single" w:sz="4" w:space="0" w:color="auto"/>
            </w:tcBorders>
            <w:tcPrChange w:id="1593" w:author="Carter Daniels" w:date="2024-03-09T12:55:00Z">
              <w:tcPr>
                <w:tcW w:w="461" w:type="pct"/>
                <w:tcBorders>
                  <w:bottom w:val="single" w:sz="4" w:space="0" w:color="auto"/>
                </w:tcBorders>
              </w:tcPr>
            </w:tcPrChange>
          </w:tcPr>
          <w:p w14:paraId="5C455281" w14:textId="77777777" w:rsidR="00A32580" w:rsidRDefault="00A32580">
            <w:pPr>
              <w:rPr>
                <w:ins w:id="1594" w:author="Carter Daniels" w:date="2023-09-16T12:51:00Z"/>
                <w:rFonts w:ascii="Times New Roman" w:hAnsi="Times New Roman" w:cs="Times New Roman"/>
                <w:sz w:val="24"/>
                <w:szCs w:val="24"/>
              </w:rPr>
            </w:pPr>
            <w:ins w:id="1595" w:author="Carter Daniels" w:date="2023-09-16T12:51:00Z">
              <w:r>
                <w:rPr>
                  <w:rFonts w:ascii="Times New Roman" w:hAnsi="Times New Roman" w:cs="Times New Roman"/>
                  <w:sz w:val="24"/>
                  <w:szCs w:val="24"/>
                </w:rPr>
                <w:t>19.89 (0.89)</w:t>
              </w:r>
            </w:ins>
          </w:p>
        </w:tc>
        <w:tc>
          <w:tcPr>
            <w:tcW w:w="418" w:type="pct"/>
            <w:tcBorders>
              <w:bottom w:val="single" w:sz="4" w:space="0" w:color="auto"/>
            </w:tcBorders>
            <w:tcPrChange w:id="1596" w:author="Carter Daniels" w:date="2024-03-09T12:55:00Z">
              <w:tcPr>
                <w:tcW w:w="461" w:type="pct"/>
                <w:gridSpan w:val="2"/>
                <w:tcBorders>
                  <w:bottom w:val="single" w:sz="4" w:space="0" w:color="auto"/>
                </w:tcBorders>
              </w:tcPr>
            </w:tcPrChange>
          </w:tcPr>
          <w:p w14:paraId="6A7AFD7F" w14:textId="678C036B" w:rsidR="00A32580" w:rsidRDefault="00A32580">
            <w:pPr>
              <w:rPr>
                <w:ins w:id="1597" w:author="Carter Daniels" w:date="2023-09-16T12:51:00Z"/>
                <w:rFonts w:ascii="Times New Roman" w:hAnsi="Times New Roman" w:cs="Times New Roman"/>
                <w:sz w:val="24"/>
                <w:szCs w:val="24"/>
              </w:rPr>
            </w:pPr>
            <w:ins w:id="1598" w:author="Carter Daniels" w:date="2023-09-16T12:51:00Z">
              <w:r>
                <w:rPr>
                  <w:rFonts w:ascii="Times New Roman" w:hAnsi="Times New Roman" w:cs="Times New Roman"/>
                  <w:sz w:val="24"/>
                  <w:szCs w:val="24"/>
                </w:rPr>
                <w:t>19.</w:t>
              </w:r>
            </w:ins>
            <w:ins w:id="1599" w:author="Carter Daniels" w:date="2024-03-09T12:45:00Z">
              <w:r>
                <w:rPr>
                  <w:rFonts w:ascii="Times New Roman" w:hAnsi="Times New Roman" w:cs="Times New Roman"/>
                  <w:sz w:val="24"/>
                  <w:szCs w:val="24"/>
                </w:rPr>
                <w:t>97</w:t>
              </w:r>
            </w:ins>
            <w:ins w:id="1600" w:author="Carter Daniels" w:date="2023-09-16T12:51:00Z">
              <w:r>
                <w:rPr>
                  <w:rFonts w:ascii="Times New Roman" w:hAnsi="Times New Roman" w:cs="Times New Roman"/>
                  <w:sz w:val="24"/>
                  <w:szCs w:val="24"/>
                </w:rPr>
                <w:t xml:space="preserve"> (0.</w:t>
              </w:r>
            </w:ins>
            <w:ins w:id="1601" w:author="Carter Daniels" w:date="2024-03-09T12:45:00Z">
              <w:r>
                <w:rPr>
                  <w:rFonts w:ascii="Times New Roman" w:hAnsi="Times New Roman" w:cs="Times New Roman"/>
                  <w:sz w:val="24"/>
                  <w:szCs w:val="24"/>
                </w:rPr>
                <w:t>02</w:t>
              </w:r>
            </w:ins>
            <w:ins w:id="1602" w:author="Carter Daniels" w:date="2023-09-16T12:51:00Z">
              <w:r>
                <w:rPr>
                  <w:rFonts w:ascii="Times New Roman" w:hAnsi="Times New Roman" w:cs="Times New Roman"/>
                  <w:sz w:val="24"/>
                  <w:szCs w:val="24"/>
                </w:rPr>
                <w:t>)</w:t>
              </w:r>
            </w:ins>
          </w:p>
        </w:tc>
        <w:tc>
          <w:tcPr>
            <w:tcW w:w="383" w:type="pct"/>
            <w:tcBorders>
              <w:bottom w:val="single" w:sz="4" w:space="0" w:color="auto"/>
            </w:tcBorders>
            <w:tcPrChange w:id="1603" w:author="Carter Daniels" w:date="2024-03-09T12:55:00Z">
              <w:tcPr>
                <w:tcW w:w="424" w:type="pct"/>
                <w:tcBorders>
                  <w:bottom w:val="single" w:sz="4" w:space="0" w:color="auto"/>
                </w:tcBorders>
              </w:tcPr>
            </w:tcPrChange>
          </w:tcPr>
          <w:p w14:paraId="0B5BDACA" w14:textId="79B4B643" w:rsidR="00A32580" w:rsidRDefault="00A32580">
            <w:pPr>
              <w:rPr>
                <w:ins w:id="1604" w:author="Carter Daniels" w:date="2023-09-16T12:51:00Z"/>
                <w:rFonts w:ascii="Times New Roman" w:hAnsi="Times New Roman" w:cs="Times New Roman"/>
                <w:sz w:val="24"/>
                <w:szCs w:val="24"/>
              </w:rPr>
            </w:pPr>
            <w:ins w:id="1605" w:author="Carter Daniels" w:date="2023-09-16T13:03:00Z">
              <w:r>
                <w:rPr>
                  <w:rFonts w:ascii="Times New Roman" w:hAnsi="Times New Roman" w:cs="Times New Roman"/>
                  <w:sz w:val="24"/>
                  <w:szCs w:val="24"/>
                </w:rPr>
                <w:t>7.94 (0.43)</w:t>
              </w:r>
            </w:ins>
          </w:p>
        </w:tc>
        <w:tc>
          <w:tcPr>
            <w:tcW w:w="383" w:type="pct"/>
            <w:tcBorders>
              <w:bottom w:val="single" w:sz="4" w:space="0" w:color="auto"/>
            </w:tcBorders>
            <w:tcPrChange w:id="1606" w:author="Carter Daniels" w:date="2024-03-09T12:55:00Z">
              <w:tcPr>
                <w:tcW w:w="424" w:type="pct"/>
                <w:tcBorders>
                  <w:bottom w:val="single" w:sz="4" w:space="0" w:color="auto"/>
                </w:tcBorders>
              </w:tcPr>
            </w:tcPrChange>
          </w:tcPr>
          <w:p w14:paraId="5DE52F34" w14:textId="4BAFA6F7" w:rsidR="00A32580" w:rsidRDefault="00A32580">
            <w:pPr>
              <w:rPr>
                <w:ins w:id="1607" w:author="Carter Daniels" w:date="2023-09-16T12:51:00Z"/>
                <w:rFonts w:ascii="Times New Roman" w:hAnsi="Times New Roman" w:cs="Times New Roman"/>
                <w:sz w:val="24"/>
                <w:szCs w:val="24"/>
              </w:rPr>
            </w:pPr>
            <w:ins w:id="1608" w:author="Carter Daniels" w:date="2023-09-16T13:03:00Z">
              <w:r>
                <w:rPr>
                  <w:rFonts w:ascii="Times New Roman" w:hAnsi="Times New Roman" w:cs="Times New Roman"/>
                  <w:sz w:val="24"/>
                  <w:szCs w:val="24"/>
                </w:rPr>
                <w:t xml:space="preserve">5.00 </w:t>
              </w:r>
            </w:ins>
            <w:ins w:id="1609" w:author="Carter Daniels" w:date="2023-09-16T13:04:00Z">
              <w:r>
                <w:rPr>
                  <w:rFonts w:ascii="Times New Roman" w:hAnsi="Times New Roman" w:cs="Times New Roman"/>
                  <w:sz w:val="24"/>
                  <w:szCs w:val="24"/>
                </w:rPr>
                <w:t>(0.31)</w:t>
              </w:r>
            </w:ins>
          </w:p>
        </w:tc>
        <w:tc>
          <w:tcPr>
            <w:tcW w:w="417" w:type="pct"/>
            <w:tcBorders>
              <w:bottom w:val="single" w:sz="4" w:space="0" w:color="auto"/>
            </w:tcBorders>
            <w:tcPrChange w:id="1610" w:author="Carter Daniels" w:date="2024-03-09T12:55:00Z">
              <w:tcPr>
                <w:tcW w:w="459" w:type="pct"/>
                <w:gridSpan w:val="2"/>
                <w:tcBorders>
                  <w:bottom w:val="single" w:sz="4" w:space="0" w:color="auto"/>
                </w:tcBorders>
              </w:tcPr>
            </w:tcPrChange>
          </w:tcPr>
          <w:p w14:paraId="3C50C418" w14:textId="34E03976" w:rsidR="00A32580" w:rsidRDefault="00A32580">
            <w:pPr>
              <w:rPr>
                <w:ins w:id="1611" w:author="Carter Daniels" w:date="2023-09-16T12:51:00Z"/>
                <w:rFonts w:ascii="Times New Roman" w:hAnsi="Times New Roman" w:cs="Times New Roman"/>
                <w:sz w:val="24"/>
                <w:szCs w:val="24"/>
              </w:rPr>
            </w:pPr>
            <w:ins w:id="1612" w:author="Carter Daniels" w:date="2023-09-16T13:04:00Z">
              <w:r>
                <w:rPr>
                  <w:rFonts w:ascii="Times New Roman" w:hAnsi="Times New Roman" w:cs="Times New Roman"/>
                  <w:sz w:val="24"/>
                  <w:szCs w:val="24"/>
                </w:rPr>
                <w:t>20.03 (0.07)</w:t>
              </w:r>
            </w:ins>
          </w:p>
        </w:tc>
        <w:tc>
          <w:tcPr>
            <w:tcW w:w="414" w:type="pct"/>
            <w:tcBorders>
              <w:bottom w:val="single" w:sz="4" w:space="0" w:color="auto"/>
            </w:tcBorders>
            <w:tcPrChange w:id="1613" w:author="Carter Daniels" w:date="2024-03-09T12:55:00Z">
              <w:tcPr>
                <w:tcW w:w="1" w:type="pct"/>
                <w:tcBorders>
                  <w:bottom w:val="single" w:sz="4" w:space="0" w:color="auto"/>
                </w:tcBorders>
              </w:tcPr>
            </w:tcPrChange>
          </w:tcPr>
          <w:p w14:paraId="72209C97" w14:textId="15EF18A5" w:rsidR="00A32580" w:rsidRDefault="00BB1800">
            <w:pPr>
              <w:rPr>
                <w:ins w:id="1614" w:author="Carter Daniels" w:date="2024-03-09T12:55:00Z"/>
                <w:rFonts w:ascii="Times New Roman" w:hAnsi="Times New Roman" w:cs="Times New Roman"/>
                <w:sz w:val="24"/>
                <w:szCs w:val="24"/>
              </w:rPr>
            </w:pPr>
            <w:ins w:id="1615" w:author="Carter Daniels" w:date="2024-03-09T13:07:00Z">
              <w:r>
                <w:rPr>
                  <w:rFonts w:ascii="Times New Roman" w:hAnsi="Times New Roman" w:cs="Times New Roman"/>
                  <w:sz w:val="24"/>
                  <w:szCs w:val="24"/>
                </w:rPr>
                <w:t>0.32 (0.02)</w:t>
              </w:r>
            </w:ins>
          </w:p>
        </w:tc>
        <w:tc>
          <w:tcPr>
            <w:tcW w:w="411" w:type="pct"/>
            <w:tcBorders>
              <w:bottom w:val="single" w:sz="4" w:space="0" w:color="auto"/>
            </w:tcBorders>
            <w:tcPrChange w:id="1616" w:author="Carter Daniels" w:date="2024-03-09T12:55:00Z">
              <w:tcPr>
                <w:tcW w:w="459" w:type="pct"/>
                <w:tcBorders>
                  <w:bottom w:val="single" w:sz="4" w:space="0" w:color="auto"/>
                </w:tcBorders>
              </w:tcPr>
            </w:tcPrChange>
          </w:tcPr>
          <w:p w14:paraId="51716FB0" w14:textId="214C4720" w:rsidR="00A32580" w:rsidRDefault="00BB1800">
            <w:pPr>
              <w:rPr>
                <w:ins w:id="1617" w:author="Carter Daniels" w:date="2024-03-09T12:55:00Z"/>
                <w:rFonts w:ascii="Times New Roman" w:hAnsi="Times New Roman" w:cs="Times New Roman"/>
                <w:sz w:val="24"/>
                <w:szCs w:val="24"/>
              </w:rPr>
            </w:pPr>
            <w:ins w:id="1618" w:author="Carter Daniels" w:date="2024-03-09T13:08:00Z">
              <w:r>
                <w:rPr>
                  <w:rFonts w:ascii="Times New Roman" w:hAnsi="Times New Roman" w:cs="Times New Roman"/>
                  <w:sz w:val="24"/>
                  <w:szCs w:val="24"/>
                </w:rPr>
                <w:t>0.25 (0.02)</w:t>
              </w:r>
            </w:ins>
          </w:p>
        </w:tc>
      </w:tr>
      <w:tr w:rsidR="00A32580" w14:paraId="37D12762" w14:textId="07D68729" w:rsidTr="00A32580">
        <w:trPr>
          <w:trHeight w:val="58"/>
          <w:jc w:val="center"/>
          <w:ins w:id="1619" w:author="Carter Daniels" w:date="2023-09-16T13:30:00Z"/>
          <w:trPrChange w:id="1620" w:author="Carter Daniels" w:date="2024-03-09T12:55:00Z">
            <w:trPr>
              <w:trHeight w:val="58"/>
              <w:jc w:val="center"/>
            </w:trPr>
          </w:trPrChange>
        </w:trPr>
        <w:tc>
          <w:tcPr>
            <w:tcW w:w="512" w:type="pct"/>
            <w:vMerge w:val="restart"/>
            <w:tcBorders>
              <w:top w:val="single" w:sz="4" w:space="0" w:color="auto"/>
            </w:tcBorders>
            <w:tcPrChange w:id="1621" w:author="Carter Daniels" w:date="2024-03-09T12:55:00Z">
              <w:tcPr>
                <w:tcW w:w="512" w:type="pct"/>
                <w:vMerge w:val="restart"/>
                <w:tcBorders>
                  <w:top w:val="single" w:sz="4" w:space="0" w:color="auto"/>
                </w:tcBorders>
              </w:tcPr>
            </w:tcPrChange>
          </w:tcPr>
          <w:p w14:paraId="0B6237ED" w14:textId="173333E2" w:rsidR="00A32580" w:rsidRDefault="00A32580" w:rsidP="00284F1B">
            <w:pPr>
              <w:jc w:val="center"/>
              <w:rPr>
                <w:ins w:id="1622" w:author="Carter Daniels" w:date="2023-09-16T13:30:00Z"/>
                <w:rFonts w:ascii="Times New Roman" w:hAnsi="Times New Roman" w:cs="Times New Roman"/>
                <w:sz w:val="24"/>
                <w:szCs w:val="24"/>
              </w:rPr>
            </w:pPr>
            <w:ins w:id="1623" w:author="Carter Daniels" w:date="2023-09-16T13:30:00Z">
              <w:r>
                <w:rPr>
                  <w:rFonts w:ascii="Times New Roman" w:hAnsi="Times New Roman" w:cs="Times New Roman"/>
                  <w:sz w:val="24"/>
                  <w:szCs w:val="24"/>
                </w:rPr>
                <w:t>Normalized</w:t>
              </w:r>
            </w:ins>
          </w:p>
        </w:tc>
        <w:tc>
          <w:tcPr>
            <w:tcW w:w="287" w:type="pct"/>
            <w:tcBorders>
              <w:top w:val="single" w:sz="4" w:space="0" w:color="auto"/>
            </w:tcBorders>
            <w:tcPrChange w:id="1624" w:author="Carter Daniels" w:date="2024-03-09T12:55:00Z">
              <w:tcPr>
                <w:tcW w:w="319" w:type="pct"/>
                <w:gridSpan w:val="2"/>
                <w:tcBorders>
                  <w:top w:val="single" w:sz="4" w:space="0" w:color="auto"/>
                </w:tcBorders>
              </w:tcPr>
            </w:tcPrChange>
          </w:tcPr>
          <w:p w14:paraId="5208296E" w14:textId="0F784EBB" w:rsidR="00A32580" w:rsidRDefault="00A32580" w:rsidP="00284F1B">
            <w:pPr>
              <w:jc w:val="center"/>
              <w:rPr>
                <w:ins w:id="1625" w:author="Carter Daniels" w:date="2023-09-16T13:30:00Z"/>
                <w:rFonts w:ascii="Times New Roman" w:hAnsi="Times New Roman" w:cs="Times New Roman"/>
                <w:sz w:val="24"/>
                <w:szCs w:val="24"/>
              </w:rPr>
            </w:pPr>
            <w:ins w:id="1626" w:author="Carter Daniels" w:date="2023-09-16T13:30:00Z">
              <w:r>
                <w:rPr>
                  <w:rFonts w:ascii="Times New Roman" w:hAnsi="Times New Roman" w:cs="Times New Roman"/>
                  <w:sz w:val="24"/>
                  <w:szCs w:val="24"/>
                </w:rPr>
                <w:t>20</w:t>
              </w:r>
            </w:ins>
          </w:p>
        </w:tc>
        <w:tc>
          <w:tcPr>
            <w:tcW w:w="768" w:type="pct"/>
            <w:gridSpan w:val="2"/>
            <w:vMerge w:val="restart"/>
            <w:tcBorders>
              <w:top w:val="single" w:sz="4" w:space="0" w:color="auto"/>
            </w:tcBorders>
            <w:tcPrChange w:id="1627" w:author="Carter Daniels" w:date="2024-03-09T12:55:00Z">
              <w:tcPr>
                <w:tcW w:w="849" w:type="pct"/>
                <w:gridSpan w:val="2"/>
                <w:vMerge w:val="restart"/>
                <w:tcBorders>
                  <w:top w:val="single" w:sz="4" w:space="0" w:color="auto"/>
                </w:tcBorders>
              </w:tcPr>
            </w:tcPrChange>
          </w:tcPr>
          <w:p w14:paraId="20CA6F08" w14:textId="77777777" w:rsidR="00A32580" w:rsidRDefault="00A32580" w:rsidP="00082EBD">
            <w:pPr>
              <w:jc w:val="center"/>
              <w:rPr>
                <w:ins w:id="1628" w:author="Carter Daniels" w:date="2024-03-09T12:48:00Z"/>
                <w:rFonts w:ascii="Times New Roman" w:hAnsi="Times New Roman" w:cs="Times New Roman"/>
                <w:sz w:val="24"/>
                <w:szCs w:val="24"/>
              </w:rPr>
            </w:pPr>
          </w:p>
          <w:p w14:paraId="7635C78F" w14:textId="77777777" w:rsidR="00A32580" w:rsidRDefault="00A32580" w:rsidP="00082EBD">
            <w:pPr>
              <w:jc w:val="center"/>
              <w:rPr>
                <w:ins w:id="1629" w:author="Carter Daniels" w:date="2024-03-09T12:48:00Z"/>
                <w:rFonts w:ascii="Times New Roman" w:hAnsi="Times New Roman" w:cs="Times New Roman"/>
                <w:sz w:val="24"/>
                <w:szCs w:val="24"/>
              </w:rPr>
            </w:pPr>
          </w:p>
          <w:p w14:paraId="39DC924B" w14:textId="0F1FAFB9" w:rsidR="00A32580" w:rsidRDefault="00A32580" w:rsidP="00082EBD">
            <w:pPr>
              <w:jc w:val="center"/>
              <w:rPr>
                <w:ins w:id="1630" w:author="Carter Daniels" w:date="2024-03-09T12:48:00Z"/>
                <w:rFonts w:ascii="Times New Roman" w:hAnsi="Times New Roman" w:cs="Times New Roman"/>
                <w:sz w:val="24"/>
                <w:szCs w:val="24"/>
              </w:rPr>
            </w:pPr>
            <w:ins w:id="1631" w:author="Carter Daniels" w:date="2024-03-09T12:48:00Z">
              <w:r>
                <w:rPr>
                  <w:rFonts w:ascii="Times New Roman" w:hAnsi="Times New Roman" w:cs="Times New Roman"/>
                  <w:sz w:val="24"/>
                  <w:szCs w:val="24"/>
                </w:rPr>
                <w:t xml:space="preserve">Mean: </w:t>
              </w:r>
            </w:ins>
            <w:ins w:id="1632" w:author="Carter Daniels" w:date="2024-03-09T12:49:00Z">
              <w:r>
                <w:rPr>
                  <w:rFonts w:ascii="Times New Roman" w:hAnsi="Times New Roman" w:cs="Times New Roman"/>
                  <w:sz w:val="24"/>
                  <w:szCs w:val="24"/>
                </w:rPr>
                <w:t>0.33-</w:t>
              </w:r>
            </w:ins>
            <w:ins w:id="1633" w:author="Carter Daniels" w:date="2023-09-16T13:52:00Z">
              <w:r>
                <w:rPr>
                  <w:rFonts w:ascii="Times New Roman" w:hAnsi="Times New Roman" w:cs="Times New Roman"/>
                  <w:sz w:val="24"/>
                  <w:szCs w:val="24"/>
                </w:rPr>
                <w:t xml:space="preserve">0.67 </w:t>
              </w:r>
            </w:ins>
          </w:p>
          <w:p w14:paraId="58B952A1" w14:textId="5E9065A6" w:rsidR="00A32580" w:rsidRDefault="00A32580" w:rsidP="00082EBD">
            <w:pPr>
              <w:jc w:val="center"/>
              <w:rPr>
                <w:ins w:id="1634" w:author="Carter Daniels" w:date="2023-09-16T13:30:00Z"/>
                <w:rFonts w:ascii="Times New Roman" w:hAnsi="Times New Roman" w:cs="Times New Roman"/>
                <w:sz w:val="24"/>
                <w:szCs w:val="24"/>
              </w:rPr>
              <w:pPrChange w:id="1635" w:author="Carter Daniels" w:date="2024-03-09T12:48:00Z">
                <w:pPr/>
              </w:pPrChange>
            </w:pPr>
            <w:ins w:id="1636" w:author="Carter Daniels" w:date="2024-03-09T12:48:00Z">
              <w:r>
                <w:rPr>
                  <w:rFonts w:ascii="Times New Roman" w:hAnsi="Times New Roman" w:cs="Times New Roman"/>
                  <w:sz w:val="24"/>
                  <w:szCs w:val="24"/>
                </w:rPr>
                <w:t xml:space="preserve">SD: </w:t>
              </w:r>
            </w:ins>
            <w:ins w:id="1637" w:author="Carter Daniels" w:date="2024-03-09T12:49:00Z">
              <w:r>
                <w:rPr>
                  <w:rFonts w:ascii="Times New Roman" w:hAnsi="Times New Roman" w:cs="Times New Roman"/>
                  <w:sz w:val="24"/>
                  <w:szCs w:val="24"/>
                </w:rPr>
                <w:t>0.4-0.20</w:t>
              </w:r>
            </w:ins>
          </w:p>
        </w:tc>
        <w:tc>
          <w:tcPr>
            <w:tcW w:w="173" w:type="pct"/>
            <w:vMerge w:val="restart"/>
            <w:tcBorders>
              <w:top w:val="single" w:sz="4" w:space="0" w:color="auto"/>
            </w:tcBorders>
            <w:tcPrChange w:id="1638" w:author="Carter Daniels" w:date="2024-03-09T12:55:00Z">
              <w:tcPr>
                <w:tcW w:w="173" w:type="pct"/>
                <w:gridSpan w:val="2"/>
                <w:vMerge w:val="restart"/>
                <w:tcBorders>
                  <w:top w:val="single" w:sz="4" w:space="0" w:color="auto"/>
                </w:tcBorders>
              </w:tcPr>
            </w:tcPrChange>
          </w:tcPr>
          <w:p w14:paraId="56035224" w14:textId="77777777" w:rsidR="00A32580" w:rsidRDefault="00A32580" w:rsidP="00284F1B">
            <w:pPr>
              <w:rPr>
                <w:ins w:id="1639" w:author="Carter Daniels" w:date="2024-03-09T12:48:00Z"/>
                <w:rFonts w:ascii="Times New Roman" w:hAnsi="Times New Roman" w:cs="Times New Roman"/>
                <w:sz w:val="24"/>
                <w:szCs w:val="24"/>
              </w:rPr>
            </w:pPr>
          </w:p>
          <w:p w14:paraId="19DD12BF" w14:textId="77777777" w:rsidR="00A32580" w:rsidRDefault="00A32580" w:rsidP="00284F1B">
            <w:pPr>
              <w:rPr>
                <w:ins w:id="1640" w:author="Carter Daniels" w:date="2024-03-09T12:48:00Z"/>
                <w:rFonts w:ascii="Times New Roman" w:hAnsi="Times New Roman" w:cs="Times New Roman"/>
                <w:sz w:val="24"/>
                <w:szCs w:val="24"/>
              </w:rPr>
            </w:pPr>
          </w:p>
          <w:p w14:paraId="58A3D7BC" w14:textId="4412A1FC" w:rsidR="00A32580" w:rsidRDefault="00A32580" w:rsidP="00284F1B">
            <w:pPr>
              <w:rPr>
                <w:ins w:id="1641" w:author="Carter Daniels" w:date="2023-09-16T13:30:00Z"/>
                <w:rFonts w:ascii="Times New Roman" w:hAnsi="Times New Roman" w:cs="Times New Roman"/>
                <w:sz w:val="24"/>
                <w:szCs w:val="24"/>
              </w:rPr>
            </w:pPr>
            <w:ins w:id="1642" w:author="Carter Daniels" w:date="2023-09-16T13:30:00Z">
              <w:r>
                <w:rPr>
                  <w:rFonts w:ascii="Times New Roman" w:hAnsi="Times New Roman" w:cs="Times New Roman"/>
                  <w:sz w:val="24"/>
                  <w:szCs w:val="24"/>
                </w:rPr>
                <w:t>1</w:t>
              </w:r>
            </w:ins>
          </w:p>
        </w:tc>
        <w:tc>
          <w:tcPr>
            <w:tcW w:w="417" w:type="pct"/>
            <w:tcBorders>
              <w:top w:val="single" w:sz="4" w:space="0" w:color="auto"/>
            </w:tcBorders>
            <w:tcPrChange w:id="1643" w:author="Carter Daniels" w:date="2024-03-09T12:55:00Z">
              <w:tcPr>
                <w:tcW w:w="461" w:type="pct"/>
                <w:tcBorders>
                  <w:top w:val="single" w:sz="4" w:space="0" w:color="auto"/>
                </w:tcBorders>
              </w:tcPr>
            </w:tcPrChange>
          </w:tcPr>
          <w:p w14:paraId="308F2BFB" w14:textId="77777777" w:rsidR="00A32580" w:rsidRDefault="00A32580" w:rsidP="00284F1B">
            <w:pPr>
              <w:rPr>
                <w:ins w:id="1644" w:author="Carter Daniels" w:date="2023-09-16T13:53:00Z"/>
                <w:rFonts w:ascii="Times New Roman" w:hAnsi="Times New Roman" w:cs="Times New Roman"/>
                <w:sz w:val="24"/>
                <w:szCs w:val="24"/>
              </w:rPr>
            </w:pPr>
            <w:ins w:id="1645" w:author="Carter Daniels" w:date="2023-09-16T13:35:00Z">
              <w:r>
                <w:rPr>
                  <w:rFonts w:ascii="Times New Roman" w:hAnsi="Times New Roman" w:cs="Times New Roman"/>
                  <w:sz w:val="24"/>
                  <w:szCs w:val="24"/>
                </w:rPr>
                <w:t xml:space="preserve">0.42 </w:t>
              </w:r>
            </w:ins>
          </w:p>
          <w:p w14:paraId="20981AB2" w14:textId="23E8AF06" w:rsidR="00A32580" w:rsidRDefault="00A32580" w:rsidP="00284F1B">
            <w:pPr>
              <w:rPr>
                <w:ins w:id="1646" w:author="Carter Daniels" w:date="2023-09-16T13:30:00Z"/>
                <w:rFonts w:ascii="Times New Roman" w:hAnsi="Times New Roman" w:cs="Times New Roman"/>
                <w:sz w:val="24"/>
                <w:szCs w:val="24"/>
              </w:rPr>
            </w:pPr>
            <w:ins w:id="1647" w:author="Carter Daniels" w:date="2023-09-16T13:35:00Z">
              <w:r>
                <w:rPr>
                  <w:rFonts w:ascii="Times New Roman" w:hAnsi="Times New Roman" w:cs="Times New Roman"/>
                  <w:sz w:val="24"/>
                  <w:szCs w:val="24"/>
                </w:rPr>
                <w:t>(0.02)</w:t>
              </w:r>
            </w:ins>
          </w:p>
        </w:tc>
        <w:tc>
          <w:tcPr>
            <w:tcW w:w="417" w:type="pct"/>
            <w:tcBorders>
              <w:top w:val="single" w:sz="4" w:space="0" w:color="auto"/>
            </w:tcBorders>
            <w:tcPrChange w:id="1648" w:author="Carter Daniels" w:date="2024-03-09T12:55:00Z">
              <w:tcPr>
                <w:tcW w:w="461" w:type="pct"/>
                <w:tcBorders>
                  <w:top w:val="single" w:sz="4" w:space="0" w:color="auto"/>
                </w:tcBorders>
              </w:tcPr>
            </w:tcPrChange>
          </w:tcPr>
          <w:p w14:paraId="2DB88469" w14:textId="77777777" w:rsidR="00A32580" w:rsidRDefault="00A32580" w:rsidP="00284F1B">
            <w:pPr>
              <w:rPr>
                <w:ins w:id="1649" w:author="Carter Daniels" w:date="2023-09-16T13:53:00Z"/>
                <w:rFonts w:ascii="Times New Roman" w:hAnsi="Times New Roman" w:cs="Times New Roman"/>
                <w:sz w:val="24"/>
                <w:szCs w:val="24"/>
              </w:rPr>
            </w:pPr>
            <w:ins w:id="1650" w:author="Carter Daniels" w:date="2023-09-16T13:35:00Z">
              <w:r>
                <w:rPr>
                  <w:rFonts w:ascii="Times New Roman" w:hAnsi="Times New Roman" w:cs="Times New Roman"/>
                  <w:sz w:val="24"/>
                  <w:szCs w:val="24"/>
                </w:rPr>
                <w:t xml:space="preserve">0.37 </w:t>
              </w:r>
            </w:ins>
          </w:p>
          <w:p w14:paraId="0644D883" w14:textId="18A28442" w:rsidR="00A32580" w:rsidRDefault="00A32580" w:rsidP="00284F1B">
            <w:pPr>
              <w:rPr>
                <w:ins w:id="1651" w:author="Carter Daniels" w:date="2023-09-16T13:30:00Z"/>
                <w:rFonts w:ascii="Times New Roman" w:hAnsi="Times New Roman" w:cs="Times New Roman"/>
                <w:sz w:val="24"/>
                <w:szCs w:val="24"/>
              </w:rPr>
            </w:pPr>
            <w:ins w:id="1652" w:author="Carter Daniels" w:date="2023-09-16T13:35:00Z">
              <w:r>
                <w:rPr>
                  <w:rFonts w:ascii="Times New Roman" w:hAnsi="Times New Roman" w:cs="Times New Roman"/>
                  <w:sz w:val="24"/>
                  <w:szCs w:val="24"/>
                </w:rPr>
                <w:t>(</w:t>
              </w:r>
            </w:ins>
            <w:ins w:id="1653" w:author="Carter Daniels" w:date="2023-09-16T13:36:00Z">
              <w:r>
                <w:rPr>
                  <w:rFonts w:ascii="Times New Roman" w:hAnsi="Times New Roman" w:cs="Times New Roman"/>
                  <w:sz w:val="24"/>
                  <w:szCs w:val="24"/>
                </w:rPr>
                <w:t>0.03)</w:t>
              </w:r>
            </w:ins>
          </w:p>
        </w:tc>
        <w:tc>
          <w:tcPr>
            <w:tcW w:w="418" w:type="pct"/>
            <w:tcBorders>
              <w:top w:val="single" w:sz="4" w:space="0" w:color="auto"/>
            </w:tcBorders>
            <w:tcPrChange w:id="1654" w:author="Carter Daniels" w:date="2024-03-09T12:55:00Z">
              <w:tcPr>
                <w:tcW w:w="461" w:type="pct"/>
                <w:gridSpan w:val="2"/>
                <w:tcBorders>
                  <w:top w:val="single" w:sz="4" w:space="0" w:color="auto"/>
                </w:tcBorders>
              </w:tcPr>
            </w:tcPrChange>
          </w:tcPr>
          <w:p w14:paraId="58457797" w14:textId="77777777" w:rsidR="00A32580" w:rsidRDefault="00A32580" w:rsidP="00284F1B">
            <w:pPr>
              <w:rPr>
                <w:ins w:id="1655" w:author="Carter Daniels" w:date="2023-09-16T14:36:00Z"/>
                <w:rFonts w:ascii="Times New Roman" w:hAnsi="Times New Roman" w:cs="Times New Roman"/>
                <w:sz w:val="24"/>
                <w:szCs w:val="24"/>
              </w:rPr>
            </w:pPr>
            <w:ins w:id="1656" w:author="Carter Daniels" w:date="2023-09-16T13:36:00Z">
              <w:r>
                <w:rPr>
                  <w:rFonts w:ascii="Times New Roman" w:hAnsi="Times New Roman" w:cs="Times New Roman"/>
                  <w:sz w:val="24"/>
                  <w:szCs w:val="24"/>
                </w:rPr>
                <w:t xml:space="preserve">1.00 </w:t>
              </w:r>
            </w:ins>
          </w:p>
          <w:p w14:paraId="1A32D5C3" w14:textId="66C96C1D" w:rsidR="00A32580" w:rsidRDefault="00A32580" w:rsidP="00284F1B">
            <w:pPr>
              <w:rPr>
                <w:ins w:id="1657" w:author="Carter Daniels" w:date="2023-09-16T13:30:00Z"/>
                <w:rFonts w:ascii="Times New Roman" w:hAnsi="Times New Roman" w:cs="Times New Roman"/>
                <w:sz w:val="24"/>
                <w:szCs w:val="24"/>
              </w:rPr>
            </w:pPr>
            <w:ins w:id="1658" w:author="Carter Daniels" w:date="2023-09-16T13:36:00Z">
              <w:r>
                <w:rPr>
                  <w:rFonts w:ascii="Times New Roman" w:hAnsi="Times New Roman" w:cs="Times New Roman"/>
                  <w:sz w:val="24"/>
                  <w:szCs w:val="24"/>
                </w:rPr>
                <w:t>(0.01)</w:t>
              </w:r>
            </w:ins>
          </w:p>
        </w:tc>
        <w:tc>
          <w:tcPr>
            <w:tcW w:w="383" w:type="pct"/>
            <w:tcBorders>
              <w:top w:val="single" w:sz="4" w:space="0" w:color="auto"/>
            </w:tcBorders>
            <w:tcPrChange w:id="1659" w:author="Carter Daniels" w:date="2024-03-09T12:55:00Z">
              <w:tcPr>
                <w:tcW w:w="424" w:type="pct"/>
                <w:tcBorders>
                  <w:top w:val="single" w:sz="4" w:space="0" w:color="auto"/>
                </w:tcBorders>
              </w:tcPr>
            </w:tcPrChange>
          </w:tcPr>
          <w:p w14:paraId="2B3F47D9" w14:textId="6339F6DD" w:rsidR="00A32580" w:rsidRDefault="00A32580" w:rsidP="00284F1B">
            <w:pPr>
              <w:rPr>
                <w:ins w:id="1660" w:author="Carter Daniels" w:date="2023-09-16T13:30:00Z"/>
                <w:rFonts w:ascii="Times New Roman" w:hAnsi="Times New Roman" w:cs="Times New Roman"/>
                <w:sz w:val="24"/>
                <w:szCs w:val="24"/>
              </w:rPr>
            </w:pPr>
            <w:ins w:id="1661" w:author="Carter Daniels" w:date="2023-09-16T13:36:00Z">
              <w:r>
                <w:rPr>
                  <w:rFonts w:ascii="Times New Roman" w:hAnsi="Times New Roman" w:cs="Times New Roman"/>
                  <w:sz w:val="24"/>
                  <w:szCs w:val="24"/>
                </w:rPr>
                <w:t>0.17 (0.01)</w:t>
              </w:r>
            </w:ins>
          </w:p>
        </w:tc>
        <w:tc>
          <w:tcPr>
            <w:tcW w:w="383" w:type="pct"/>
            <w:tcBorders>
              <w:top w:val="single" w:sz="4" w:space="0" w:color="auto"/>
            </w:tcBorders>
            <w:tcPrChange w:id="1662" w:author="Carter Daniels" w:date="2024-03-09T12:55:00Z">
              <w:tcPr>
                <w:tcW w:w="424" w:type="pct"/>
                <w:tcBorders>
                  <w:top w:val="single" w:sz="4" w:space="0" w:color="auto"/>
                </w:tcBorders>
              </w:tcPr>
            </w:tcPrChange>
          </w:tcPr>
          <w:p w14:paraId="35B4178A" w14:textId="58BE64CE" w:rsidR="00A32580" w:rsidRDefault="00A32580" w:rsidP="00284F1B">
            <w:pPr>
              <w:rPr>
                <w:ins w:id="1663" w:author="Carter Daniels" w:date="2023-09-16T13:30:00Z"/>
                <w:rFonts w:ascii="Times New Roman" w:hAnsi="Times New Roman" w:cs="Times New Roman"/>
                <w:sz w:val="24"/>
                <w:szCs w:val="24"/>
              </w:rPr>
            </w:pPr>
            <w:ins w:id="1664" w:author="Carter Daniels" w:date="2023-09-16T13:36:00Z">
              <w:r>
                <w:rPr>
                  <w:rFonts w:ascii="Times New Roman" w:hAnsi="Times New Roman" w:cs="Times New Roman"/>
                  <w:sz w:val="24"/>
                  <w:szCs w:val="24"/>
                </w:rPr>
                <w:t>0.18 (0.01)</w:t>
              </w:r>
            </w:ins>
          </w:p>
        </w:tc>
        <w:tc>
          <w:tcPr>
            <w:tcW w:w="417" w:type="pct"/>
            <w:tcBorders>
              <w:top w:val="single" w:sz="4" w:space="0" w:color="auto"/>
            </w:tcBorders>
            <w:tcPrChange w:id="1665" w:author="Carter Daniels" w:date="2024-03-09T12:55:00Z">
              <w:tcPr>
                <w:tcW w:w="459" w:type="pct"/>
                <w:gridSpan w:val="2"/>
                <w:tcBorders>
                  <w:top w:val="single" w:sz="4" w:space="0" w:color="auto"/>
                </w:tcBorders>
              </w:tcPr>
            </w:tcPrChange>
          </w:tcPr>
          <w:p w14:paraId="66DE40C1" w14:textId="77777777" w:rsidR="00A32580" w:rsidRDefault="00A32580" w:rsidP="00284F1B">
            <w:pPr>
              <w:rPr>
                <w:ins w:id="1666" w:author="Carter Daniels" w:date="2023-09-16T13:53:00Z"/>
                <w:rFonts w:ascii="Times New Roman" w:hAnsi="Times New Roman" w:cs="Times New Roman"/>
                <w:sz w:val="24"/>
                <w:szCs w:val="24"/>
              </w:rPr>
            </w:pPr>
            <w:ins w:id="1667" w:author="Carter Daniels" w:date="2023-09-16T13:36:00Z">
              <w:r>
                <w:rPr>
                  <w:rFonts w:ascii="Times New Roman" w:hAnsi="Times New Roman" w:cs="Times New Roman"/>
                  <w:sz w:val="24"/>
                  <w:szCs w:val="24"/>
                </w:rPr>
                <w:t xml:space="preserve">1.00 </w:t>
              </w:r>
            </w:ins>
          </w:p>
          <w:p w14:paraId="58F7DC74" w14:textId="56752376" w:rsidR="00A32580" w:rsidRDefault="00A32580" w:rsidP="00284F1B">
            <w:pPr>
              <w:rPr>
                <w:ins w:id="1668" w:author="Carter Daniels" w:date="2023-09-16T13:30:00Z"/>
                <w:rFonts w:ascii="Times New Roman" w:hAnsi="Times New Roman" w:cs="Times New Roman"/>
                <w:sz w:val="24"/>
                <w:szCs w:val="24"/>
              </w:rPr>
            </w:pPr>
            <w:ins w:id="1669" w:author="Carter Daniels" w:date="2023-09-16T13:36:00Z">
              <w:r>
                <w:rPr>
                  <w:rFonts w:ascii="Times New Roman" w:hAnsi="Times New Roman" w:cs="Times New Roman"/>
                  <w:sz w:val="24"/>
                  <w:szCs w:val="24"/>
                </w:rPr>
                <w:t>(0.01)</w:t>
              </w:r>
            </w:ins>
          </w:p>
        </w:tc>
        <w:tc>
          <w:tcPr>
            <w:tcW w:w="414" w:type="pct"/>
            <w:tcBorders>
              <w:top w:val="single" w:sz="4" w:space="0" w:color="auto"/>
            </w:tcBorders>
            <w:tcPrChange w:id="1670" w:author="Carter Daniels" w:date="2024-03-09T12:55:00Z">
              <w:tcPr>
                <w:tcW w:w="1" w:type="pct"/>
                <w:tcBorders>
                  <w:top w:val="single" w:sz="4" w:space="0" w:color="auto"/>
                </w:tcBorders>
              </w:tcPr>
            </w:tcPrChange>
          </w:tcPr>
          <w:p w14:paraId="51C1803C" w14:textId="643DC047" w:rsidR="00A32580" w:rsidRDefault="00BB1800" w:rsidP="00284F1B">
            <w:pPr>
              <w:rPr>
                <w:ins w:id="1671" w:author="Carter Daniels" w:date="2024-03-09T12:55:00Z"/>
                <w:rFonts w:ascii="Times New Roman" w:hAnsi="Times New Roman" w:cs="Times New Roman"/>
                <w:sz w:val="24"/>
                <w:szCs w:val="24"/>
              </w:rPr>
            </w:pPr>
            <w:ins w:id="1672" w:author="Carter Daniels" w:date="2024-03-09T13:07:00Z">
              <w:r>
                <w:rPr>
                  <w:rFonts w:ascii="Times New Roman" w:hAnsi="Times New Roman" w:cs="Times New Roman"/>
                  <w:sz w:val="24"/>
                  <w:szCs w:val="24"/>
                </w:rPr>
                <w:t>-</w:t>
              </w:r>
            </w:ins>
          </w:p>
        </w:tc>
        <w:tc>
          <w:tcPr>
            <w:tcW w:w="411" w:type="pct"/>
            <w:tcBorders>
              <w:top w:val="single" w:sz="4" w:space="0" w:color="auto"/>
            </w:tcBorders>
            <w:tcPrChange w:id="1673" w:author="Carter Daniels" w:date="2024-03-09T12:55:00Z">
              <w:tcPr>
                <w:tcW w:w="459" w:type="pct"/>
                <w:tcBorders>
                  <w:top w:val="single" w:sz="4" w:space="0" w:color="auto"/>
                </w:tcBorders>
              </w:tcPr>
            </w:tcPrChange>
          </w:tcPr>
          <w:p w14:paraId="4C0BE9AA" w14:textId="5366B77D" w:rsidR="00A32580" w:rsidRDefault="00BB1800" w:rsidP="00284F1B">
            <w:pPr>
              <w:rPr>
                <w:ins w:id="1674" w:author="Carter Daniels" w:date="2024-03-09T12:55:00Z"/>
                <w:rFonts w:ascii="Times New Roman" w:hAnsi="Times New Roman" w:cs="Times New Roman"/>
                <w:sz w:val="24"/>
                <w:szCs w:val="24"/>
              </w:rPr>
            </w:pPr>
            <w:ins w:id="1675" w:author="Carter Daniels" w:date="2024-03-09T13:07:00Z">
              <w:r>
                <w:rPr>
                  <w:rFonts w:ascii="Times New Roman" w:hAnsi="Times New Roman" w:cs="Times New Roman"/>
                  <w:sz w:val="24"/>
                  <w:szCs w:val="24"/>
                </w:rPr>
                <w:t>-</w:t>
              </w:r>
            </w:ins>
          </w:p>
        </w:tc>
      </w:tr>
      <w:tr w:rsidR="00A32580" w14:paraId="2D293910" w14:textId="000FFA53" w:rsidTr="00A32580">
        <w:trPr>
          <w:trHeight w:val="58"/>
          <w:jc w:val="center"/>
          <w:ins w:id="1676" w:author="Carter Daniels" w:date="2023-09-16T13:30:00Z"/>
          <w:trPrChange w:id="1677" w:author="Carter Daniels" w:date="2024-03-09T12:55:00Z">
            <w:trPr>
              <w:trHeight w:val="58"/>
              <w:jc w:val="center"/>
            </w:trPr>
          </w:trPrChange>
        </w:trPr>
        <w:tc>
          <w:tcPr>
            <w:tcW w:w="512" w:type="pct"/>
            <w:vMerge/>
            <w:tcPrChange w:id="1678" w:author="Carter Daniels" w:date="2024-03-09T12:55:00Z">
              <w:tcPr>
                <w:tcW w:w="512" w:type="pct"/>
                <w:vMerge/>
              </w:tcPr>
            </w:tcPrChange>
          </w:tcPr>
          <w:p w14:paraId="7AAD65FA" w14:textId="77777777" w:rsidR="00A32580" w:rsidRDefault="00A32580" w:rsidP="00284F1B">
            <w:pPr>
              <w:jc w:val="center"/>
              <w:rPr>
                <w:ins w:id="1679" w:author="Carter Daniels" w:date="2023-09-16T13:30:00Z"/>
                <w:rFonts w:ascii="Times New Roman" w:hAnsi="Times New Roman" w:cs="Times New Roman"/>
                <w:sz w:val="24"/>
                <w:szCs w:val="24"/>
              </w:rPr>
            </w:pPr>
          </w:p>
        </w:tc>
        <w:tc>
          <w:tcPr>
            <w:tcW w:w="287" w:type="pct"/>
            <w:tcPrChange w:id="1680" w:author="Carter Daniels" w:date="2024-03-09T12:55:00Z">
              <w:tcPr>
                <w:tcW w:w="319" w:type="pct"/>
                <w:gridSpan w:val="2"/>
              </w:tcPr>
            </w:tcPrChange>
          </w:tcPr>
          <w:p w14:paraId="692E227A" w14:textId="3BA5D3B0" w:rsidR="00A32580" w:rsidRDefault="00A32580" w:rsidP="00284F1B">
            <w:pPr>
              <w:jc w:val="center"/>
              <w:rPr>
                <w:ins w:id="1681" w:author="Carter Daniels" w:date="2023-09-16T13:30:00Z"/>
                <w:rFonts w:ascii="Times New Roman" w:hAnsi="Times New Roman" w:cs="Times New Roman"/>
                <w:sz w:val="24"/>
                <w:szCs w:val="24"/>
              </w:rPr>
            </w:pPr>
            <w:ins w:id="1682" w:author="Carter Daniels" w:date="2023-09-16T13:30:00Z">
              <w:r>
                <w:rPr>
                  <w:rFonts w:ascii="Times New Roman" w:hAnsi="Times New Roman" w:cs="Times New Roman"/>
                  <w:sz w:val="24"/>
                  <w:szCs w:val="24"/>
                </w:rPr>
                <w:t>40</w:t>
              </w:r>
            </w:ins>
          </w:p>
        </w:tc>
        <w:tc>
          <w:tcPr>
            <w:tcW w:w="768" w:type="pct"/>
            <w:gridSpan w:val="2"/>
            <w:vMerge/>
            <w:tcPrChange w:id="1683" w:author="Carter Daniels" w:date="2024-03-09T12:55:00Z">
              <w:tcPr>
                <w:tcW w:w="849" w:type="pct"/>
                <w:gridSpan w:val="2"/>
                <w:vMerge/>
              </w:tcPr>
            </w:tcPrChange>
          </w:tcPr>
          <w:p w14:paraId="18C0AB8D" w14:textId="265AABA9" w:rsidR="00A32580" w:rsidRDefault="00A32580" w:rsidP="00284F1B">
            <w:pPr>
              <w:rPr>
                <w:ins w:id="1684" w:author="Carter Daniels" w:date="2023-09-16T13:30:00Z"/>
                <w:rFonts w:ascii="Times New Roman" w:hAnsi="Times New Roman" w:cs="Times New Roman"/>
                <w:sz w:val="24"/>
                <w:szCs w:val="24"/>
              </w:rPr>
            </w:pPr>
          </w:p>
        </w:tc>
        <w:tc>
          <w:tcPr>
            <w:tcW w:w="173" w:type="pct"/>
            <w:vMerge/>
            <w:tcPrChange w:id="1685" w:author="Carter Daniels" w:date="2024-03-09T12:55:00Z">
              <w:tcPr>
                <w:tcW w:w="173" w:type="pct"/>
                <w:gridSpan w:val="2"/>
                <w:vMerge/>
              </w:tcPr>
            </w:tcPrChange>
          </w:tcPr>
          <w:p w14:paraId="3281EE9B" w14:textId="37C547A7" w:rsidR="00A32580" w:rsidRDefault="00A32580" w:rsidP="00284F1B">
            <w:pPr>
              <w:rPr>
                <w:ins w:id="1686" w:author="Carter Daniels" w:date="2023-09-16T13:30:00Z"/>
                <w:rFonts w:ascii="Times New Roman" w:hAnsi="Times New Roman" w:cs="Times New Roman"/>
                <w:sz w:val="24"/>
                <w:szCs w:val="24"/>
              </w:rPr>
            </w:pPr>
          </w:p>
        </w:tc>
        <w:tc>
          <w:tcPr>
            <w:tcW w:w="417" w:type="pct"/>
            <w:tcPrChange w:id="1687" w:author="Carter Daniels" w:date="2024-03-09T12:55:00Z">
              <w:tcPr>
                <w:tcW w:w="461" w:type="pct"/>
              </w:tcPr>
            </w:tcPrChange>
          </w:tcPr>
          <w:p w14:paraId="593C9C79" w14:textId="77777777" w:rsidR="00A32580" w:rsidRDefault="00A32580" w:rsidP="00284F1B">
            <w:pPr>
              <w:rPr>
                <w:ins w:id="1688" w:author="Carter Daniels" w:date="2023-09-16T13:53:00Z"/>
                <w:rFonts w:ascii="Times New Roman" w:hAnsi="Times New Roman" w:cs="Times New Roman"/>
                <w:sz w:val="24"/>
                <w:szCs w:val="24"/>
              </w:rPr>
            </w:pPr>
            <w:ins w:id="1689" w:author="Carter Daniels" w:date="2023-09-16T13:36:00Z">
              <w:r>
                <w:rPr>
                  <w:rFonts w:ascii="Times New Roman" w:hAnsi="Times New Roman" w:cs="Times New Roman"/>
                  <w:sz w:val="24"/>
                  <w:szCs w:val="24"/>
                </w:rPr>
                <w:t xml:space="preserve">0.38 </w:t>
              </w:r>
            </w:ins>
          </w:p>
          <w:p w14:paraId="3DAB747E" w14:textId="1E3E5B2D" w:rsidR="00A32580" w:rsidRDefault="00A32580" w:rsidP="00284F1B">
            <w:pPr>
              <w:rPr>
                <w:ins w:id="1690" w:author="Carter Daniels" w:date="2023-09-16T13:30:00Z"/>
                <w:rFonts w:ascii="Times New Roman" w:hAnsi="Times New Roman" w:cs="Times New Roman"/>
                <w:sz w:val="24"/>
                <w:szCs w:val="24"/>
              </w:rPr>
            </w:pPr>
            <w:ins w:id="1691" w:author="Carter Daniels" w:date="2023-09-16T13:36:00Z">
              <w:r>
                <w:rPr>
                  <w:rFonts w:ascii="Times New Roman" w:hAnsi="Times New Roman" w:cs="Times New Roman"/>
                  <w:sz w:val="24"/>
                  <w:szCs w:val="24"/>
                </w:rPr>
                <w:t>(0.02)</w:t>
              </w:r>
            </w:ins>
          </w:p>
        </w:tc>
        <w:tc>
          <w:tcPr>
            <w:tcW w:w="417" w:type="pct"/>
            <w:tcPrChange w:id="1692" w:author="Carter Daniels" w:date="2024-03-09T12:55:00Z">
              <w:tcPr>
                <w:tcW w:w="461" w:type="pct"/>
              </w:tcPr>
            </w:tcPrChange>
          </w:tcPr>
          <w:p w14:paraId="3A7179E7" w14:textId="77777777" w:rsidR="00A32580" w:rsidRDefault="00A32580" w:rsidP="00284F1B">
            <w:pPr>
              <w:rPr>
                <w:ins w:id="1693" w:author="Carter Daniels" w:date="2023-09-16T13:53:00Z"/>
                <w:rFonts w:ascii="Times New Roman" w:hAnsi="Times New Roman" w:cs="Times New Roman"/>
                <w:sz w:val="24"/>
                <w:szCs w:val="24"/>
              </w:rPr>
            </w:pPr>
            <w:ins w:id="1694" w:author="Carter Daniels" w:date="2023-09-16T13:37:00Z">
              <w:r>
                <w:rPr>
                  <w:rFonts w:ascii="Times New Roman" w:hAnsi="Times New Roman" w:cs="Times New Roman"/>
                  <w:sz w:val="24"/>
                  <w:szCs w:val="24"/>
                </w:rPr>
                <w:t xml:space="preserve">0.35 </w:t>
              </w:r>
            </w:ins>
          </w:p>
          <w:p w14:paraId="75A0EAD9" w14:textId="599EC17B" w:rsidR="00A32580" w:rsidRDefault="00A32580" w:rsidP="00284F1B">
            <w:pPr>
              <w:rPr>
                <w:ins w:id="1695" w:author="Carter Daniels" w:date="2023-09-16T13:30:00Z"/>
                <w:rFonts w:ascii="Times New Roman" w:hAnsi="Times New Roman" w:cs="Times New Roman"/>
                <w:sz w:val="24"/>
                <w:szCs w:val="24"/>
              </w:rPr>
            </w:pPr>
            <w:ins w:id="1696" w:author="Carter Daniels" w:date="2023-09-16T13:37:00Z">
              <w:r>
                <w:rPr>
                  <w:rFonts w:ascii="Times New Roman" w:hAnsi="Times New Roman" w:cs="Times New Roman"/>
                  <w:sz w:val="24"/>
                  <w:szCs w:val="24"/>
                </w:rPr>
                <w:t>(0.03)</w:t>
              </w:r>
            </w:ins>
          </w:p>
        </w:tc>
        <w:tc>
          <w:tcPr>
            <w:tcW w:w="418" w:type="pct"/>
            <w:tcPrChange w:id="1697" w:author="Carter Daniels" w:date="2024-03-09T12:55:00Z">
              <w:tcPr>
                <w:tcW w:w="461" w:type="pct"/>
                <w:gridSpan w:val="2"/>
              </w:tcPr>
            </w:tcPrChange>
          </w:tcPr>
          <w:p w14:paraId="41B8BC8C" w14:textId="77777777" w:rsidR="00A32580" w:rsidRDefault="00A32580" w:rsidP="00284F1B">
            <w:pPr>
              <w:rPr>
                <w:ins w:id="1698" w:author="Carter Daniels" w:date="2023-09-16T14:36:00Z"/>
                <w:rFonts w:ascii="Times New Roman" w:hAnsi="Times New Roman" w:cs="Times New Roman"/>
                <w:sz w:val="24"/>
                <w:szCs w:val="24"/>
              </w:rPr>
            </w:pPr>
            <w:ins w:id="1699" w:author="Carter Daniels" w:date="2023-09-16T13:37:00Z">
              <w:r>
                <w:rPr>
                  <w:rFonts w:ascii="Times New Roman" w:hAnsi="Times New Roman" w:cs="Times New Roman"/>
                  <w:sz w:val="24"/>
                  <w:szCs w:val="24"/>
                </w:rPr>
                <w:t xml:space="preserve">1.00 </w:t>
              </w:r>
            </w:ins>
          </w:p>
          <w:p w14:paraId="395E884F" w14:textId="3505FC9C" w:rsidR="00A32580" w:rsidRDefault="00A32580" w:rsidP="00284F1B">
            <w:pPr>
              <w:rPr>
                <w:ins w:id="1700" w:author="Carter Daniels" w:date="2023-09-16T13:30:00Z"/>
                <w:rFonts w:ascii="Times New Roman" w:hAnsi="Times New Roman" w:cs="Times New Roman"/>
                <w:sz w:val="24"/>
                <w:szCs w:val="24"/>
              </w:rPr>
            </w:pPr>
            <w:ins w:id="1701" w:author="Carter Daniels" w:date="2023-09-16T13:37:00Z">
              <w:r>
                <w:rPr>
                  <w:rFonts w:ascii="Times New Roman" w:hAnsi="Times New Roman" w:cs="Times New Roman"/>
                  <w:sz w:val="24"/>
                  <w:szCs w:val="24"/>
                </w:rPr>
                <w:t>(0.01)</w:t>
              </w:r>
            </w:ins>
          </w:p>
        </w:tc>
        <w:tc>
          <w:tcPr>
            <w:tcW w:w="383" w:type="pct"/>
            <w:tcPrChange w:id="1702" w:author="Carter Daniels" w:date="2024-03-09T12:55:00Z">
              <w:tcPr>
                <w:tcW w:w="424" w:type="pct"/>
              </w:tcPr>
            </w:tcPrChange>
          </w:tcPr>
          <w:p w14:paraId="7AA013BD" w14:textId="0B6C9E85" w:rsidR="00A32580" w:rsidRDefault="00A32580" w:rsidP="00284F1B">
            <w:pPr>
              <w:rPr>
                <w:ins w:id="1703" w:author="Carter Daniels" w:date="2023-09-16T13:30:00Z"/>
                <w:rFonts w:ascii="Times New Roman" w:hAnsi="Times New Roman" w:cs="Times New Roman"/>
                <w:sz w:val="24"/>
                <w:szCs w:val="24"/>
              </w:rPr>
            </w:pPr>
            <w:ins w:id="1704" w:author="Carter Daniels" w:date="2023-09-16T13:37:00Z">
              <w:r>
                <w:rPr>
                  <w:rFonts w:ascii="Times New Roman" w:hAnsi="Times New Roman" w:cs="Times New Roman"/>
                  <w:sz w:val="24"/>
                  <w:szCs w:val="24"/>
                </w:rPr>
                <w:t>0.15 (0.01)</w:t>
              </w:r>
            </w:ins>
          </w:p>
        </w:tc>
        <w:tc>
          <w:tcPr>
            <w:tcW w:w="383" w:type="pct"/>
            <w:tcPrChange w:id="1705" w:author="Carter Daniels" w:date="2024-03-09T12:55:00Z">
              <w:tcPr>
                <w:tcW w:w="424" w:type="pct"/>
              </w:tcPr>
            </w:tcPrChange>
          </w:tcPr>
          <w:p w14:paraId="6A224014" w14:textId="4647ADD0" w:rsidR="00A32580" w:rsidRDefault="00A32580" w:rsidP="00284F1B">
            <w:pPr>
              <w:rPr>
                <w:ins w:id="1706" w:author="Carter Daniels" w:date="2023-09-16T13:30:00Z"/>
                <w:rFonts w:ascii="Times New Roman" w:hAnsi="Times New Roman" w:cs="Times New Roman"/>
                <w:sz w:val="24"/>
                <w:szCs w:val="24"/>
              </w:rPr>
            </w:pPr>
            <w:ins w:id="1707" w:author="Carter Daniels" w:date="2023-09-16T13:37:00Z">
              <w:r>
                <w:rPr>
                  <w:rFonts w:ascii="Times New Roman" w:hAnsi="Times New Roman" w:cs="Times New Roman"/>
                  <w:sz w:val="24"/>
                  <w:szCs w:val="24"/>
                </w:rPr>
                <w:t>0.14 (0.01)</w:t>
              </w:r>
            </w:ins>
          </w:p>
        </w:tc>
        <w:tc>
          <w:tcPr>
            <w:tcW w:w="417" w:type="pct"/>
            <w:tcPrChange w:id="1708" w:author="Carter Daniels" w:date="2024-03-09T12:55:00Z">
              <w:tcPr>
                <w:tcW w:w="459" w:type="pct"/>
                <w:gridSpan w:val="2"/>
              </w:tcPr>
            </w:tcPrChange>
          </w:tcPr>
          <w:p w14:paraId="5E732DBB" w14:textId="77777777" w:rsidR="00A32580" w:rsidRDefault="00A32580" w:rsidP="00284F1B">
            <w:pPr>
              <w:rPr>
                <w:ins w:id="1709" w:author="Carter Daniels" w:date="2023-09-16T13:53:00Z"/>
                <w:rFonts w:ascii="Times New Roman" w:hAnsi="Times New Roman" w:cs="Times New Roman"/>
                <w:sz w:val="24"/>
                <w:szCs w:val="24"/>
              </w:rPr>
            </w:pPr>
            <w:ins w:id="1710" w:author="Carter Daniels" w:date="2023-09-16T13:37:00Z">
              <w:r>
                <w:rPr>
                  <w:rFonts w:ascii="Times New Roman" w:hAnsi="Times New Roman" w:cs="Times New Roman"/>
                  <w:sz w:val="24"/>
                  <w:szCs w:val="24"/>
                </w:rPr>
                <w:t xml:space="preserve">1.00 </w:t>
              </w:r>
            </w:ins>
          </w:p>
          <w:p w14:paraId="3F013A60" w14:textId="69683982" w:rsidR="00A32580" w:rsidRDefault="00A32580" w:rsidP="00284F1B">
            <w:pPr>
              <w:rPr>
                <w:ins w:id="1711" w:author="Carter Daniels" w:date="2023-09-16T13:30:00Z"/>
                <w:rFonts w:ascii="Times New Roman" w:hAnsi="Times New Roman" w:cs="Times New Roman"/>
                <w:sz w:val="24"/>
                <w:szCs w:val="24"/>
              </w:rPr>
            </w:pPr>
            <w:ins w:id="1712" w:author="Carter Daniels" w:date="2023-09-16T13:37:00Z">
              <w:r>
                <w:rPr>
                  <w:rFonts w:ascii="Times New Roman" w:hAnsi="Times New Roman" w:cs="Times New Roman"/>
                  <w:sz w:val="24"/>
                  <w:szCs w:val="24"/>
                </w:rPr>
                <w:t>(0.01)</w:t>
              </w:r>
            </w:ins>
          </w:p>
        </w:tc>
        <w:tc>
          <w:tcPr>
            <w:tcW w:w="414" w:type="pct"/>
            <w:tcPrChange w:id="1713" w:author="Carter Daniels" w:date="2024-03-09T12:55:00Z">
              <w:tcPr>
                <w:tcW w:w="1" w:type="pct"/>
              </w:tcPr>
            </w:tcPrChange>
          </w:tcPr>
          <w:p w14:paraId="3E79E238" w14:textId="2BDBEC6C" w:rsidR="00A32580" w:rsidRDefault="00BB1800" w:rsidP="00284F1B">
            <w:pPr>
              <w:rPr>
                <w:ins w:id="1714" w:author="Carter Daniels" w:date="2024-03-09T12:55:00Z"/>
                <w:rFonts w:ascii="Times New Roman" w:hAnsi="Times New Roman" w:cs="Times New Roman"/>
                <w:sz w:val="24"/>
                <w:szCs w:val="24"/>
              </w:rPr>
            </w:pPr>
            <w:ins w:id="1715" w:author="Carter Daniels" w:date="2024-03-09T13:07:00Z">
              <w:r>
                <w:rPr>
                  <w:rFonts w:ascii="Times New Roman" w:hAnsi="Times New Roman" w:cs="Times New Roman"/>
                  <w:sz w:val="24"/>
                  <w:szCs w:val="24"/>
                </w:rPr>
                <w:t>-</w:t>
              </w:r>
            </w:ins>
          </w:p>
        </w:tc>
        <w:tc>
          <w:tcPr>
            <w:tcW w:w="411" w:type="pct"/>
            <w:tcPrChange w:id="1716" w:author="Carter Daniels" w:date="2024-03-09T12:55:00Z">
              <w:tcPr>
                <w:tcW w:w="459" w:type="pct"/>
              </w:tcPr>
            </w:tcPrChange>
          </w:tcPr>
          <w:p w14:paraId="0002F449" w14:textId="105AA52E" w:rsidR="00A32580" w:rsidRDefault="00BB1800" w:rsidP="00284F1B">
            <w:pPr>
              <w:rPr>
                <w:ins w:id="1717" w:author="Carter Daniels" w:date="2024-03-09T12:55:00Z"/>
                <w:rFonts w:ascii="Times New Roman" w:hAnsi="Times New Roman" w:cs="Times New Roman"/>
                <w:sz w:val="24"/>
                <w:szCs w:val="24"/>
              </w:rPr>
            </w:pPr>
            <w:ins w:id="1718" w:author="Carter Daniels" w:date="2024-03-09T13:07:00Z">
              <w:r>
                <w:rPr>
                  <w:rFonts w:ascii="Times New Roman" w:hAnsi="Times New Roman" w:cs="Times New Roman"/>
                  <w:sz w:val="24"/>
                  <w:szCs w:val="24"/>
                </w:rPr>
                <w:t>-</w:t>
              </w:r>
            </w:ins>
          </w:p>
        </w:tc>
      </w:tr>
      <w:tr w:rsidR="00A32580" w14:paraId="234E4E6F" w14:textId="0C62357E" w:rsidTr="00A32580">
        <w:trPr>
          <w:trHeight w:val="58"/>
          <w:jc w:val="center"/>
          <w:ins w:id="1719" w:author="Carter Daniels" w:date="2023-09-16T13:30:00Z"/>
          <w:trPrChange w:id="1720" w:author="Carter Daniels" w:date="2024-03-09T12:55:00Z">
            <w:trPr>
              <w:trHeight w:val="58"/>
              <w:jc w:val="center"/>
            </w:trPr>
          </w:trPrChange>
        </w:trPr>
        <w:tc>
          <w:tcPr>
            <w:tcW w:w="512" w:type="pct"/>
            <w:vMerge/>
            <w:tcBorders>
              <w:bottom w:val="single" w:sz="4" w:space="0" w:color="auto"/>
            </w:tcBorders>
            <w:tcPrChange w:id="1721" w:author="Carter Daniels" w:date="2024-03-09T12:55:00Z">
              <w:tcPr>
                <w:tcW w:w="512" w:type="pct"/>
                <w:vMerge/>
                <w:tcBorders>
                  <w:bottom w:val="single" w:sz="4" w:space="0" w:color="auto"/>
                </w:tcBorders>
              </w:tcPr>
            </w:tcPrChange>
          </w:tcPr>
          <w:p w14:paraId="614D72DE" w14:textId="77777777" w:rsidR="00A32580" w:rsidRDefault="00A32580" w:rsidP="00284F1B">
            <w:pPr>
              <w:jc w:val="center"/>
              <w:rPr>
                <w:ins w:id="1722" w:author="Carter Daniels" w:date="2023-09-16T13:30:00Z"/>
                <w:rFonts w:ascii="Times New Roman" w:hAnsi="Times New Roman" w:cs="Times New Roman"/>
                <w:sz w:val="24"/>
                <w:szCs w:val="24"/>
              </w:rPr>
            </w:pPr>
          </w:p>
        </w:tc>
        <w:tc>
          <w:tcPr>
            <w:tcW w:w="287" w:type="pct"/>
            <w:tcBorders>
              <w:bottom w:val="single" w:sz="4" w:space="0" w:color="auto"/>
            </w:tcBorders>
            <w:tcPrChange w:id="1723" w:author="Carter Daniels" w:date="2024-03-09T12:55:00Z">
              <w:tcPr>
                <w:tcW w:w="319" w:type="pct"/>
                <w:gridSpan w:val="2"/>
                <w:tcBorders>
                  <w:bottom w:val="single" w:sz="4" w:space="0" w:color="auto"/>
                </w:tcBorders>
              </w:tcPr>
            </w:tcPrChange>
          </w:tcPr>
          <w:p w14:paraId="733CA769" w14:textId="3D5C309D" w:rsidR="00A32580" w:rsidRDefault="00A32580" w:rsidP="00284F1B">
            <w:pPr>
              <w:jc w:val="center"/>
              <w:rPr>
                <w:ins w:id="1724" w:author="Carter Daniels" w:date="2023-09-16T13:30:00Z"/>
                <w:rFonts w:ascii="Times New Roman" w:hAnsi="Times New Roman" w:cs="Times New Roman"/>
                <w:sz w:val="24"/>
                <w:szCs w:val="24"/>
              </w:rPr>
            </w:pPr>
            <w:ins w:id="1725" w:author="Carter Daniels" w:date="2023-09-16T13:30:00Z">
              <w:r>
                <w:rPr>
                  <w:rFonts w:ascii="Times New Roman" w:hAnsi="Times New Roman" w:cs="Times New Roman"/>
                  <w:sz w:val="24"/>
                  <w:szCs w:val="24"/>
                </w:rPr>
                <w:t>60</w:t>
              </w:r>
            </w:ins>
          </w:p>
        </w:tc>
        <w:tc>
          <w:tcPr>
            <w:tcW w:w="768" w:type="pct"/>
            <w:gridSpan w:val="2"/>
            <w:vMerge/>
            <w:tcBorders>
              <w:bottom w:val="single" w:sz="4" w:space="0" w:color="auto"/>
            </w:tcBorders>
            <w:tcPrChange w:id="1726" w:author="Carter Daniels" w:date="2024-03-09T12:55:00Z">
              <w:tcPr>
                <w:tcW w:w="849" w:type="pct"/>
                <w:gridSpan w:val="2"/>
                <w:vMerge/>
                <w:tcBorders>
                  <w:bottom w:val="single" w:sz="4" w:space="0" w:color="auto"/>
                </w:tcBorders>
              </w:tcPr>
            </w:tcPrChange>
          </w:tcPr>
          <w:p w14:paraId="136AF25C" w14:textId="66AEC59E" w:rsidR="00A32580" w:rsidRDefault="00A32580" w:rsidP="00284F1B">
            <w:pPr>
              <w:rPr>
                <w:ins w:id="1727" w:author="Carter Daniels" w:date="2023-09-16T13:30:00Z"/>
                <w:rFonts w:ascii="Times New Roman" w:hAnsi="Times New Roman" w:cs="Times New Roman"/>
                <w:sz w:val="24"/>
                <w:szCs w:val="24"/>
              </w:rPr>
            </w:pPr>
          </w:p>
        </w:tc>
        <w:tc>
          <w:tcPr>
            <w:tcW w:w="173" w:type="pct"/>
            <w:vMerge/>
            <w:tcBorders>
              <w:bottom w:val="single" w:sz="4" w:space="0" w:color="auto"/>
            </w:tcBorders>
            <w:tcPrChange w:id="1728" w:author="Carter Daniels" w:date="2024-03-09T12:55:00Z">
              <w:tcPr>
                <w:tcW w:w="173" w:type="pct"/>
                <w:gridSpan w:val="2"/>
                <w:vMerge/>
                <w:tcBorders>
                  <w:bottom w:val="single" w:sz="4" w:space="0" w:color="auto"/>
                </w:tcBorders>
              </w:tcPr>
            </w:tcPrChange>
          </w:tcPr>
          <w:p w14:paraId="08E07849" w14:textId="402F03BA" w:rsidR="00A32580" w:rsidRDefault="00A32580" w:rsidP="00284F1B">
            <w:pPr>
              <w:rPr>
                <w:ins w:id="1729" w:author="Carter Daniels" w:date="2023-09-16T13:30:00Z"/>
                <w:rFonts w:ascii="Times New Roman" w:hAnsi="Times New Roman" w:cs="Times New Roman"/>
                <w:sz w:val="24"/>
                <w:szCs w:val="24"/>
              </w:rPr>
            </w:pPr>
          </w:p>
        </w:tc>
        <w:tc>
          <w:tcPr>
            <w:tcW w:w="417" w:type="pct"/>
            <w:tcBorders>
              <w:bottom w:val="single" w:sz="4" w:space="0" w:color="auto"/>
            </w:tcBorders>
            <w:tcPrChange w:id="1730" w:author="Carter Daniels" w:date="2024-03-09T12:55:00Z">
              <w:tcPr>
                <w:tcW w:w="461" w:type="pct"/>
                <w:tcBorders>
                  <w:bottom w:val="single" w:sz="4" w:space="0" w:color="auto"/>
                </w:tcBorders>
              </w:tcPr>
            </w:tcPrChange>
          </w:tcPr>
          <w:p w14:paraId="6DD250E4" w14:textId="77777777" w:rsidR="00A32580" w:rsidRDefault="00A32580" w:rsidP="00284F1B">
            <w:pPr>
              <w:rPr>
                <w:ins w:id="1731" w:author="Carter Daniels" w:date="2023-09-16T13:53:00Z"/>
                <w:rFonts w:ascii="Times New Roman" w:hAnsi="Times New Roman" w:cs="Times New Roman"/>
                <w:sz w:val="24"/>
                <w:szCs w:val="24"/>
              </w:rPr>
            </w:pPr>
            <w:ins w:id="1732" w:author="Carter Daniels" w:date="2023-09-16T13:37:00Z">
              <w:r>
                <w:rPr>
                  <w:rFonts w:ascii="Times New Roman" w:hAnsi="Times New Roman" w:cs="Times New Roman"/>
                  <w:sz w:val="24"/>
                  <w:szCs w:val="24"/>
                </w:rPr>
                <w:t xml:space="preserve">0.42 </w:t>
              </w:r>
            </w:ins>
          </w:p>
          <w:p w14:paraId="2673393A" w14:textId="092BBBDA" w:rsidR="00A32580" w:rsidRDefault="00A32580" w:rsidP="00284F1B">
            <w:pPr>
              <w:rPr>
                <w:ins w:id="1733" w:author="Carter Daniels" w:date="2023-09-16T13:30:00Z"/>
                <w:rFonts w:ascii="Times New Roman" w:hAnsi="Times New Roman" w:cs="Times New Roman"/>
                <w:sz w:val="24"/>
                <w:szCs w:val="24"/>
              </w:rPr>
            </w:pPr>
            <w:ins w:id="1734" w:author="Carter Daniels" w:date="2023-09-16T13:37:00Z">
              <w:r>
                <w:rPr>
                  <w:rFonts w:ascii="Times New Roman" w:hAnsi="Times New Roman" w:cs="Times New Roman"/>
                  <w:sz w:val="24"/>
                  <w:szCs w:val="24"/>
                </w:rPr>
                <w:t>(0.01</w:t>
              </w:r>
            </w:ins>
            <w:ins w:id="1735" w:author="Carter Daniels" w:date="2023-09-16T13:38:00Z">
              <w:r>
                <w:rPr>
                  <w:rFonts w:ascii="Times New Roman" w:hAnsi="Times New Roman" w:cs="Times New Roman"/>
                  <w:sz w:val="24"/>
                  <w:szCs w:val="24"/>
                </w:rPr>
                <w:t>)</w:t>
              </w:r>
            </w:ins>
          </w:p>
        </w:tc>
        <w:tc>
          <w:tcPr>
            <w:tcW w:w="417" w:type="pct"/>
            <w:tcBorders>
              <w:bottom w:val="single" w:sz="4" w:space="0" w:color="auto"/>
            </w:tcBorders>
            <w:tcPrChange w:id="1736" w:author="Carter Daniels" w:date="2024-03-09T12:55:00Z">
              <w:tcPr>
                <w:tcW w:w="461" w:type="pct"/>
                <w:tcBorders>
                  <w:bottom w:val="single" w:sz="4" w:space="0" w:color="auto"/>
                </w:tcBorders>
              </w:tcPr>
            </w:tcPrChange>
          </w:tcPr>
          <w:p w14:paraId="44EFF5CD" w14:textId="77777777" w:rsidR="00A32580" w:rsidRDefault="00A32580" w:rsidP="00284F1B">
            <w:pPr>
              <w:rPr>
                <w:ins w:id="1737" w:author="Carter Daniels" w:date="2023-09-16T13:53:00Z"/>
                <w:rFonts w:ascii="Times New Roman" w:hAnsi="Times New Roman" w:cs="Times New Roman"/>
                <w:sz w:val="24"/>
                <w:szCs w:val="24"/>
              </w:rPr>
            </w:pPr>
            <w:ins w:id="1738" w:author="Carter Daniels" w:date="2023-09-16T13:38:00Z">
              <w:r>
                <w:rPr>
                  <w:rFonts w:ascii="Times New Roman" w:hAnsi="Times New Roman" w:cs="Times New Roman"/>
                  <w:sz w:val="24"/>
                  <w:szCs w:val="24"/>
                </w:rPr>
                <w:t xml:space="preserve">0.44 </w:t>
              </w:r>
            </w:ins>
          </w:p>
          <w:p w14:paraId="2D671C18" w14:textId="45180120" w:rsidR="00A32580" w:rsidRDefault="00A32580" w:rsidP="00284F1B">
            <w:pPr>
              <w:rPr>
                <w:ins w:id="1739" w:author="Carter Daniels" w:date="2023-09-16T13:30:00Z"/>
                <w:rFonts w:ascii="Times New Roman" w:hAnsi="Times New Roman" w:cs="Times New Roman"/>
                <w:sz w:val="24"/>
                <w:szCs w:val="24"/>
              </w:rPr>
            </w:pPr>
            <w:ins w:id="1740" w:author="Carter Daniels" w:date="2023-09-16T13:38:00Z">
              <w:r>
                <w:rPr>
                  <w:rFonts w:ascii="Times New Roman" w:hAnsi="Times New Roman" w:cs="Times New Roman"/>
                  <w:sz w:val="24"/>
                  <w:szCs w:val="24"/>
                </w:rPr>
                <w:t>(0.02)</w:t>
              </w:r>
            </w:ins>
          </w:p>
        </w:tc>
        <w:tc>
          <w:tcPr>
            <w:tcW w:w="418" w:type="pct"/>
            <w:tcBorders>
              <w:bottom w:val="single" w:sz="4" w:space="0" w:color="auto"/>
            </w:tcBorders>
            <w:tcPrChange w:id="1741" w:author="Carter Daniels" w:date="2024-03-09T12:55:00Z">
              <w:tcPr>
                <w:tcW w:w="461" w:type="pct"/>
                <w:gridSpan w:val="2"/>
                <w:tcBorders>
                  <w:bottom w:val="single" w:sz="4" w:space="0" w:color="auto"/>
                </w:tcBorders>
              </w:tcPr>
            </w:tcPrChange>
          </w:tcPr>
          <w:p w14:paraId="6BFFE453" w14:textId="77777777" w:rsidR="00A32580" w:rsidRDefault="00A32580" w:rsidP="00284F1B">
            <w:pPr>
              <w:rPr>
                <w:ins w:id="1742" w:author="Carter Daniels" w:date="2023-09-16T14:36:00Z"/>
                <w:rFonts w:ascii="Times New Roman" w:hAnsi="Times New Roman" w:cs="Times New Roman"/>
                <w:sz w:val="24"/>
                <w:szCs w:val="24"/>
              </w:rPr>
            </w:pPr>
            <w:ins w:id="1743" w:author="Carter Daniels" w:date="2023-09-16T13:38:00Z">
              <w:r>
                <w:rPr>
                  <w:rFonts w:ascii="Times New Roman" w:hAnsi="Times New Roman" w:cs="Times New Roman"/>
                  <w:sz w:val="24"/>
                  <w:szCs w:val="24"/>
                </w:rPr>
                <w:t xml:space="preserve">1.00 </w:t>
              </w:r>
            </w:ins>
          </w:p>
          <w:p w14:paraId="67AD9D22" w14:textId="32FE9752" w:rsidR="00A32580" w:rsidRDefault="00A32580" w:rsidP="00284F1B">
            <w:pPr>
              <w:rPr>
                <w:ins w:id="1744" w:author="Carter Daniels" w:date="2023-09-16T13:30:00Z"/>
                <w:rFonts w:ascii="Times New Roman" w:hAnsi="Times New Roman" w:cs="Times New Roman"/>
                <w:sz w:val="24"/>
                <w:szCs w:val="24"/>
              </w:rPr>
            </w:pPr>
            <w:ins w:id="1745" w:author="Carter Daniels" w:date="2023-09-16T13:38:00Z">
              <w:r>
                <w:rPr>
                  <w:rFonts w:ascii="Times New Roman" w:hAnsi="Times New Roman" w:cs="Times New Roman"/>
                  <w:sz w:val="24"/>
                  <w:szCs w:val="24"/>
                </w:rPr>
                <w:t>(0.01)</w:t>
              </w:r>
            </w:ins>
          </w:p>
        </w:tc>
        <w:tc>
          <w:tcPr>
            <w:tcW w:w="383" w:type="pct"/>
            <w:tcBorders>
              <w:bottom w:val="single" w:sz="4" w:space="0" w:color="auto"/>
            </w:tcBorders>
            <w:tcPrChange w:id="1746" w:author="Carter Daniels" w:date="2024-03-09T12:55:00Z">
              <w:tcPr>
                <w:tcW w:w="424" w:type="pct"/>
                <w:tcBorders>
                  <w:bottom w:val="single" w:sz="4" w:space="0" w:color="auto"/>
                </w:tcBorders>
              </w:tcPr>
            </w:tcPrChange>
          </w:tcPr>
          <w:p w14:paraId="0A720815" w14:textId="3EF64131" w:rsidR="00A32580" w:rsidRDefault="00A32580" w:rsidP="00284F1B">
            <w:pPr>
              <w:rPr>
                <w:ins w:id="1747" w:author="Carter Daniels" w:date="2023-09-16T13:30:00Z"/>
                <w:rFonts w:ascii="Times New Roman" w:hAnsi="Times New Roman" w:cs="Times New Roman"/>
                <w:sz w:val="24"/>
                <w:szCs w:val="24"/>
              </w:rPr>
            </w:pPr>
            <w:ins w:id="1748" w:author="Carter Daniels" w:date="2023-09-16T13:38:00Z">
              <w:r>
                <w:rPr>
                  <w:rFonts w:ascii="Times New Roman" w:hAnsi="Times New Roman" w:cs="Times New Roman"/>
                  <w:sz w:val="24"/>
                  <w:szCs w:val="24"/>
                </w:rPr>
                <w:t>0.13 (0.01)</w:t>
              </w:r>
            </w:ins>
          </w:p>
        </w:tc>
        <w:tc>
          <w:tcPr>
            <w:tcW w:w="383" w:type="pct"/>
            <w:tcBorders>
              <w:bottom w:val="single" w:sz="4" w:space="0" w:color="auto"/>
            </w:tcBorders>
            <w:tcPrChange w:id="1749" w:author="Carter Daniels" w:date="2024-03-09T12:55:00Z">
              <w:tcPr>
                <w:tcW w:w="424" w:type="pct"/>
                <w:tcBorders>
                  <w:bottom w:val="single" w:sz="4" w:space="0" w:color="auto"/>
                </w:tcBorders>
              </w:tcPr>
            </w:tcPrChange>
          </w:tcPr>
          <w:p w14:paraId="53ACC23A" w14:textId="270785BC" w:rsidR="00A32580" w:rsidRDefault="00A32580" w:rsidP="00284F1B">
            <w:pPr>
              <w:rPr>
                <w:ins w:id="1750" w:author="Carter Daniels" w:date="2023-09-16T13:30:00Z"/>
                <w:rFonts w:ascii="Times New Roman" w:hAnsi="Times New Roman" w:cs="Times New Roman"/>
                <w:sz w:val="24"/>
                <w:szCs w:val="24"/>
              </w:rPr>
            </w:pPr>
            <w:ins w:id="1751" w:author="Carter Daniels" w:date="2023-09-16T13:38:00Z">
              <w:r>
                <w:rPr>
                  <w:rFonts w:ascii="Times New Roman" w:hAnsi="Times New Roman" w:cs="Times New Roman"/>
                  <w:sz w:val="24"/>
                  <w:szCs w:val="24"/>
                </w:rPr>
                <w:t>0.11 (0.01)</w:t>
              </w:r>
            </w:ins>
          </w:p>
        </w:tc>
        <w:tc>
          <w:tcPr>
            <w:tcW w:w="417" w:type="pct"/>
            <w:tcBorders>
              <w:bottom w:val="single" w:sz="4" w:space="0" w:color="auto"/>
            </w:tcBorders>
            <w:tcPrChange w:id="1752" w:author="Carter Daniels" w:date="2024-03-09T12:55:00Z">
              <w:tcPr>
                <w:tcW w:w="459" w:type="pct"/>
                <w:gridSpan w:val="2"/>
                <w:tcBorders>
                  <w:bottom w:val="single" w:sz="4" w:space="0" w:color="auto"/>
                </w:tcBorders>
              </w:tcPr>
            </w:tcPrChange>
          </w:tcPr>
          <w:p w14:paraId="795F4452" w14:textId="77777777" w:rsidR="00A32580" w:rsidRDefault="00A32580" w:rsidP="00284F1B">
            <w:pPr>
              <w:rPr>
                <w:ins w:id="1753" w:author="Carter Daniels" w:date="2023-09-16T13:53:00Z"/>
                <w:rFonts w:ascii="Times New Roman" w:hAnsi="Times New Roman" w:cs="Times New Roman"/>
                <w:sz w:val="24"/>
                <w:szCs w:val="24"/>
              </w:rPr>
            </w:pPr>
            <w:ins w:id="1754" w:author="Carter Daniels" w:date="2023-09-16T13:38:00Z">
              <w:r>
                <w:rPr>
                  <w:rFonts w:ascii="Times New Roman" w:hAnsi="Times New Roman" w:cs="Times New Roman"/>
                  <w:sz w:val="24"/>
                  <w:szCs w:val="24"/>
                </w:rPr>
                <w:t xml:space="preserve">1.00 </w:t>
              </w:r>
            </w:ins>
          </w:p>
          <w:p w14:paraId="25A4188B" w14:textId="0BC0AAA5" w:rsidR="00A32580" w:rsidRDefault="00A32580" w:rsidP="00284F1B">
            <w:pPr>
              <w:rPr>
                <w:ins w:id="1755" w:author="Carter Daniels" w:date="2023-09-16T13:30:00Z"/>
                <w:rFonts w:ascii="Times New Roman" w:hAnsi="Times New Roman" w:cs="Times New Roman"/>
                <w:sz w:val="24"/>
                <w:szCs w:val="24"/>
              </w:rPr>
            </w:pPr>
            <w:ins w:id="1756" w:author="Carter Daniels" w:date="2023-09-16T13:38:00Z">
              <w:r>
                <w:rPr>
                  <w:rFonts w:ascii="Times New Roman" w:hAnsi="Times New Roman" w:cs="Times New Roman"/>
                  <w:sz w:val="24"/>
                  <w:szCs w:val="24"/>
                </w:rPr>
                <w:t>(0.01)</w:t>
              </w:r>
            </w:ins>
          </w:p>
        </w:tc>
        <w:tc>
          <w:tcPr>
            <w:tcW w:w="414" w:type="pct"/>
            <w:tcBorders>
              <w:bottom w:val="single" w:sz="4" w:space="0" w:color="auto"/>
            </w:tcBorders>
            <w:tcPrChange w:id="1757" w:author="Carter Daniels" w:date="2024-03-09T12:55:00Z">
              <w:tcPr>
                <w:tcW w:w="1" w:type="pct"/>
                <w:tcBorders>
                  <w:bottom w:val="single" w:sz="4" w:space="0" w:color="auto"/>
                </w:tcBorders>
              </w:tcPr>
            </w:tcPrChange>
          </w:tcPr>
          <w:p w14:paraId="42719EE4" w14:textId="142E3852" w:rsidR="00A32580" w:rsidRDefault="00BB1800" w:rsidP="00284F1B">
            <w:pPr>
              <w:rPr>
                <w:ins w:id="1758" w:author="Carter Daniels" w:date="2024-03-09T12:55:00Z"/>
                <w:rFonts w:ascii="Times New Roman" w:hAnsi="Times New Roman" w:cs="Times New Roman"/>
                <w:sz w:val="24"/>
                <w:szCs w:val="24"/>
              </w:rPr>
            </w:pPr>
            <w:ins w:id="1759" w:author="Carter Daniels" w:date="2024-03-09T13:07:00Z">
              <w:r>
                <w:rPr>
                  <w:rFonts w:ascii="Times New Roman" w:hAnsi="Times New Roman" w:cs="Times New Roman"/>
                  <w:sz w:val="24"/>
                  <w:szCs w:val="24"/>
                </w:rPr>
                <w:t>-</w:t>
              </w:r>
            </w:ins>
          </w:p>
        </w:tc>
        <w:tc>
          <w:tcPr>
            <w:tcW w:w="411" w:type="pct"/>
            <w:tcBorders>
              <w:bottom w:val="single" w:sz="4" w:space="0" w:color="auto"/>
            </w:tcBorders>
            <w:tcPrChange w:id="1760" w:author="Carter Daniels" w:date="2024-03-09T12:55:00Z">
              <w:tcPr>
                <w:tcW w:w="459" w:type="pct"/>
                <w:tcBorders>
                  <w:bottom w:val="single" w:sz="4" w:space="0" w:color="auto"/>
                </w:tcBorders>
              </w:tcPr>
            </w:tcPrChange>
          </w:tcPr>
          <w:p w14:paraId="2EAAE0E9" w14:textId="7B62A4C1" w:rsidR="00A32580" w:rsidRDefault="00BB1800" w:rsidP="00284F1B">
            <w:pPr>
              <w:rPr>
                <w:ins w:id="1761" w:author="Carter Daniels" w:date="2024-03-09T12:55:00Z"/>
                <w:rFonts w:ascii="Times New Roman" w:hAnsi="Times New Roman" w:cs="Times New Roman"/>
                <w:sz w:val="24"/>
                <w:szCs w:val="24"/>
              </w:rPr>
            </w:pPr>
            <w:ins w:id="1762" w:author="Carter Daniels" w:date="2024-03-09T13:07:00Z">
              <w:r>
                <w:rPr>
                  <w:rFonts w:ascii="Times New Roman" w:hAnsi="Times New Roman" w:cs="Times New Roman"/>
                  <w:sz w:val="24"/>
                  <w:szCs w:val="24"/>
                </w:rPr>
                <w:t>-</w:t>
              </w:r>
            </w:ins>
          </w:p>
        </w:tc>
      </w:tr>
    </w:tbl>
    <w:p w14:paraId="1D673D76" w14:textId="77777777" w:rsidR="00024E04" w:rsidDel="0086324C" w:rsidRDefault="00024E04" w:rsidP="00F17972">
      <w:pPr>
        <w:spacing w:line="480" w:lineRule="auto"/>
        <w:rPr>
          <w:del w:id="1763" w:author="Carter Daniels" w:date="2023-09-16T12:50:00Z"/>
          <w:rFonts w:ascii="Times New Roman" w:hAnsi="Times New Roman" w:cs="Times New Roman"/>
          <w:sz w:val="24"/>
          <w:szCs w:val="24"/>
        </w:rPr>
      </w:pPr>
    </w:p>
    <w:p w14:paraId="2F35AEE9" w14:textId="1ECCF7D4" w:rsidR="0086324C" w:rsidRDefault="0086324C">
      <w:pPr>
        <w:rPr>
          <w:ins w:id="1764" w:author="Carter Daniels" w:date="2023-09-16T13:29:00Z"/>
          <w:rFonts w:ascii="Times New Roman" w:hAnsi="Times New Roman" w:cs="Times New Roman"/>
          <w:sz w:val="24"/>
          <w:szCs w:val="24"/>
        </w:rPr>
        <w:sectPr w:rsidR="0086324C" w:rsidSect="007B19C0">
          <w:pgSz w:w="15840" w:h="12240" w:orient="landscape"/>
          <w:pgMar w:top="1440" w:right="1440" w:bottom="1440" w:left="1440" w:header="720" w:footer="720" w:gutter="0"/>
          <w:cols w:space="720"/>
          <w:docGrid w:linePitch="360"/>
        </w:sectPr>
        <w:pPrChange w:id="1765" w:author="Carter Daniels" w:date="2023-09-16T13:38:00Z">
          <w:pPr>
            <w:spacing w:line="480" w:lineRule="auto"/>
          </w:pPr>
        </w:pPrChange>
      </w:pPr>
      <w:ins w:id="1766" w:author="Carter Daniels" w:date="2023-09-16T13:31:00Z">
        <w:r>
          <w:rPr>
            <w:rFonts w:ascii="Times New Roman" w:hAnsi="Times New Roman" w:cs="Times New Roman"/>
            <w:sz w:val="24"/>
            <w:szCs w:val="24"/>
          </w:rPr>
          <w:t>Note. Here normalized indicates division by the corresponding</w:t>
        </w:r>
      </w:ins>
      <w:ins w:id="1767" w:author="Carter Daniels" w:date="2023-09-16T13:38:00Z">
        <w:r w:rsidR="00F907EA">
          <w:rPr>
            <w:rFonts w:ascii="Times New Roman" w:hAnsi="Times New Roman" w:cs="Times New Roman"/>
            <w:sz w:val="24"/>
            <w:szCs w:val="24"/>
          </w:rPr>
          <w:t xml:space="preserve"> parameter value</w:t>
        </w:r>
      </w:ins>
      <w:ins w:id="1768" w:author="Carter Daniels" w:date="2024-03-09T12:51:00Z">
        <w:r w:rsidR="00082EBD">
          <w:rPr>
            <w:rFonts w:ascii="Times New Roman" w:hAnsi="Times New Roman" w:cs="Times New Roman"/>
            <w:sz w:val="24"/>
            <w:szCs w:val="24"/>
          </w:rPr>
          <w:t>.</w:t>
        </w:r>
      </w:ins>
      <w:ins w:id="1769" w:author="Carter Daniels" w:date="2024-03-09T13:08:00Z">
        <w:r w:rsidR="00BB1800">
          <w:rPr>
            <w:rFonts w:ascii="Times New Roman" w:hAnsi="Times New Roman" w:cs="Times New Roman"/>
            <w:sz w:val="24"/>
            <w:szCs w:val="24"/>
          </w:rPr>
          <w:t xml:space="preserve"> </w:t>
        </w:r>
      </w:ins>
      <w:ins w:id="1770" w:author="Carter Daniels" w:date="2024-03-09T13:23:00Z">
        <w:r w:rsidR="00C5329C">
          <w:rPr>
            <w:rFonts w:ascii="Times New Roman" w:hAnsi="Times New Roman" w:cs="Times New Roman"/>
            <w:sz w:val="24"/>
            <w:szCs w:val="24"/>
          </w:rPr>
          <w:t xml:space="preserve">For the cells falling under the Normalized-Reference level we present a range for </w:t>
        </w:r>
      </w:ins>
      <w:ins w:id="1771" w:author="Carter Daniels" w:date="2024-03-09T13:24:00Z">
        <w:r w:rsidR="00C5329C">
          <w:rPr>
            <w:rFonts w:ascii="Times New Roman" w:hAnsi="Times New Roman" w:cs="Times New Roman"/>
            <w:sz w:val="24"/>
            <w:szCs w:val="24"/>
          </w:rPr>
          <w:t xml:space="preserve">expected B and S values divided by their programmed value. This range isn’t meant to communicate that values can fall anywhere within and be considered constant. Rather, it is to say that the normalized value could fall anywhere </w:t>
        </w:r>
      </w:ins>
      <w:ins w:id="1772" w:author="Carter Daniels" w:date="2024-03-09T13:25:00Z">
        <w:r w:rsidR="00C5329C">
          <w:rPr>
            <w:rFonts w:ascii="Times New Roman" w:hAnsi="Times New Roman" w:cs="Times New Roman"/>
            <w:sz w:val="24"/>
            <w:szCs w:val="24"/>
          </w:rPr>
          <w:t>within the range and is still required to be constant. In other words, if the normalized value is 0.</w:t>
        </w:r>
      </w:ins>
      <w:ins w:id="1773" w:author="Carter Daniels" w:date="2024-03-09T13:26:00Z">
        <w:r w:rsidR="00C5329C">
          <w:rPr>
            <w:rFonts w:ascii="Times New Roman" w:hAnsi="Times New Roman" w:cs="Times New Roman"/>
            <w:sz w:val="24"/>
            <w:szCs w:val="24"/>
          </w:rPr>
          <w:t>3</w:t>
        </w:r>
      </w:ins>
      <w:ins w:id="1774" w:author="Carter Daniels" w:date="2024-03-09T13:25:00Z">
        <w:r w:rsidR="00C5329C">
          <w:rPr>
            <w:rFonts w:ascii="Times New Roman" w:hAnsi="Times New Roman" w:cs="Times New Roman"/>
            <w:sz w:val="24"/>
            <w:szCs w:val="24"/>
          </w:rPr>
          <w:t xml:space="preserve"> it should be 0.</w:t>
        </w:r>
      </w:ins>
      <w:ins w:id="1775" w:author="Carter Daniels" w:date="2024-03-09T13:26:00Z">
        <w:r w:rsidR="00C5329C">
          <w:rPr>
            <w:rFonts w:ascii="Times New Roman" w:hAnsi="Times New Roman" w:cs="Times New Roman"/>
            <w:sz w:val="24"/>
            <w:szCs w:val="24"/>
          </w:rPr>
          <w:t>3</w:t>
        </w:r>
      </w:ins>
      <w:ins w:id="1776" w:author="Carter Daniels" w:date="2024-03-09T13:25:00Z">
        <w:r w:rsidR="00C5329C">
          <w:rPr>
            <w:rFonts w:ascii="Times New Roman" w:hAnsi="Times New Roman" w:cs="Times New Roman"/>
            <w:sz w:val="24"/>
            <w:szCs w:val="24"/>
          </w:rPr>
          <w:t xml:space="preserve"> across all Base FI s group. </w:t>
        </w:r>
      </w:ins>
      <w:ins w:id="1777" w:author="Carter Daniels" w:date="2024-03-09T12:57:00Z">
        <w:r w:rsidR="00A32580">
          <w:rPr>
            <w:rFonts w:ascii="Times New Roman" w:hAnsi="Times New Roman" w:cs="Times New Roman"/>
            <w:sz w:val="24"/>
            <w:szCs w:val="24"/>
          </w:rPr>
          <w:t>*Coefficient of variation estimates calculated from mean and standard deviation estimates</w:t>
        </w:r>
      </w:ins>
      <w:ins w:id="1778" w:author="Carter Daniels" w:date="2024-03-09T13:09:00Z">
        <w:r w:rsidR="00BB1800">
          <w:rPr>
            <w:rFonts w:ascii="Times New Roman" w:hAnsi="Times New Roman" w:cs="Times New Roman"/>
            <w:sz w:val="24"/>
            <w:szCs w:val="24"/>
          </w:rPr>
          <w:t>; estimates do not reflect the shape of the functions displayed in Fig. 6 and Fig. 7</w:t>
        </w:r>
      </w:ins>
    </w:p>
    <w:p w14:paraId="5820B971" w14:textId="59339775" w:rsidR="003F6DC6" w:rsidRPr="00BB1800" w:rsidRDefault="003F6DC6">
      <w:pPr>
        <w:spacing w:line="480" w:lineRule="auto"/>
        <w:rPr>
          <w:ins w:id="1779" w:author="Carter Daniels" w:date="2024-01-27T10:45:00Z"/>
          <w:rFonts w:ascii="Times New Roman" w:hAnsi="Times New Roman" w:cs="Times New Roman"/>
          <w:sz w:val="24"/>
          <w:szCs w:val="24"/>
          <w:rPrChange w:id="1780" w:author="Carter Daniels" w:date="2024-03-09T13:12:00Z">
            <w:rPr>
              <w:ins w:id="1781" w:author="Carter Daniels" w:date="2024-01-27T10:45:00Z"/>
              <w:rFonts w:ascii="Times New Roman" w:hAnsi="Times New Roman" w:cs="Times New Roman"/>
              <w:b/>
              <w:bCs/>
              <w:sz w:val="24"/>
              <w:szCs w:val="24"/>
            </w:rPr>
          </w:rPrChange>
        </w:rPr>
        <w:pPrChange w:id="1782" w:author="Carter Daniels" w:date="2024-01-27T10:45:00Z">
          <w:pPr>
            <w:spacing w:line="480" w:lineRule="auto"/>
            <w:jc w:val="center"/>
          </w:pPr>
        </w:pPrChange>
      </w:pPr>
      <w:ins w:id="1783" w:author="Carter Daniels" w:date="2024-01-27T10:45:00Z">
        <w:r w:rsidRPr="00BB1800">
          <w:rPr>
            <w:rFonts w:ascii="Times New Roman" w:hAnsi="Times New Roman" w:cs="Times New Roman"/>
            <w:sz w:val="24"/>
            <w:szCs w:val="24"/>
            <w:rPrChange w:id="1784" w:author="Carter Daniels" w:date="2024-03-09T13:12:00Z">
              <w:rPr>
                <w:rFonts w:ascii="Times New Roman" w:hAnsi="Times New Roman" w:cs="Times New Roman"/>
                <w:b/>
                <w:bCs/>
                <w:sz w:val="24"/>
                <w:szCs w:val="24"/>
              </w:rPr>
            </w:rPrChange>
          </w:rPr>
          <w:lastRenderedPageBreak/>
          <w:tab/>
        </w:r>
      </w:ins>
      <w:ins w:id="1785" w:author="Carter Daniels" w:date="2024-03-09T13:13:00Z">
        <w:r w:rsidR="00BB1800">
          <w:rPr>
            <w:rFonts w:ascii="Times New Roman" w:hAnsi="Times New Roman" w:cs="Times New Roman"/>
            <w:sz w:val="24"/>
            <w:szCs w:val="24"/>
          </w:rPr>
          <w:t>These observations are confirmed by an analysis o</w:t>
        </w:r>
      </w:ins>
      <w:ins w:id="1786" w:author="Carter Daniels" w:date="2024-03-09T13:14:00Z">
        <w:r w:rsidR="00BB1800">
          <w:rPr>
            <w:rFonts w:ascii="Times New Roman" w:hAnsi="Times New Roman" w:cs="Times New Roman"/>
            <w:sz w:val="24"/>
            <w:szCs w:val="24"/>
          </w:rPr>
          <w:t>f both raw and normalized parameter estimates of the mean and SD</w:t>
        </w:r>
      </w:ins>
      <w:ins w:id="1787" w:author="Carter Daniels" w:date="2024-03-09T13:16:00Z">
        <w:r w:rsidR="00BB1800">
          <w:rPr>
            <w:rFonts w:ascii="Times New Roman" w:hAnsi="Times New Roman" w:cs="Times New Roman"/>
            <w:sz w:val="24"/>
            <w:szCs w:val="24"/>
          </w:rPr>
          <w:t xml:space="preserve">. A significant and </w:t>
        </w:r>
      </w:ins>
      <w:ins w:id="1788" w:author="Carter Daniels" w:date="2024-03-09T13:17:00Z">
        <w:r w:rsidR="00BB1800">
          <w:rPr>
            <w:rFonts w:ascii="Times New Roman" w:hAnsi="Times New Roman" w:cs="Times New Roman"/>
            <w:sz w:val="24"/>
            <w:szCs w:val="24"/>
          </w:rPr>
          <w:t xml:space="preserve">substantial effect of Base FI was found for </w:t>
        </w:r>
        <w:r w:rsidR="00C5329C">
          <w:rPr>
            <w:rFonts w:ascii="Times New Roman" w:hAnsi="Times New Roman" w:cs="Times New Roman"/>
            <w:sz w:val="24"/>
            <w:szCs w:val="24"/>
          </w:rPr>
          <w:t>raw but not normalized estimates of B</w:t>
        </w:r>
      </w:ins>
      <w:ins w:id="1789" w:author="Carter Daniels" w:date="2024-03-09T13:32:00Z">
        <w:r w:rsidR="00F955D1">
          <w:rPr>
            <w:rFonts w:ascii="Times New Roman" w:hAnsi="Times New Roman" w:cs="Times New Roman"/>
            <w:sz w:val="24"/>
            <w:szCs w:val="24"/>
          </w:rPr>
          <w:t xml:space="preserve"> </w:t>
        </w:r>
        <w:r w:rsidR="00F955D1">
          <w:rPr>
            <w:rFonts w:ascii="Times New Roman" w:eastAsiaTheme="minorEastAsia" w:hAnsi="Times New Roman" w:cs="Times New Roman"/>
            <w:sz w:val="24"/>
            <w:szCs w:val="24"/>
          </w:rPr>
          <w:t>[</w:t>
        </w:r>
      </w:ins>
      <w:ins w:id="1790" w:author="Carter Daniels" w:date="2024-03-09T13:34:00Z">
        <w:r w:rsidR="00F955D1">
          <w:rPr>
            <w:rFonts w:ascii="Times New Roman" w:eastAsiaTheme="minorEastAsia" w:hAnsi="Times New Roman" w:cs="Times New Roman"/>
            <w:sz w:val="24"/>
            <w:szCs w:val="24"/>
          </w:rPr>
          <w:t xml:space="preserve">raw: </w:t>
        </w:r>
        <w:r w:rsidR="00F955D1" w:rsidRPr="00520426">
          <w:rPr>
            <w:rFonts w:ascii="Times New Roman" w:hAnsi="Times New Roman" w:cs="Times New Roman"/>
            <w:i/>
            <w:iCs/>
            <w:sz w:val="24"/>
            <w:szCs w:val="24"/>
          </w:rPr>
          <w:t>F</w:t>
        </w:r>
        <w:r w:rsidR="00F955D1">
          <w:rPr>
            <w:rFonts w:ascii="Times New Roman" w:hAnsi="Times New Roman" w:cs="Times New Roman"/>
            <w:sz w:val="24"/>
            <w:szCs w:val="24"/>
          </w:rPr>
          <w:t xml:space="preserve">(2,21) = 142.9, </w:t>
        </w:r>
        <w:r w:rsidR="00F955D1" w:rsidRPr="00520426">
          <w:rPr>
            <w:rFonts w:ascii="Times New Roman" w:hAnsi="Times New Roman" w:cs="Times New Roman"/>
            <w:i/>
            <w:iCs/>
            <w:sz w:val="24"/>
            <w:szCs w:val="24"/>
          </w:rPr>
          <w:t>p</w:t>
        </w:r>
        <w:r w:rsidR="00F955D1">
          <w:rPr>
            <w:rFonts w:ascii="Times New Roman" w:hAnsi="Times New Roman" w:cs="Times New Roman"/>
            <w:sz w:val="24"/>
            <w:szCs w:val="24"/>
          </w:rPr>
          <w:t xml:space="preserve"> &lt; 0.0001,</w:t>
        </w:r>
        <w:r w:rsidR="00F955D1" w:rsidRPr="00F955D1">
          <w:rPr>
            <w:rFonts w:ascii="Times New Roman" w:eastAsiaTheme="minorEastAsia" w:hAnsi="Times New Roman" w:cs="Times New Roman"/>
            <w:i/>
            <w:iCs/>
            <w:sz w:val="24"/>
            <w:szCs w:val="24"/>
          </w:rPr>
          <w:t xml:space="preserve"> </w:t>
        </w:r>
        <w:r w:rsidR="00F955D1" w:rsidRPr="00524801">
          <w:rPr>
            <w:rFonts w:ascii="Times New Roman" w:eastAsiaTheme="minorEastAsia" w:hAnsi="Times New Roman" w:cs="Times New Roman"/>
            <w:i/>
            <w:iCs/>
            <w:sz w:val="24"/>
            <w:szCs w:val="24"/>
          </w:rPr>
          <w:t>ln</w:t>
        </w:r>
        <w:r w:rsidR="00F955D1">
          <w:rPr>
            <w:rFonts w:ascii="Times New Roman" w:eastAsiaTheme="minorEastAsia" w:hAnsi="Times New Roman" w:cs="Times New Roman"/>
            <w:sz w:val="24"/>
            <w:szCs w:val="24"/>
          </w:rPr>
          <w:t>BF</w:t>
        </w:r>
        <w:r w:rsidR="00F955D1">
          <w:rPr>
            <w:rFonts w:ascii="Times New Roman" w:eastAsiaTheme="minorEastAsia" w:hAnsi="Times New Roman" w:cs="Times New Roman"/>
            <w:sz w:val="24"/>
            <w:szCs w:val="24"/>
            <w:vertAlign w:val="subscript"/>
          </w:rPr>
          <w:t>i0</w:t>
        </w:r>
        <w:r w:rsidR="00F955D1">
          <w:rPr>
            <w:rFonts w:ascii="Times New Roman" w:eastAsiaTheme="minorEastAsia" w:hAnsi="Times New Roman" w:cs="Times New Roman"/>
            <w:sz w:val="24"/>
            <w:szCs w:val="24"/>
          </w:rPr>
          <w:t xml:space="preserve"> = 22.746</w:t>
        </w:r>
        <w:r w:rsidR="00F955D1">
          <w:rPr>
            <w:rFonts w:ascii="Times New Roman" w:eastAsiaTheme="minorEastAsia" w:hAnsi="Times New Roman" w:cs="Times New Roman"/>
            <w:sz w:val="24"/>
            <w:szCs w:val="24"/>
          </w:rPr>
          <w:t xml:space="preserve">; </w:t>
        </w:r>
      </w:ins>
      <w:ins w:id="1791" w:author="Carter Daniels" w:date="2024-03-09T13:33:00Z">
        <w:r w:rsidR="00F955D1">
          <w:rPr>
            <w:rFonts w:ascii="Times New Roman" w:eastAsiaTheme="minorEastAsia" w:hAnsi="Times New Roman" w:cs="Times New Roman"/>
            <w:sz w:val="24"/>
            <w:szCs w:val="24"/>
          </w:rPr>
          <w:t>norm</w:t>
        </w:r>
      </w:ins>
      <w:ins w:id="1792" w:author="Carter Daniels" w:date="2024-03-09T13:34:00Z">
        <w:r w:rsidR="00F955D1">
          <w:rPr>
            <w:rFonts w:ascii="Times New Roman" w:eastAsiaTheme="minorEastAsia" w:hAnsi="Times New Roman" w:cs="Times New Roman"/>
            <w:sz w:val="24"/>
            <w:szCs w:val="24"/>
          </w:rPr>
          <w:t xml:space="preserve">alized: </w:t>
        </w:r>
      </w:ins>
      <w:ins w:id="1793" w:author="Carter Daniels" w:date="2024-03-09T13:32:00Z">
        <w:r w:rsidR="00F955D1" w:rsidRPr="00520426">
          <w:rPr>
            <w:rFonts w:ascii="Times New Roman" w:eastAsiaTheme="minorEastAsia" w:hAnsi="Times New Roman" w:cs="Times New Roman"/>
            <w:i/>
            <w:iCs/>
            <w:sz w:val="24"/>
            <w:szCs w:val="24"/>
          </w:rPr>
          <w:t>F</w:t>
        </w:r>
        <w:r w:rsidR="00F955D1">
          <w:rPr>
            <w:rFonts w:ascii="Times New Roman" w:eastAsiaTheme="minorEastAsia" w:hAnsi="Times New Roman" w:cs="Times New Roman"/>
            <w:sz w:val="24"/>
            <w:szCs w:val="24"/>
          </w:rPr>
          <w:t xml:space="preserve">(2,21) = 1.921, </w:t>
        </w:r>
        <w:r w:rsidR="00F955D1" w:rsidRPr="00520426">
          <w:rPr>
            <w:rFonts w:ascii="Times New Roman" w:eastAsiaTheme="minorEastAsia" w:hAnsi="Times New Roman" w:cs="Times New Roman"/>
            <w:i/>
            <w:iCs/>
            <w:sz w:val="24"/>
            <w:szCs w:val="24"/>
          </w:rPr>
          <w:t>p</w:t>
        </w:r>
        <w:r w:rsidR="00F955D1">
          <w:rPr>
            <w:rFonts w:ascii="Times New Roman" w:eastAsiaTheme="minorEastAsia" w:hAnsi="Times New Roman" w:cs="Times New Roman"/>
            <w:sz w:val="24"/>
            <w:szCs w:val="24"/>
          </w:rPr>
          <w:t xml:space="preserve"> = 0.171, </w:t>
        </w:r>
        <w:r w:rsidR="00F955D1" w:rsidRPr="00524801">
          <w:rPr>
            <w:rFonts w:ascii="Times New Roman" w:eastAsiaTheme="minorEastAsia" w:hAnsi="Times New Roman" w:cs="Times New Roman"/>
            <w:i/>
            <w:iCs/>
            <w:sz w:val="24"/>
            <w:szCs w:val="24"/>
          </w:rPr>
          <w:t>ln</w:t>
        </w:r>
        <w:r w:rsidR="00F955D1">
          <w:rPr>
            <w:rFonts w:ascii="Times New Roman" w:eastAsiaTheme="minorEastAsia" w:hAnsi="Times New Roman" w:cs="Times New Roman"/>
            <w:sz w:val="24"/>
            <w:szCs w:val="24"/>
          </w:rPr>
          <w:t>BF</w:t>
        </w:r>
        <w:r w:rsidR="00F955D1">
          <w:rPr>
            <w:rFonts w:ascii="Times New Roman" w:eastAsiaTheme="minorEastAsia" w:hAnsi="Times New Roman" w:cs="Times New Roman"/>
            <w:sz w:val="24"/>
            <w:szCs w:val="24"/>
            <w:vertAlign w:val="subscript"/>
          </w:rPr>
          <w:t>i0</w:t>
        </w:r>
        <w:r w:rsidR="00F955D1">
          <w:rPr>
            <w:rFonts w:ascii="Times New Roman" w:eastAsiaTheme="minorEastAsia" w:hAnsi="Times New Roman" w:cs="Times New Roman"/>
            <w:sz w:val="24"/>
            <w:szCs w:val="24"/>
          </w:rPr>
          <w:t xml:space="preserve"> = -0.284</w:t>
        </w:r>
        <w:r w:rsidR="00F955D1">
          <w:rPr>
            <w:rFonts w:ascii="Times New Roman" w:hAnsi="Times New Roman" w:cs="Times New Roman"/>
            <w:sz w:val="24"/>
            <w:szCs w:val="24"/>
          </w:rPr>
          <w:t xml:space="preserve">] </w:t>
        </w:r>
      </w:ins>
      <w:ins w:id="1794" w:author="Carter Daniels" w:date="2024-03-09T13:17:00Z">
        <w:r w:rsidR="00C5329C">
          <w:rPr>
            <w:rFonts w:ascii="Times New Roman" w:hAnsi="Times New Roman" w:cs="Times New Roman"/>
            <w:sz w:val="24"/>
            <w:szCs w:val="24"/>
          </w:rPr>
          <w:t xml:space="preserve"> and S </w:t>
        </w:r>
      </w:ins>
      <w:ins w:id="1795" w:author="Carter Daniels" w:date="2024-03-09T13:33:00Z">
        <w:r w:rsidR="00F955D1">
          <w:rPr>
            <w:rFonts w:ascii="Times New Roman" w:eastAsiaTheme="minorEastAsia" w:hAnsi="Times New Roman" w:cs="Times New Roman"/>
            <w:sz w:val="24"/>
            <w:szCs w:val="24"/>
          </w:rPr>
          <w:t>[</w:t>
        </w:r>
      </w:ins>
      <w:ins w:id="1796" w:author="Carter Daniels" w:date="2024-03-09T13:34:00Z">
        <w:r w:rsidR="00F955D1">
          <w:rPr>
            <w:rFonts w:ascii="Times New Roman" w:eastAsiaTheme="minorEastAsia" w:hAnsi="Times New Roman" w:cs="Times New Roman"/>
            <w:sz w:val="24"/>
            <w:szCs w:val="24"/>
          </w:rPr>
          <w:t xml:space="preserve">raw: </w:t>
        </w:r>
        <w:r w:rsidR="00F955D1" w:rsidRPr="00520426">
          <w:rPr>
            <w:rFonts w:ascii="Times New Roman" w:hAnsi="Times New Roman" w:cs="Times New Roman"/>
            <w:i/>
            <w:iCs/>
            <w:sz w:val="24"/>
            <w:szCs w:val="24"/>
          </w:rPr>
          <w:t>F</w:t>
        </w:r>
        <w:r w:rsidR="00F955D1">
          <w:rPr>
            <w:rFonts w:ascii="Times New Roman" w:hAnsi="Times New Roman" w:cs="Times New Roman"/>
            <w:sz w:val="24"/>
            <w:szCs w:val="24"/>
          </w:rPr>
          <w:t xml:space="preserve">(2,21) = 81.125, </w:t>
        </w:r>
        <w:r w:rsidR="00F955D1" w:rsidRPr="00520426">
          <w:rPr>
            <w:rFonts w:ascii="Times New Roman" w:hAnsi="Times New Roman" w:cs="Times New Roman"/>
            <w:i/>
            <w:iCs/>
            <w:sz w:val="24"/>
            <w:szCs w:val="24"/>
          </w:rPr>
          <w:t>p</w:t>
        </w:r>
        <w:r w:rsidR="00F955D1">
          <w:rPr>
            <w:rFonts w:ascii="Times New Roman" w:hAnsi="Times New Roman" w:cs="Times New Roman"/>
            <w:sz w:val="24"/>
            <w:szCs w:val="24"/>
          </w:rPr>
          <w:t xml:space="preserve"> &lt; 0.0001,</w:t>
        </w:r>
        <w:r w:rsidR="00F955D1" w:rsidRPr="00F955D1">
          <w:rPr>
            <w:rFonts w:ascii="Times New Roman" w:eastAsiaTheme="minorEastAsia" w:hAnsi="Times New Roman" w:cs="Times New Roman"/>
            <w:i/>
            <w:iCs/>
            <w:sz w:val="24"/>
            <w:szCs w:val="24"/>
          </w:rPr>
          <w:t xml:space="preserve"> </w:t>
        </w:r>
        <w:r w:rsidR="00F955D1" w:rsidRPr="00524801">
          <w:rPr>
            <w:rFonts w:ascii="Times New Roman" w:eastAsiaTheme="minorEastAsia" w:hAnsi="Times New Roman" w:cs="Times New Roman"/>
            <w:i/>
            <w:iCs/>
            <w:sz w:val="24"/>
            <w:szCs w:val="24"/>
          </w:rPr>
          <w:t>ln</w:t>
        </w:r>
        <w:r w:rsidR="00F955D1">
          <w:rPr>
            <w:rFonts w:ascii="Times New Roman" w:eastAsiaTheme="minorEastAsia" w:hAnsi="Times New Roman" w:cs="Times New Roman"/>
            <w:sz w:val="24"/>
            <w:szCs w:val="24"/>
          </w:rPr>
          <w:t>BF</w:t>
        </w:r>
        <w:r w:rsidR="00F955D1">
          <w:rPr>
            <w:rFonts w:ascii="Times New Roman" w:eastAsiaTheme="minorEastAsia" w:hAnsi="Times New Roman" w:cs="Times New Roman"/>
            <w:sz w:val="24"/>
            <w:szCs w:val="24"/>
            <w:vertAlign w:val="subscript"/>
          </w:rPr>
          <w:t>i0</w:t>
        </w:r>
        <w:r w:rsidR="00F955D1">
          <w:rPr>
            <w:rFonts w:ascii="Times New Roman" w:eastAsiaTheme="minorEastAsia" w:hAnsi="Times New Roman" w:cs="Times New Roman"/>
            <w:sz w:val="24"/>
            <w:szCs w:val="24"/>
          </w:rPr>
          <w:t xml:space="preserve"> = 17.673</w:t>
        </w:r>
        <w:r w:rsidR="00F955D1">
          <w:rPr>
            <w:rFonts w:ascii="Times New Roman" w:eastAsiaTheme="minorEastAsia" w:hAnsi="Times New Roman" w:cs="Times New Roman"/>
            <w:sz w:val="24"/>
            <w:szCs w:val="24"/>
          </w:rPr>
          <w:t xml:space="preserve">; normalized: </w:t>
        </w:r>
      </w:ins>
      <w:ins w:id="1797" w:author="Carter Daniels" w:date="2024-03-09T13:33:00Z">
        <w:r w:rsidR="00F955D1" w:rsidRPr="00520426">
          <w:rPr>
            <w:rFonts w:ascii="Times New Roman" w:eastAsiaTheme="minorEastAsia" w:hAnsi="Times New Roman" w:cs="Times New Roman"/>
            <w:i/>
            <w:iCs/>
            <w:sz w:val="24"/>
            <w:szCs w:val="24"/>
          </w:rPr>
          <w:t>F</w:t>
        </w:r>
        <w:r w:rsidR="00F955D1">
          <w:rPr>
            <w:rFonts w:ascii="Times New Roman" w:eastAsiaTheme="minorEastAsia" w:hAnsi="Times New Roman" w:cs="Times New Roman"/>
            <w:sz w:val="24"/>
            <w:szCs w:val="24"/>
          </w:rPr>
          <w:t xml:space="preserve">(2,21) = 3.475, </w:t>
        </w:r>
        <w:r w:rsidR="00F955D1" w:rsidRPr="00520426">
          <w:rPr>
            <w:rFonts w:ascii="Times New Roman" w:eastAsiaTheme="minorEastAsia" w:hAnsi="Times New Roman" w:cs="Times New Roman"/>
            <w:i/>
            <w:iCs/>
            <w:sz w:val="24"/>
            <w:szCs w:val="24"/>
          </w:rPr>
          <w:t>p</w:t>
        </w:r>
        <w:r w:rsidR="00F955D1">
          <w:rPr>
            <w:rFonts w:ascii="Times New Roman" w:eastAsiaTheme="minorEastAsia" w:hAnsi="Times New Roman" w:cs="Times New Roman"/>
            <w:sz w:val="24"/>
            <w:szCs w:val="24"/>
          </w:rPr>
          <w:t xml:space="preserve"> = 0.0497, </w:t>
        </w:r>
        <w:r w:rsidR="00F955D1" w:rsidRPr="00524801">
          <w:rPr>
            <w:rFonts w:ascii="Times New Roman" w:eastAsiaTheme="minorEastAsia" w:hAnsi="Times New Roman" w:cs="Times New Roman"/>
            <w:i/>
            <w:iCs/>
            <w:sz w:val="24"/>
            <w:szCs w:val="24"/>
          </w:rPr>
          <w:t>ln</w:t>
        </w:r>
        <w:r w:rsidR="00F955D1">
          <w:rPr>
            <w:rFonts w:ascii="Times New Roman" w:eastAsiaTheme="minorEastAsia" w:hAnsi="Times New Roman" w:cs="Times New Roman"/>
            <w:sz w:val="24"/>
            <w:szCs w:val="24"/>
          </w:rPr>
          <w:t>BF</w:t>
        </w:r>
        <w:r w:rsidR="00F955D1">
          <w:rPr>
            <w:rFonts w:ascii="Times New Roman" w:eastAsiaTheme="minorEastAsia" w:hAnsi="Times New Roman" w:cs="Times New Roman"/>
            <w:sz w:val="24"/>
            <w:szCs w:val="24"/>
            <w:vertAlign w:val="subscript"/>
          </w:rPr>
          <w:t>i0</w:t>
        </w:r>
        <w:r w:rsidR="00F955D1">
          <w:rPr>
            <w:rFonts w:ascii="Times New Roman" w:eastAsiaTheme="minorEastAsia" w:hAnsi="Times New Roman" w:cs="Times New Roman"/>
            <w:sz w:val="24"/>
            <w:szCs w:val="24"/>
          </w:rPr>
          <w:t xml:space="preserve"> = 0.566</w:t>
        </w:r>
        <w:r w:rsidR="00F955D1">
          <w:rPr>
            <w:rFonts w:ascii="Times New Roman" w:hAnsi="Times New Roman" w:cs="Times New Roman"/>
            <w:sz w:val="24"/>
            <w:szCs w:val="24"/>
          </w:rPr>
          <w:t xml:space="preserve">] </w:t>
        </w:r>
      </w:ins>
      <w:ins w:id="1798" w:author="Carter Daniels" w:date="2024-03-09T13:17:00Z">
        <w:r w:rsidR="00C5329C">
          <w:rPr>
            <w:rFonts w:ascii="Times New Roman" w:hAnsi="Times New Roman" w:cs="Times New Roman"/>
            <w:sz w:val="24"/>
            <w:szCs w:val="24"/>
          </w:rPr>
          <w:t xml:space="preserve">for the sine wave of the mean. In contrast, significant and substantial effects of Base FI were found for raw and normalized estimates of B </w:t>
        </w:r>
      </w:ins>
      <w:ins w:id="1799" w:author="Carter Daniels" w:date="2024-03-09T13:34:00Z">
        <w:r w:rsidR="00F955D1">
          <w:rPr>
            <w:rFonts w:ascii="Times New Roman" w:eastAsiaTheme="minorEastAsia" w:hAnsi="Times New Roman" w:cs="Times New Roman"/>
            <w:sz w:val="24"/>
            <w:szCs w:val="24"/>
          </w:rPr>
          <w:t xml:space="preserve">[raw: </w:t>
        </w:r>
        <w:r w:rsidR="00F955D1" w:rsidRPr="00520426">
          <w:rPr>
            <w:rFonts w:ascii="Times New Roman" w:hAnsi="Times New Roman" w:cs="Times New Roman"/>
            <w:i/>
            <w:iCs/>
            <w:sz w:val="24"/>
            <w:szCs w:val="24"/>
          </w:rPr>
          <w:t>F</w:t>
        </w:r>
        <w:r w:rsidR="00F955D1">
          <w:rPr>
            <w:rFonts w:ascii="Times New Roman" w:hAnsi="Times New Roman" w:cs="Times New Roman"/>
            <w:sz w:val="24"/>
            <w:szCs w:val="24"/>
          </w:rPr>
          <w:t xml:space="preserve">(2,21) = </w:t>
        </w:r>
        <w:r w:rsidR="00F955D1">
          <w:rPr>
            <w:rFonts w:ascii="Times New Roman" w:hAnsi="Times New Roman" w:cs="Times New Roman"/>
            <w:sz w:val="24"/>
            <w:szCs w:val="24"/>
          </w:rPr>
          <w:t>74.015</w:t>
        </w:r>
        <w:r w:rsidR="00F955D1">
          <w:rPr>
            <w:rFonts w:ascii="Times New Roman" w:hAnsi="Times New Roman" w:cs="Times New Roman"/>
            <w:sz w:val="24"/>
            <w:szCs w:val="24"/>
          </w:rPr>
          <w:t xml:space="preserve">, </w:t>
        </w:r>
        <w:r w:rsidR="00F955D1" w:rsidRPr="00520426">
          <w:rPr>
            <w:rFonts w:ascii="Times New Roman" w:hAnsi="Times New Roman" w:cs="Times New Roman"/>
            <w:i/>
            <w:iCs/>
            <w:sz w:val="24"/>
            <w:szCs w:val="24"/>
          </w:rPr>
          <w:t>p</w:t>
        </w:r>
        <w:r w:rsidR="00F955D1">
          <w:rPr>
            <w:rFonts w:ascii="Times New Roman" w:hAnsi="Times New Roman" w:cs="Times New Roman"/>
            <w:sz w:val="24"/>
            <w:szCs w:val="24"/>
          </w:rPr>
          <w:t xml:space="preserve"> &lt; 0.0001,</w:t>
        </w:r>
        <w:r w:rsidR="00F955D1" w:rsidRPr="00F955D1">
          <w:rPr>
            <w:rFonts w:ascii="Times New Roman" w:eastAsiaTheme="minorEastAsia" w:hAnsi="Times New Roman" w:cs="Times New Roman"/>
            <w:i/>
            <w:iCs/>
            <w:sz w:val="24"/>
            <w:szCs w:val="24"/>
          </w:rPr>
          <w:t xml:space="preserve"> </w:t>
        </w:r>
        <w:r w:rsidR="00F955D1" w:rsidRPr="00524801">
          <w:rPr>
            <w:rFonts w:ascii="Times New Roman" w:eastAsiaTheme="minorEastAsia" w:hAnsi="Times New Roman" w:cs="Times New Roman"/>
            <w:i/>
            <w:iCs/>
            <w:sz w:val="24"/>
            <w:szCs w:val="24"/>
          </w:rPr>
          <w:t>ln</w:t>
        </w:r>
        <w:r w:rsidR="00F955D1">
          <w:rPr>
            <w:rFonts w:ascii="Times New Roman" w:eastAsiaTheme="minorEastAsia" w:hAnsi="Times New Roman" w:cs="Times New Roman"/>
            <w:sz w:val="24"/>
            <w:szCs w:val="24"/>
          </w:rPr>
          <w:t>BF</w:t>
        </w:r>
        <w:r w:rsidR="00F955D1">
          <w:rPr>
            <w:rFonts w:ascii="Times New Roman" w:eastAsiaTheme="minorEastAsia" w:hAnsi="Times New Roman" w:cs="Times New Roman"/>
            <w:sz w:val="24"/>
            <w:szCs w:val="24"/>
            <w:vertAlign w:val="subscript"/>
          </w:rPr>
          <w:t>i0</w:t>
        </w:r>
        <w:r w:rsidR="00F955D1">
          <w:rPr>
            <w:rFonts w:ascii="Times New Roman" w:eastAsiaTheme="minorEastAsia" w:hAnsi="Times New Roman" w:cs="Times New Roman"/>
            <w:sz w:val="24"/>
            <w:szCs w:val="24"/>
          </w:rPr>
          <w:t xml:space="preserve"> = </w:t>
        </w:r>
      </w:ins>
      <w:ins w:id="1800" w:author="Carter Daniels" w:date="2024-03-09T13:35:00Z">
        <w:r w:rsidR="00F955D1">
          <w:rPr>
            <w:rFonts w:ascii="Times New Roman" w:eastAsiaTheme="minorEastAsia" w:hAnsi="Times New Roman" w:cs="Times New Roman"/>
            <w:sz w:val="24"/>
            <w:szCs w:val="24"/>
          </w:rPr>
          <w:t>16.883</w:t>
        </w:r>
      </w:ins>
      <w:ins w:id="1801" w:author="Carter Daniels" w:date="2024-03-09T13:34:00Z">
        <w:r w:rsidR="00F955D1">
          <w:rPr>
            <w:rFonts w:ascii="Times New Roman" w:eastAsiaTheme="minorEastAsia" w:hAnsi="Times New Roman" w:cs="Times New Roman"/>
            <w:sz w:val="24"/>
            <w:szCs w:val="24"/>
          </w:rPr>
          <w:t xml:space="preserve">; normalized: </w:t>
        </w:r>
        <w:r w:rsidR="00F955D1" w:rsidRPr="00520426">
          <w:rPr>
            <w:rFonts w:ascii="Times New Roman" w:eastAsiaTheme="minorEastAsia" w:hAnsi="Times New Roman" w:cs="Times New Roman"/>
            <w:i/>
            <w:iCs/>
            <w:sz w:val="24"/>
            <w:szCs w:val="24"/>
          </w:rPr>
          <w:t>F</w:t>
        </w:r>
        <w:r w:rsidR="00F955D1">
          <w:rPr>
            <w:rFonts w:ascii="Times New Roman" w:eastAsiaTheme="minorEastAsia" w:hAnsi="Times New Roman" w:cs="Times New Roman"/>
            <w:sz w:val="24"/>
            <w:szCs w:val="24"/>
          </w:rPr>
          <w:t xml:space="preserve">(2,21) = </w:t>
        </w:r>
      </w:ins>
      <w:ins w:id="1802" w:author="Carter Daniels" w:date="2024-03-09T13:35:00Z">
        <w:r w:rsidR="00F955D1">
          <w:rPr>
            <w:rFonts w:ascii="Times New Roman" w:eastAsiaTheme="minorEastAsia" w:hAnsi="Times New Roman" w:cs="Times New Roman"/>
            <w:sz w:val="24"/>
            <w:szCs w:val="24"/>
          </w:rPr>
          <w:t>8.545</w:t>
        </w:r>
      </w:ins>
      <w:ins w:id="1803" w:author="Carter Daniels" w:date="2024-03-09T13:34:00Z">
        <w:r w:rsidR="00F955D1">
          <w:rPr>
            <w:rFonts w:ascii="Times New Roman" w:eastAsiaTheme="minorEastAsia" w:hAnsi="Times New Roman" w:cs="Times New Roman"/>
            <w:sz w:val="24"/>
            <w:szCs w:val="24"/>
          </w:rPr>
          <w:t xml:space="preserve">, </w:t>
        </w:r>
        <w:r w:rsidR="00F955D1" w:rsidRPr="00520426">
          <w:rPr>
            <w:rFonts w:ascii="Times New Roman" w:eastAsiaTheme="minorEastAsia" w:hAnsi="Times New Roman" w:cs="Times New Roman"/>
            <w:i/>
            <w:iCs/>
            <w:sz w:val="24"/>
            <w:szCs w:val="24"/>
          </w:rPr>
          <w:t>p</w:t>
        </w:r>
        <w:r w:rsidR="00F955D1">
          <w:rPr>
            <w:rFonts w:ascii="Times New Roman" w:eastAsiaTheme="minorEastAsia" w:hAnsi="Times New Roman" w:cs="Times New Roman"/>
            <w:sz w:val="24"/>
            <w:szCs w:val="24"/>
          </w:rPr>
          <w:t xml:space="preserve"> = </w:t>
        </w:r>
      </w:ins>
      <w:ins w:id="1804" w:author="Carter Daniels" w:date="2024-03-09T13:35:00Z">
        <w:r w:rsidR="00F955D1">
          <w:rPr>
            <w:rFonts w:ascii="Times New Roman" w:eastAsiaTheme="minorEastAsia" w:hAnsi="Times New Roman" w:cs="Times New Roman"/>
            <w:sz w:val="24"/>
            <w:szCs w:val="24"/>
          </w:rPr>
          <w:t>0.002</w:t>
        </w:r>
      </w:ins>
      <w:ins w:id="1805" w:author="Carter Daniels" w:date="2024-03-09T13:34:00Z">
        <w:r w:rsidR="00F955D1">
          <w:rPr>
            <w:rFonts w:ascii="Times New Roman" w:eastAsiaTheme="minorEastAsia" w:hAnsi="Times New Roman" w:cs="Times New Roman"/>
            <w:sz w:val="24"/>
            <w:szCs w:val="24"/>
          </w:rPr>
          <w:t xml:space="preserve">, </w:t>
        </w:r>
        <w:r w:rsidR="00F955D1" w:rsidRPr="00524801">
          <w:rPr>
            <w:rFonts w:ascii="Times New Roman" w:eastAsiaTheme="minorEastAsia" w:hAnsi="Times New Roman" w:cs="Times New Roman"/>
            <w:i/>
            <w:iCs/>
            <w:sz w:val="24"/>
            <w:szCs w:val="24"/>
          </w:rPr>
          <w:t>ln</w:t>
        </w:r>
        <w:r w:rsidR="00F955D1">
          <w:rPr>
            <w:rFonts w:ascii="Times New Roman" w:eastAsiaTheme="minorEastAsia" w:hAnsi="Times New Roman" w:cs="Times New Roman"/>
            <w:sz w:val="24"/>
            <w:szCs w:val="24"/>
          </w:rPr>
          <w:t>BF</w:t>
        </w:r>
        <w:r w:rsidR="00F955D1">
          <w:rPr>
            <w:rFonts w:ascii="Times New Roman" w:eastAsiaTheme="minorEastAsia" w:hAnsi="Times New Roman" w:cs="Times New Roman"/>
            <w:sz w:val="24"/>
            <w:szCs w:val="24"/>
            <w:vertAlign w:val="subscript"/>
          </w:rPr>
          <w:t>i0</w:t>
        </w:r>
        <w:r w:rsidR="00F955D1">
          <w:rPr>
            <w:rFonts w:ascii="Times New Roman" w:eastAsiaTheme="minorEastAsia" w:hAnsi="Times New Roman" w:cs="Times New Roman"/>
            <w:sz w:val="24"/>
            <w:szCs w:val="24"/>
          </w:rPr>
          <w:t xml:space="preserve"> = </w:t>
        </w:r>
      </w:ins>
      <w:ins w:id="1806" w:author="Carter Daniels" w:date="2024-03-09T13:35:00Z">
        <w:r w:rsidR="00F955D1">
          <w:rPr>
            <w:rFonts w:ascii="Times New Roman" w:eastAsiaTheme="minorEastAsia" w:hAnsi="Times New Roman" w:cs="Times New Roman"/>
            <w:sz w:val="24"/>
            <w:szCs w:val="24"/>
          </w:rPr>
          <w:t>3.005</w:t>
        </w:r>
      </w:ins>
      <w:ins w:id="1807" w:author="Carter Daniels" w:date="2024-03-09T13:34:00Z">
        <w:r w:rsidR="00F955D1">
          <w:rPr>
            <w:rFonts w:ascii="Times New Roman" w:hAnsi="Times New Roman" w:cs="Times New Roman"/>
            <w:sz w:val="24"/>
            <w:szCs w:val="24"/>
          </w:rPr>
          <w:t xml:space="preserve">] </w:t>
        </w:r>
      </w:ins>
      <w:ins w:id="1808" w:author="Carter Daniels" w:date="2024-03-09T13:17:00Z">
        <w:r w:rsidR="00C5329C">
          <w:rPr>
            <w:rFonts w:ascii="Times New Roman" w:hAnsi="Times New Roman" w:cs="Times New Roman"/>
            <w:sz w:val="24"/>
            <w:szCs w:val="24"/>
          </w:rPr>
          <w:t xml:space="preserve">and S </w:t>
        </w:r>
      </w:ins>
      <w:ins w:id="1809" w:author="Carter Daniels" w:date="2024-03-09T13:35:00Z">
        <w:r w:rsidR="00F955D1">
          <w:rPr>
            <w:rFonts w:ascii="Times New Roman" w:eastAsiaTheme="minorEastAsia" w:hAnsi="Times New Roman" w:cs="Times New Roman"/>
            <w:sz w:val="24"/>
            <w:szCs w:val="24"/>
          </w:rPr>
          <w:t xml:space="preserve">[raw: </w:t>
        </w:r>
        <w:r w:rsidR="00F955D1" w:rsidRPr="00520426">
          <w:rPr>
            <w:rFonts w:ascii="Times New Roman" w:hAnsi="Times New Roman" w:cs="Times New Roman"/>
            <w:i/>
            <w:iCs/>
            <w:sz w:val="24"/>
            <w:szCs w:val="24"/>
          </w:rPr>
          <w:t>F</w:t>
        </w:r>
        <w:r w:rsidR="00F955D1">
          <w:rPr>
            <w:rFonts w:ascii="Times New Roman" w:hAnsi="Times New Roman" w:cs="Times New Roman"/>
            <w:sz w:val="24"/>
            <w:szCs w:val="24"/>
          </w:rPr>
          <w:t xml:space="preserve">(2,21) = </w:t>
        </w:r>
      </w:ins>
      <w:ins w:id="1810" w:author="Carter Daniels" w:date="2024-03-09T13:36:00Z">
        <w:r w:rsidR="00F955D1">
          <w:rPr>
            <w:rFonts w:ascii="Times New Roman" w:hAnsi="Times New Roman" w:cs="Times New Roman"/>
            <w:sz w:val="24"/>
            <w:szCs w:val="24"/>
          </w:rPr>
          <w:t>20.595</w:t>
        </w:r>
      </w:ins>
      <w:ins w:id="1811" w:author="Carter Daniels" w:date="2024-03-09T13:35:00Z">
        <w:r w:rsidR="00F955D1">
          <w:rPr>
            <w:rFonts w:ascii="Times New Roman" w:hAnsi="Times New Roman" w:cs="Times New Roman"/>
            <w:sz w:val="24"/>
            <w:szCs w:val="24"/>
          </w:rPr>
          <w:t xml:space="preserve">, </w:t>
        </w:r>
        <w:r w:rsidR="00F955D1" w:rsidRPr="00520426">
          <w:rPr>
            <w:rFonts w:ascii="Times New Roman" w:hAnsi="Times New Roman" w:cs="Times New Roman"/>
            <w:i/>
            <w:iCs/>
            <w:sz w:val="24"/>
            <w:szCs w:val="24"/>
          </w:rPr>
          <w:t>p</w:t>
        </w:r>
        <w:r w:rsidR="00F955D1">
          <w:rPr>
            <w:rFonts w:ascii="Times New Roman" w:hAnsi="Times New Roman" w:cs="Times New Roman"/>
            <w:sz w:val="24"/>
            <w:szCs w:val="24"/>
          </w:rPr>
          <w:t xml:space="preserve"> &lt; 0.0001,</w:t>
        </w:r>
        <w:r w:rsidR="00F955D1" w:rsidRPr="00F955D1">
          <w:rPr>
            <w:rFonts w:ascii="Times New Roman" w:eastAsiaTheme="minorEastAsia" w:hAnsi="Times New Roman" w:cs="Times New Roman"/>
            <w:i/>
            <w:iCs/>
            <w:sz w:val="24"/>
            <w:szCs w:val="24"/>
          </w:rPr>
          <w:t xml:space="preserve"> </w:t>
        </w:r>
        <w:r w:rsidR="00F955D1" w:rsidRPr="00524801">
          <w:rPr>
            <w:rFonts w:ascii="Times New Roman" w:eastAsiaTheme="minorEastAsia" w:hAnsi="Times New Roman" w:cs="Times New Roman"/>
            <w:i/>
            <w:iCs/>
            <w:sz w:val="24"/>
            <w:szCs w:val="24"/>
          </w:rPr>
          <w:t>ln</w:t>
        </w:r>
        <w:r w:rsidR="00F955D1">
          <w:rPr>
            <w:rFonts w:ascii="Times New Roman" w:eastAsiaTheme="minorEastAsia" w:hAnsi="Times New Roman" w:cs="Times New Roman"/>
            <w:sz w:val="24"/>
            <w:szCs w:val="24"/>
          </w:rPr>
          <w:t>BF</w:t>
        </w:r>
        <w:r w:rsidR="00F955D1">
          <w:rPr>
            <w:rFonts w:ascii="Times New Roman" w:eastAsiaTheme="minorEastAsia" w:hAnsi="Times New Roman" w:cs="Times New Roman"/>
            <w:sz w:val="24"/>
            <w:szCs w:val="24"/>
            <w:vertAlign w:val="subscript"/>
          </w:rPr>
          <w:t>i0</w:t>
        </w:r>
        <w:r w:rsidR="00F955D1">
          <w:rPr>
            <w:rFonts w:ascii="Times New Roman" w:eastAsiaTheme="minorEastAsia" w:hAnsi="Times New Roman" w:cs="Times New Roman"/>
            <w:sz w:val="24"/>
            <w:szCs w:val="24"/>
          </w:rPr>
          <w:t xml:space="preserve"> = </w:t>
        </w:r>
      </w:ins>
      <w:ins w:id="1812" w:author="Carter Daniels" w:date="2024-03-09T13:36:00Z">
        <w:r w:rsidR="00F955D1">
          <w:rPr>
            <w:rFonts w:ascii="Times New Roman" w:eastAsiaTheme="minorEastAsia" w:hAnsi="Times New Roman" w:cs="Times New Roman"/>
            <w:sz w:val="24"/>
            <w:szCs w:val="24"/>
          </w:rPr>
          <w:t>7.327</w:t>
        </w:r>
      </w:ins>
      <w:ins w:id="1813" w:author="Carter Daniels" w:date="2024-03-09T13:35:00Z">
        <w:r w:rsidR="00F955D1">
          <w:rPr>
            <w:rFonts w:ascii="Times New Roman" w:eastAsiaTheme="minorEastAsia" w:hAnsi="Times New Roman" w:cs="Times New Roman"/>
            <w:sz w:val="24"/>
            <w:szCs w:val="24"/>
          </w:rPr>
          <w:t xml:space="preserve">; normalized: </w:t>
        </w:r>
        <w:r w:rsidR="00F955D1" w:rsidRPr="00520426">
          <w:rPr>
            <w:rFonts w:ascii="Times New Roman" w:eastAsiaTheme="minorEastAsia" w:hAnsi="Times New Roman" w:cs="Times New Roman"/>
            <w:i/>
            <w:iCs/>
            <w:sz w:val="24"/>
            <w:szCs w:val="24"/>
          </w:rPr>
          <w:t>F</w:t>
        </w:r>
        <w:r w:rsidR="00F955D1">
          <w:rPr>
            <w:rFonts w:ascii="Times New Roman" w:eastAsiaTheme="minorEastAsia" w:hAnsi="Times New Roman" w:cs="Times New Roman"/>
            <w:sz w:val="24"/>
            <w:szCs w:val="24"/>
          </w:rPr>
          <w:t xml:space="preserve">(2,21) = </w:t>
        </w:r>
      </w:ins>
      <w:ins w:id="1814" w:author="Carter Daniels" w:date="2024-03-09T13:36:00Z">
        <w:r w:rsidR="00F955D1">
          <w:rPr>
            <w:rFonts w:ascii="Times New Roman" w:eastAsiaTheme="minorEastAsia" w:hAnsi="Times New Roman" w:cs="Times New Roman"/>
            <w:sz w:val="24"/>
            <w:szCs w:val="24"/>
          </w:rPr>
          <w:t>11.426</w:t>
        </w:r>
      </w:ins>
      <w:ins w:id="1815" w:author="Carter Daniels" w:date="2024-03-09T13:35:00Z">
        <w:r w:rsidR="00F955D1">
          <w:rPr>
            <w:rFonts w:ascii="Times New Roman" w:eastAsiaTheme="minorEastAsia" w:hAnsi="Times New Roman" w:cs="Times New Roman"/>
            <w:sz w:val="24"/>
            <w:szCs w:val="24"/>
          </w:rPr>
          <w:t xml:space="preserve">, </w:t>
        </w:r>
        <w:r w:rsidR="00F955D1" w:rsidRPr="00520426">
          <w:rPr>
            <w:rFonts w:ascii="Times New Roman" w:eastAsiaTheme="minorEastAsia" w:hAnsi="Times New Roman" w:cs="Times New Roman"/>
            <w:i/>
            <w:iCs/>
            <w:sz w:val="24"/>
            <w:szCs w:val="24"/>
          </w:rPr>
          <w:t>p</w:t>
        </w:r>
        <w:r w:rsidR="00F955D1">
          <w:rPr>
            <w:rFonts w:ascii="Times New Roman" w:eastAsiaTheme="minorEastAsia" w:hAnsi="Times New Roman" w:cs="Times New Roman"/>
            <w:sz w:val="24"/>
            <w:szCs w:val="24"/>
          </w:rPr>
          <w:t xml:space="preserve"> = </w:t>
        </w:r>
      </w:ins>
      <w:ins w:id="1816" w:author="Carter Daniels" w:date="2024-03-09T13:36:00Z">
        <w:r w:rsidR="00F955D1">
          <w:rPr>
            <w:rFonts w:ascii="Times New Roman" w:eastAsiaTheme="minorEastAsia" w:hAnsi="Times New Roman" w:cs="Times New Roman"/>
            <w:sz w:val="24"/>
            <w:szCs w:val="24"/>
          </w:rPr>
          <w:t>0.0004</w:t>
        </w:r>
      </w:ins>
      <w:ins w:id="1817" w:author="Carter Daniels" w:date="2024-03-09T13:35:00Z">
        <w:r w:rsidR="00F955D1">
          <w:rPr>
            <w:rFonts w:ascii="Times New Roman" w:eastAsiaTheme="minorEastAsia" w:hAnsi="Times New Roman" w:cs="Times New Roman"/>
            <w:sz w:val="24"/>
            <w:szCs w:val="24"/>
          </w:rPr>
          <w:t xml:space="preserve">, </w:t>
        </w:r>
        <w:r w:rsidR="00F955D1" w:rsidRPr="00524801">
          <w:rPr>
            <w:rFonts w:ascii="Times New Roman" w:eastAsiaTheme="minorEastAsia" w:hAnsi="Times New Roman" w:cs="Times New Roman"/>
            <w:i/>
            <w:iCs/>
            <w:sz w:val="24"/>
            <w:szCs w:val="24"/>
          </w:rPr>
          <w:t>ln</w:t>
        </w:r>
        <w:r w:rsidR="00F955D1">
          <w:rPr>
            <w:rFonts w:ascii="Times New Roman" w:eastAsiaTheme="minorEastAsia" w:hAnsi="Times New Roman" w:cs="Times New Roman"/>
            <w:sz w:val="24"/>
            <w:szCs w:val="24"/>
          </w:rPr>
          <w:t>BF</w:t>
        </w:r>
        <w:r w:rsidR="00F955D1">
          <w:rPr>
            <w:rFonts w:ascii="Times New Roman" w:eastAsiaTheme="minorEastAsia" w:hAnsi="Times New Roman" w:cs="Times New Roman"/>
            <w:sz w:val="24"/>
            <w:szCs w:val="24"/>
            <w:vertAlign w:val="subscript"/>
          </w:rPr>
          <w:t>i0</w:t>
        </w:r>
        <w:r w:rsidR="00F955D1">
          <w:rPr>
            <w:rFonts w:ascii="Times New Roman" w:eastAsiaTheme="minorEastAsia" w:hAnsi="Times New Roman" w:cs="Times New Roman"/>
            <w:sz w:val="24"/>
            <w:szCs w:val="24"/>
          </w:rPr>
          <w:t xml:space="preserve"> = </w:t>
        </w:r>
      </w:ins>
      <w:ins w:id="1818" w:author="Carter Daniels" w:date="2024-03-09T13:36:00Z">
        <w:r w:rsidR="00F955D1">
          <w:rPr>
            <w:rFonts w:ascii="Times New Roman" w:eastAsiaTheme="minorEastAsia" w:hAnsi="Times New Roman" w:cs="Times New Roman"/>
            <w:sz w:val="24"/>
            <w:szCs w:val="24"/>
          </w:rPr>
          <w:t>4</w:t>
        </w:r>
      </w:ins>
      <w:ins w:id="1819" w:author="Carter Daniels" w:date="2024-03-09T13:37:00Z">
        <w:r w:rsidR="00F955D1">
          <w:rPr>
            <w:rFonts w:ascii="Times New Roman" w:eastAsiaTheme="minorEastAsia" w:hAnsi="Times New Roman" w:cs="Times New Roman"/>
            <w:sz w:val="24"/>
            <w:szCs w:val="24"/>
          </w:rPr>
          <w:t>.201</w:t>
        </w:r>
      </w:ins>
      <w:ins w:id="1820" w:author="Carter Daniels" w:date="2024-03-09T13:35:00Z">
        <w:r w:rsidR="00F955D1">
          <w:rPr>
            <w:rFonts w:ascii="Times New Roman" w:hAnsi="Times New Roman" w:cs="Times New Roman"/>
            <w:sz w:val="24"/>
            <w:szCs w:val="24"/>
          </w:rPr>
          <w:t xml:space="preserve">] </w:t>
        </w:r>
      </w:ins>
      <w:ins w:id="1821" w:author="Carter Daniels" w:date="2024-03-09T13:17:00Z">
        <w:r w:rsidR="00C5329C">
          <w:rPr>
            <w:rFonts w:ascii="Times New Roman" w:hAnsi="Times New Roman" w:cs="Times New Roman"/>
            <w:sz w:val="24"/>
            <w:szCs w:val="24"/>
          </w:rPr>
          <w:t>for the sine wave of the SD.</w:t>
        </w:r>
      </w:ins>
      <w:ins w:id="1822" w:author="Carter Daniels" w:date="2024-03-09T13:18:00Z">
        <w:r w:rsidR="00C5329C">
          <w:rPr>
            <w:rFonts w:ascii="Times New Roman" w:hAnsi="Times New Roman" w:cs="Times New Roman"/>
            <w:sz w:val="24"/>
            <w:szCs w:val="24"/>
          </w:rPr>
          <w:t xml:space="preserve"> Likewise, we found an effect of Base FI for the CV</w:t>
        </w:r>
      </w:ins>
      <w:ins w:id="1823" w:author="Carter Daniels" w:date="2024-03-09T13:26:00Z">
        <w:r w:rsidR="005A2E38">
          <w:rPr>
            <w:rFonts w:ascii="Times New Roman" w:hAnsi="Times New Roman" w:cs="Times New Roman"/>
            <w:sz w:val="24"/>
            <w:szCs w:val="24"/>
          </w:rPr>
          <w:t xml:space="preserve"> of B [</w:t>
        </w:r>
        <w:r w:rsidR="005A2E38" w:rsidRPr="00F955D1">
          <w:rPr>
            <w:rFonts w:ascii="Times New Roman" w:hAnsi="Times New Roman" w:cs="Times New Roman"/>
            <w:i/>
            <w:iCs/>
            <w:sz w:val="24"/>
            <w:szCs w:val="24"/>
            <w:rPrChange w:id="1824" w:author="Carter Daniels" w:date="2024-03-09T13:28:00Z">
              <w:rPr>
                <w:rFonts w:ascii="Times New Roman" w:hAnsi="Times New Roman" w:cs="Times New Roman"/>
                <w:sz w:val="24"/>
                <w:szCs w:val="24"/>
              </w:rPr>
            </w:rPrChange>
          </w:rPr>
          <w:t>F</w:t>
        </w:r>
        <w:r w:rsidR="005A2E38">
          <w:rPr>
            <w:rFonts w:ascii="Times New Roman" w:hAnsi="Times New Roman" w:cs="Times New Roman"/>
            <w:sz w:val="24"/>
            <w:szCs w:val="24"/>
          </w:rPr>
          <w:t>(2,21)=6.513,</w:t>
        </w:r>
      </w:ins>
      <w:ins w:id="1825" w:author="Carter Daniels" w:date="2024-03-09T13:29:00Z">
        <w:r w:rsidR="00F955D1">
          <w:rPr>
            <w:rFonts w:ascii="Times New Roman" w:hAnsi="Times New Roman" w:cs="Times New Roman"/>
            <w:sz w:val="24"/>
            <w:szCs w:val="24"/>
          </w:rPr>
          <w:t xml:space="preserve"> </w:t>
        </w:r>
      </w:ins>
      <w:ins w:id="1826" w:author="Carter Daniels" w:date="2024-03-09T13:26:00Z">
        <w:r w:rsidR="005A2E38" w:rsidRPr="00F955D1">
          <w:rPr>
            <w:rFonts w:ascii="Times New Roman" w:hAnsi="Times New Roman" w:cs="Times New Roman"/>
            <w:i/>
            <w:iCs/>
            <w:sz w:val="24"/>
            <w:szCs w:val="24"/>
            <w:rPrChange w:id="1827" w:author="Carter Daniels" w:date="2024-03-09T13:28:00Z">
              <w:rPr>
                <w:rFonts w:ascii="Times New Roman" w:hAnsi="Times New Roman" w:cs="Times New Roman"/>
                <w:sz w:val="24"/>
                <w:szCs w:val="24"/>
              </w:rPr>
            </w:rPrChange>
          </w:rPr>
          <w:t>p</w:t>
        </w:r>
        <w:r w:rsidR="005A2E38">
          <w:rPr>
            <w:rFonts w:ascii="Times New Roman" w:hAnsi="Times New Roman" w:cs="Times New Roman"/>
            <w:sz w:val="24"/>
            <w:szCs w:val="24"/>
          </w:rPr>
          <w:t>=0.006</w:t>
        </w:r>
      </w:ins>
      <w:ins w:id="1828" w:author="Carter Daniels" w:date="2024-03-09T13:28:00Z">
        <w:r w:rsidR="00F955D1">
          <w:rPr>
            <w:rFonts w:ascii="Times New Roman" w:hAnsi="Times New Roman" w:cs="Times New Roman"/>
            <w:sz w:val="24"/>
            <w:szCs w:val="24"/>
          </w:rPr>
          <w:t>,</w:t>
        </w:r>
        <w:r w:rsidR="00F955D1" w:rsidRPr="00F955D1">
          <w:rPr>
            <w:rFonts w:ascii="Times New Roman" w:eastAsiaTheme="minorEastAsia" w:hAnsi="Times New Roman" w:cs="Times New Roman"/>
            <w:i/>
            <w:iCs/>
            <w:sz w:val="24"/>
            <w:szCs w:val="24"/>
          </w:rPr>
          <w:t xml:space="preserve"> </w:t>
        </w:r>
        <w:r w:rsidR="00F955D1" w:rsidRPr="00524801">
          <w:rPr>
            <w:rFonts w:ascii="Times New Roman" w:eastAsiaTheme="minorEastAsia" w:hAnsi="Times New Roman" w:cs="Times New Roman"/>
            <w:i/>
            <w:iCs/>
            <w:sz w:val="24"/>
            <w:szCs w:val="24"/>
          </w:rPr>
          <w:t>ln</w:t>
        </w:r>
        <w:r w:rsidR="00F955D1">
          <w:rPr>
            <w:rFonts w:ascii="Times New Roman" w:eastAsiaTheme="minorEastAsia" w:hAnsi="Times New Roman" w:cs="Times New Roman"/>
            <w:sz w:val="24"/>
            <w:szCs w:val="24"/>
          </w:rPr>
          <w:t>BF</w:t>
        </w:r>
        <w:r w:rsidR="00F955D1">
          <w:rPr>
            <w:rFonts w:ascii="Times New Roman" w:eastAsiaTheme="minorEastAsia" w:hAnsi="Times New Roman" w:cs="Times New Roman"/>
            <w:sz w:val="24"/>
            <w:szCs w:val="24"/>
            <w:vertAlign w:val="subscript"/>
          </w:rPr>
          <w:t>i0</w:t>
        </w:r>
        <w:r w:rsidR="00F955D1">
          <w:rPr>
            <w:rFonts w:ascii="Times New Roman" w:eastAsiaTheme="minorEastAsia" w:hAnsi="Times New Roman" w:cs="Times New Roman"/>
            <w:sz w:val="24"/>
            <w:szCs w:val="24"/>
          </w:rPr>
          <w:t xml:space="preserve"> = </w:t>
        </w:r>
        <w:r w:rsidR="00F955D1">
          <w:rPr>
            <w:rFonts w:ascii="Times New Roman" w:eastAsiaTheme="minorEastAsia" w:hAnsi="Times New Roman" w:cs="Times New Roman"/>
            <w:sz w:val="24"/>
            <w:szCs w:val="24"/>
          </w:rPr>
          <w:t>2.083</w:t>
        </w:r>
      </w:ins>
      <w:ins w:id="1829" w:author="Carter Daniels" w:date="2024-03-09T13:26:00Z">
        <w:r w:rsidR="005A2E38">
          <w:rPr>
            <w:rFonts w:ascii="Times New Roman" w:hAnsi="Times New Roman" w:cs="Times New Roman"/>
            <w:sz w:val="24"/>
            <w:szCs w:val="24"/>
          </w:rPr>
          <w:t>] and S</w:t>
        </w:r>
      </w:ins>
      <w:ins w:id="1830" w:author="Carter Daniels" w:date="2024-03-09T13:18:00Z">
        <w:r w:rsidR="00C5329C">
          <w:rPr>
            <w:rFonts w:ascii="Times New Roman" w:hAnsi="Times New Roman" w:cs="Times New Roman"/>
            <w:sz w:val="24"/>
            <w:szCs w:val="24"/>
          </w:rPr>
          <w:t xml:space="preserve"> </w:t>
        </w:r>
      </w:ins>
      <w:ins w:id="1831" w:author="Carter Daniels" w:date="2024-03-09T13:27:00Z">
        <w:r w:rsidR="005A2E38">
          <w:rPr>
            <w:rFonts w:ascii="Times New Roman" w:hAnsi="Times New Roman" w:cs="Times New Roman"/>
            <w:sz w:val="24"/>
            <w:szCs w:val="24"/>
          </w:rPr>
          <w:t>[</w:t>
        </w:r>
        <w:r w:rsidR="005A2E38" w:rsidRPr="00F955D1">
          <w:rPr>
            <w:rFonts w:ascii="Times New Roman" w:hAnsi="Times New Roman" w:cs="Times New Roman"/>
            <w:i/>
            <w:iCs/>
            <w:sz w:val="24"/>
            <w:szCs w:val="24"/>
            <w:rPrChange w:id="1832" w:author="Carter Daniels" w:date="2024-03-09T13:28:00Z">
              <w:rPr>
                <w:rFonts w:ascii="Times New Roman" w:hAnsi="Times New Roman" w:cs="Times New Roman"/>
                <w:sz w:val="24"/>
                <w:szCs w:val="24"/>
              </w:rPr>
            </w:rPrChange>
          </w:rPr>
          <w:t>F</w:t>
        </w:r>
        <w:r w:rsidR="005A2E38">
          <w:rPr>
            <w:rFonts w:ascii="Times New Roman" w:hAnsi="Times New Roman" w:cs="Times New Roman"/>
            <w:sz w:val="24"/>
            <w:szCs w:val="24"/>
          </w:rPr>
          <w:t>(2,21)=</w:t>
        </w:r>
        <w:r w:rsidR="00F955D1">
          <w:rPr>
            <w:rFonts w:ascii="Times New Roman" w:hAnsi="Times New Roman" w:cs="Times New Roman"/>
            <w:sz w:val="24"/>
            <w:szCs w:val="24"/>
          </w:rPr>
          <w:t>15.039</w:t>
        </w:r>
        <w:r w:rsidR="005A2E38">
          <w:rPr>
            <w:rFonts w:ascii="Times New Roman" w:hAnsi="Times New Roman" w:cs="Times New Roman"/>
            <w:sz w:val="24"/>
            <w:szCs w:val="24"/>
          </w:rPr>
          <w:t>,</w:t>
        </w:r>
      </w:ins>
      <w:ins w:id="1833" w:author="Carter Daniels" w:date="2024-03-09T13:29:00Z">
        <w:r w:rsidR="00F955D1">
          <w:rPr>
            <w:rFonts w:ascii="Times New Roman" w:hAnsi="Times New Roman" w:cs="Times New Roman"/>
            <w:sz w:val="24"/>
            <w:szCs w:val="24"/>
          </w:rPr>
          <w:t xml:space="preserve"> </w:t>
        </w:r>
      </w:ins>
      <w:ins w:id="1834" w:author="Carter Daniels" w:date="2024-03-09T13:27:00Z">
        <w:r w:rsidR="005A2E38" w:rsidRPr="00F955D1">
          <w:rPr>
            <w:rFonts w:ascii="Times New Roman" w:hAnsi="Times New Roman" w:cs="Times New Roman"/>
            <w:i/>
            <w:iCs/>
            <w:sz w:val="24"/>
            <w:szCs w:val="24"/>
            <w:rPrChange w:id="1835" w:author="Carter Daniels" w:date="2024-03-09T13:28:00Z">
              <w:rPr>
                <w:rFonts w:ascii="Times New Roman" w:hAnsi="Times New Roman" w:cs="Times New Roman"/>
                <w:sz w:val="24"/>
                <w:szCs w:val="24"/>
              </w:rPr>
            </w:rPrChange>
          </w:rPr>
          <w:t>p</w:t>
        </w:r>
        <w:r w:rsidR="00F955D1">
          <w:rPr>
            <w:rFonts w:ascii="Times New Roman" w:hAnsi="Times New Roman" w:cs="Times New Roman"/>
            <w:sz w:val="24"/>
            <w:szCs w:val="24"/>
          </w:rPr>
          <w:t>&lt;0.0001,</w:t>
        </w:r>
        <w:r w:rsidR="00F955D1" w:rsidRPr="00F955D1">
          <w:rPr>
            <w:rFonts w:ascii="Times New Roman" w:eastAsiaTheme="minorEastAsia" w:hAnsi="Times New Roman" w:cs="Times New Roman"/>
            <w:i/>
            <w:iCs/>
            <w:sz w:val="24"/>
            <w:szCs w:val="24"/>
          </w:rPr>
          <w:t xml:space="preserve"> </w:t>
        </w:r>
        <w:r w:rsidR="00F955D1" w:rsidRPr="00524801">
          <w:rPr>
            <w:rFonts w:ascii="Times New Roman" w:eastAsiaTheme="minorEastAsia" w:hAnsi="Times New Roman" w:cs="Times New Roman"/>
            <w:i/>
            <w:iCs/>
            <w:sz w:val="24"/>
            <w:szCs w:val="24"/>
          </w:rPr>
          <w:t>ln</w:t>
        </w:r>
        <w:r w:rsidR="00F955D1">
          <w:rPr>
            <w:rFonts w:ascii="Times New Roman" w:eastAsiaTheme="minorEastAsia" w:hAnsi="Times New Roman" w:cs="Times New Roman"/>
            <w:sz w:val="24"/>
            <w:szCs w:val="24"/>
          </w:rPr>
          <w:t>BF</w:t>
        </w:r>
        <w:r w:rsidR="00F955D1">
          <w:rPr>
            <w:rFonts w:ascii="Times New Roman" w:eastAsiaTheme="minorEastAsia" w:hAnsi="Times New Roman" w:cs="Times New Roman"/>
            <w:sz w:val="24"/>
            <w:szCs w:val="24"/>
            <w:vertAlign w:val="subscript"/>
          </w:rPr>
          <w:t>i0</w:t>
        </w:r>
        <w:r w:rsidR="00F955D1">
          <w:rPr>
            <w:rFonts w:ascii="Times New Roman" w:eastAsiaTheme="minorEastAsia" w:hAnsi="Times New Roman" w:cs="Times New Roman"/>
            <w:sz w:val="24"/>
            <w:szCs w:val="24"/>
          </w:rPr>
          <w:t xml:space="preserve"> = </w:t>
        </w:r>
      </w:ins>
      <w:ins w:id="1836" w:author="Carter Daniels" w:date="2024-03-09T13:28:00Z">
        <w:r w:rsidR="00F955D1">
          <w:rPr>
            <w:rFonts w:ascii="Times New Roman" w:eastAsiaTheme="minorEastAsia" w:hAnsi="Times New Roman" w:cs="Times New Roman"/>
            <w:sz w:val="24"/>
            <w:szCs w:val="24"/>
          </w:rPr>
          <w:t>5.542</w:t>
        </w:r>
      </w:ins>
      <w:ins w:id="1837" w:author="Carter Daniels" w:date="2024-03-09T13:27:00Z">
        <w:r w:rsidR="005A2E38">
          <w:rPr>
            <w:rFonts w:ascii="Times New Roman" w:hAnsi="Times New Roman" w:cs="Times New Roman"/>
            <w:sz w:val="24"/>
            <w:szCs w:val="24"/>
          </w:rPr>
          <w:t xml:space="preserve">] </w:t>
        </w:r>
        <w:r w:rsidR="005A2E38">
          <w:rPr>
            <w:rFonts w:ascii="Times New Roman" w:hAnsi="Times New Roman" w:cs="Times New Roman"/>
            <w:sz w:val="24"/>
            <w:szCs w:val="24"/>
          </w:rPr>
          <w:t xml:space="preserve"> </w:t>
        </w:r>
      </w:ins>
      <w:ins w:id="1838" w:author="Carter Daniels" w:date="2024-03-09T13:18:00Z">
        <w:r w:rsidR="00C5329C">
          <w:rPr>
            <w:rFonts w:ascii="Times New Roman" w:hAnsi="Times New Roman" w:cs="Times New Roman"/>
            <w:sz w:val="24"/>
            <w:szCs w:val="24"/>
          </w:rPr>
          <w:t xml:space="preserve">based on mean and SD sine wave parameter estimates. </w:t>
        </w:r>
      </w:ins>
      <w:ins w:id="1839" w:author="Carter Daniels" w:date="2024-03-09T13:37:00Z">
        <w:r w:rsidR="00F955D1">
          <w:rPr>
            <w:rFonts w:ascii="Times New Roman" w:hAnsi="Times New Roman" w:cs="Times New Roman"/>
            <w:sz w:val="24"/>
            <w:szCs w:val="24"/>
          </w:rPr>
          <w:t xml:space="preserve">Taken together, these findings support our impression that </w:t>
        </w:r>
        <w:r w:rsidR="00CB3FF5">
          <w:rPr>
            <w:rFonts w:ascii="Times New Roman" w:hAnsi="Times New Roman" w:cs="Times New Roman"/>
            <w:sz w:val="24"/>
            <w:szCs w:val="24"/>
          </w:rPr>
          <w:t>dynamic timing performance is</w:t>
        </w:r>
      </w:ins>
      <w:ins w:id="1840" w:author="Carter Daniels" w:date="2024-03-09T13:38:00Z">
        <w:r w:rsidR="00CB3FF5">
          <w:rPr>
            <w:rFonts w:ascii="Times New Roman" w:hAnsi="Times New Roman" w:cs="Times New Roman"/>
            <w:sz w:val="24"/>
            <w:szCs w:val="24"/>
          </w:rPr>
          <w:t xml:space="preserve"> not</w:t>
        </w:r>
      </w:ins>
      <w:ins w:id="1841" w:author="Carter Daniels" w:date="2024-03-09T13:37:00Z">
        <w:r w:rsidR="00CB3FF5">
          <w:rPr>
            <w:rFonts w:ascii="Times New Roman" w:hAnsi="Times New Roman" w:cs="Times New Roman"/>
            <w:sz w:val="24"/>
            <w:szCs w:val="24"/>
          </w:rPr>
          <w:t xml:space="preserve"> scalar invariant and </w:t>
        </w:r>
      </w:ins>
      <w:ins w:id="1842" w:author="Carter Daniels" w:date="2024-03-09T13:39:00Z">
        <w:r w:rsidR="00CB3FF5">
          <w:rPr>
            <w:rFonts w:ascii="Times New Roman" w:hAnsi="Times New Roman" w:cs="Times New Roman"/>
            <w:sz w:val="24"/>
            <w:szCs w:val="24"/>
          </w:rPr>
          <w:t xml:space="preserve">that may be due to lack of invariance with </w:t>
        </w:r>
      </w:ins>
      <w:ins w:id="1843" w:author="Carter Daniels" w:date="2024-03-09T13:40:00Z">
        <w:r w:rsidR="00CB3FF5">
          <w:rPr>
            <w:rFonts w:ascii="Times New Roman" w:hAnsi="Times New Roman" w:cs="Times New Roman"/>
            <w:sz w:val="24"/>
            <w:szCs w:val="24"/>
          </w:rPr>
          <w:t xml:space="preserve">both parameters B and S though </w:t>
        </w:r>
      </w:ins>
      <w:ins w:id="1844" w:author="Carter Daniels" w:date="2024-03-09T13:45:00Z">
        <w:r w:rsidR="00CB3FF5">
          <w:rPr>
            <w:rFonts w:ascii="Times New Roman" w:hAnsi="Times New Roman" w:cs="Times New Roman"/>
            <w:sz w:val="24"/>
            <w:szCs w:val="24"/>
          </w:rPr>
          <w:t>the</w:t>
        </w:r>
      </w:ins>
      <w:ins w:id="1845" w:author="Carter Daniels" w:date="2024-03-09T13:40:00Z">
        <w:r w:rsidR="00CB3FF5">
          <w:rPr>
            <w:rFonts w:ascii="Times New Roman" w:hAnsi="Times New Roman" w:cs="Times New Roman"/>
            <w:sz w:val="24"/>
            <w:szCs w:val="24"/>
          </w:rPr>
          <w:t xml:space="preserve"> lack of invariance is strongest for parameter S than B. </w:t>
        </w:r>
      </w:ins>
    </w:p>
    <w:p w14:paraId="04CBA04D" w14:textId="7C836759" w:rsidR="0086324C" w:rsidRDefault="00460FA7" w:rsidP="00460FA7">
      <w:pPr>
        <w:spacing w:line="480" w:lineRule="auto"/>
        <w:jc w:val="center"/>
        <w:rPr>
          <w:ins w:id="1846" w:author="Carter Daniels" w:date="2024-01-26T16:12:00Z"/>
          <w:rFonts w:ascii="Times New Roman" w:hAnsi="Times New Roman" w:cs="Times New Roman"/>
          <w:b/>
          <w:bCs/>
          <w:sz w:val="24"/>
          <w:szCs w:val="24"/>
        </w:rPr>
      </w:pPr>
      <w:ins w:id="1847" w:author="Carter Daniels" w:date="2024-01-26T16:12:00Z">
        <w:r>
          <w:rPr>
            <w:rFonts w:ascii="Times New Roman" w:hAnsi="Times New Roman" w:cs="Times New Roman"/>
            <w:b/>
            <w:bCs/>
            <w:sz w:val="24"/>
            <w:szCs w:val="24"/>
          </w:rPr>
          <w:t>Discussion</w:t>
        </w:r>
      </w:ins>
    </w:p>
    <w:p w14:paraId="063C058B" w14:textId="00EB7854" w:rsidR="00460FA7" w:rsidRDefault="00460FA7" w:rsidP="00460FA7">
      <w:pPr>
        <w:spacing w:line="480" w:lineRule="auto"/>
        <w:rPr>
          <w:ins w:id="1848" w:author="Carter Daniels" w:date="2024-01-26T16:12:00Z"/>
          <w:rFonts w:ascii="Times New Roman" w:hAnsi="Times New Roman" w:cs="Times New Roman"/>
          <w:b/>
          <w:bCs/>
          <w:sz w:val="24"/>
          <w:szCs w:val="24"/>
        </w:rPr>
      </w:pPr>
      <w:ins w:id="1849" w:author="Carter Daniels" w:date="2024-01-26T16:12:00Z">
        <w:r>
          <w:rPr>
            <w:rFonts w:ascii="Times New Roman" w:hAnsi="Times New Roman" w:cs="Times New Roman"/>
            <w:b/>
            <w:bCs/>
            <w:sz w:val="24"/>
            <w:szCs w:val="24"/>
          </w:rPr>
          <w:t>Things to tackle</w:t>
        </w:r>
      </w:ins>
    </w:p>
    <w:p w14:paraId="08F48954" w14:textId="2B392326" w:rsidR="00460FA7" w:rsidRDefault="00460FA7" w:rsidP="00460FA7">
      <w:pPr>
        <w:pStyle w:val="ListParagraph"/>
        <w:numPr>
          <w:ilvl w:val="0"/>
          <w:numId w:val="1"/>
        </w:numPr>
        <w:spacing w:line="480" w:lineRule="auto"/>
        <w:rPr>
          <w:ins w:id="1850" w:author="Carter Daniels" w:date="2024-01-26T16:13:00Z"/>
          <w:rFonts w:ascii="Times New Roman" w:hAnsi="Times New Roman" w:cs="Times New Roman"/>
          <w:b/>
          <w:bCs/>
          <w:sz w:val="24"/>
          <w:szCs w:val="24"/>
        </w:rPr>
      </w:pPr>
      <w:ins w:id="1851" w:author="Carter Daniels" w:date="2024-01-26T16:13:00Z">
        <w:r>
          <w:rPr>
            <w:rFonts w:ascii="Times New Roman" w:hAnsi="Times New Roman" w:cs="Times New Roman"/>
            <w:b/>
            <w:bCs/>
            <w:sz w:val="24"/>
            <w:szCs w:val="24"/>
          </w:rPr>
          <w:t>Scalar invariance may be limited to static FIs</w:t>
        </w:r>
      </w:ins>
    </w:p>
    <w:p w14:paraId="4B0658DF" w14:textId="77777777" w:rsidR="00CB3FF5" w:rsidRDefault="00460FA7" w:rsidP="00CB3FF5">
      <w:pPr>
        <w:pStyle w:val="ListParagraph"/>
        <w:numPr>
          <w:ilvl w:val="0"/>
          <w:numId w:val="1"/>
        </w:numPr>
        <w:spacing w:line="480" w:lineRule="auto"/>
        <w:rPr>
          <w:ins w:id="1852" w:author="Carter Daniels" w:date="2024-03-09T13:47:00Z"/>
          <w:rFonts w:ascii="Times New Roman" w:hAnsi="Times New Roman" w:cs="Times New Roman"/>
          <w:b/>
          <w:bCs/>
          <w:sz w:val="24"/>
          <w:szCs w:val="24"/>
        </w:rPr>
      </w:pPr>
      <w:ins w:id="1853" w:author="Carter Daniels" w:date="2024-01-26T16:14:00Z">
        <w:r>
          <w:rPr>
            <w:rFonts w:ascii="Times New Roman" w:hAnsi="Times New Roman" w:cs="Times New Roman"/>
            <w:b/>
            <w:bCs/>
            <w:sz w:val="24"/>
            <w:szCs w:val="24"/>
          </w:rPr>
          <w:t xml:space="preserve">Even so, lack of scalar invariance has also been observed with static FIs </w:t>
        </w:r>
      </w:ins>
      <w:ins w:id="1854" w:author="Carter Daniels" w:date="2024-01-26T16:16:00Z">
        <w:r w:rsidR="009F2BEC">
          <w:rPr>
            <w:rFonts w:ascii="Times New Roman" w:hAnsi="Times New Roman" w:cs="Times New Roman"/>
            <w:b/>
            <w:bCs/>
            <w:sz w:val="24"/>
            <w:szCs w:val="24"/>
          </w:rPr>
          <w:t>(in the limit)</w:t>
        </w:r>
      </w:ins>
      <w:ins w:id="1855" w:author="Carter Daniels" w:date="2024-03-09T13:47:00Z">
        <w:r w:rsidR="00CB3FF5" w:rsidRPr="00CB3FF5">
          <w:rPr>
            <w:rFonts w:ascii="Times New Roman" w:hAnsi="Times New Roman" w:cs="Times New Roman"/>
            <w:b/>
            <w:bCs/>
            <w:sz w:val="24"/>
            <w:szCs w:val="24"/>
          </w:rPr>
          <w:t xml:space="preserve"> </w:t>
        </w:r>
      </w:ins>
    </w:p>
    <w:p w14:paraId="5F1ECA04" w14:textId="6DC635D5" w:rsidR="00460FA7" w:rsidRPr="00CB3FF5" w:rsidRDefault="00CB3FF5" w:rsidP="00CB3FF5">
      <w:pPr>
        <w:pStyle w:val="ListParagraph"/>
        <w:numPr>
          <w:ilvl w:val="0"/>
          <w:numId w:val="1"/>
        </w:numPr>
        <w:spacing w:line="480" w:lineRule="auto"/>
        <w:rPr>
          <w:ins w:id="1856" w:author="Carter Daniels" w:date="2024-03-09T13:47:00Z"/>
          <w:rFonts w:ascii="Times New Roman" w:hAnsi="Times New Roman" w:cs="Times New Roman"/>
          <w:b/>
          <w:bCs/>
          <w:sz w:val="24"/>
          <w:szCs w:val="24"/>
          <w:rPrChange w:id="1857" w:author="Carter Daniels" w:date="2024-03-09T13:47:00Z">
            <w:rPr>
              <w:ins w:id="1858" w:author="Carter Daniels" w:date="2024-03-09T13:47:00Z"/>
            </w:rPr>
          </w:rPrChange>
        </w:rPr>
      </w:pPr>
      <w:ins w:id="1859" w:author="Carter Daniels" w:date="2024-03-09T13:47:00Z">
        <w:r>
          <w:rPr>
            <w:rFonts w:ascii="Times New Roman" w:hAnsi="Times New Roman" w:cs="Times New Roman"/>
            <w:b/>
            <w:bCs/>
            <w:sz w:val="24"/>
            <w:szCs w:val="24"/>
          </w:rPr>
          <w:t>Some theories try to explain lack of scalar invariance…can they explain the present results?</w:t>
        </w:r>
      </w:ins>
    </w:p>
    <w:p w14:paraId="3108C457" w14:textId="228D5120" w:rsidR="00CB3FF5" w:rsidRDefault="00CB3FF5" w:rsidP="00460FA7">
      <w:pPr>
        <w:pStyle w:val="ListParagraph"/>
        <w:numPr>
          <w:ilvl w:val="0"/>
          <w:numId w:val="1"/>
        </w:numPr>
        <w:spacing w:line="480" w:lineRule="auto"/>
        <w:rPr>
          <w:ins w:id="1860" w:author="Carter Daniels" w:date="2024-03-09T13:47:00Z"/>
          <w:rFonts w:ascii="Times New Roman" w:hAnsi="Times New Roman" w:cs="Times New Roman"/>
          <w:b/>
          <w:bCs/>
          <w:sz w:val="24"/>
          <w:szCs w:val="24"/>
        </w:rPr>
      </w:pPr>
      <w:ins w:id="1861" w:author="Carter Daniels" w:date="2024-03-09T13:47:00Z">
        <w:r>
          <w:rPr>
            <w:rFonts w:ascii="Times New Roman" w:hAnsi="Times New Roman" w:cs="Times New Roman"/>
            <w:b/>
            <w:bCs/>
            <w:sz w:val="24"/>
            <w:szCs w:val="24"/>
          </w:rPr>
          <w:t xml:space="preserve">Perhaps mice are controlling their </w:t>
        </w:r>
        <w:proofErr w:type="gramStart"/>
        <w:r>
          <w:rPr>
            <w:rFonts w:ascii="Times New Roman" w:hAnsi="Times New Roman" w:cs="Times New Roman"/>
            <w:b/>
            <w:bCs/>
            <w:sz w:val="24"/>
            <w:szCs w:val="24"/>
          </w:rPr>
          <w:t>variability</w:t>
        </w:r>
        <w:proofErr w:type="gramEnd"/>
      </w:ins>
    </w:p>
    <w:p w14:paraId="3CE15D5F" w14:textId="24FDDCAA" w:rsidR="00CB3FF5" w:rsidRDefault="00CB3FF5" w:rsidP="00460FA7">
      <w:pPr>
        <w:pStyle w:val="ListParagraph"/>
        <w:numPr>
          <w:ilvl w:val="0"/>
          <w:numId w:val="1"/>
        </w:numPr>
        <w:spacing w:line="480" w:lineRule="auto"/>
        <w:rPr>
          <w:ins w:id="1862" w:author="Carter Daniels" w:date="2024-01-26T16:14:00Z"/>
          <w:rFonts w:ascii="Times New Roman" w:hAnsi="Times New Roman" w:cs="Times New Roman"/>
          <w:b/>
          <w:bCs/>
          <w:sz w:val="24"/>
          <w:szCs w:val="24"/>
        </w:rPr>
      </w:pPr>
      <w:ins w:id="1863" w:author="Carter Daniels" w:date="2024-03-09T13:47:00Z">
        <w:r>
          <w:rPr>
            <w:rFonts w:ascii="Times New Roman" w:hAnsi="Times New Roman" w:cs="Times New Roman"/>
            <w:b/>
            <w:bCs/>
            <w:sz w:val="24"/>
            <w:szCs w:val="24"/>
          </w:rPr>
          <w:lastRenderedPageBreak/>
          <w:t xml:space="preserve">Why might mice do this in dynamic </w:t>
        </w:r>
        <w:proofErr w:type="gramStart"/>
        <w:r>
          <w:rPr>
            <w:rFonts w:ascii="Times New Roman" w:hAnsi="Times New Roman" w:cs="Times New Roman"/>
            <w:b/>
            <w:bCs/>
            <w:sz w:val="24"/>
            <w:szCs w:val="24"/>
          </w:rPr>
          <w:t>time</w:t>
        </w:r>
      </w:ins>
      <w:proofErr w:type="gramEnd"/>
    </w:p>
    <w:p w14:paraId="22148B8B" w14:textId="78E681E3" w:rsidR="00460FA7" w:rsidRDefault="00460FA7" w:rsidP="00460FA7">
      <w:pPr>
        <w:pStyle w:val="ListParagraph"/>
        <w:numPr>
          <w:ilvl w:val="0"/>
          <w:numId w:val="1"/>
        </w:numPr>
        <w:spacing w:line="480" w:lineRule="auto"/>
        <w:rPr>
          <w:ins w:id="1864" w:author="Carter Daniels" w:date="2024-01-26T16:15:00Z"/>
          <w:rFonts w:ascii="Times New Roman" w:hAnsi="Times New Roman" w:cs="Times New Roman"/>
          <w:b/>
          <w:bCs/>
          <w:sz w:val="24"/>
          <w:szCs w:val="24"/>
        </w:rPr>
      </w:pPr>
      <w:ins w:id="1865" w:author="Carter Daniels" w:date="2024-01-26T16:15:00Z">
        <w:r>
          <w:rPr>
            <w:rFonts w:ascii="Times New Roman" w:hAnsi="Times New Roman" w:cs="Times New Roman"/>
            <w:b/>
            <w:bCs/>
            <w:sz w:val="24"/>
            <w:szCs w:val="24"/>
          </w:rPr>
          <w:t xml:space="preserve">Timing variability appears locked to the lower range of FIs in the sine </w:t>
        </w:r>
        <w:proofErr w:type="gramStart"/>
        <w:r>
          <w:rPr>
            <w:rFonts w:ascii="Times New Roman" w:hAnsi="Times New Roman" w:cs="Times New Roman"/>
            <w:b/>
            <w:bCs/>
            <w:sz w:val="24"/>
            <w:szCs w:val="24"/>
          </w:rPr>
          <w:t>wave</w:t>
        </w:r>
        <w:proofErr w:type="gramEnd"/>
      </w:ins>
    </w:p>
    <w:p w14:paraId="034B09EF" w14:textId="65EE8816" w:rsidR="00460FA7" w:rsidRDefault="009F2BEC" w:rsidP="00460FA7">
      <w:pPr>
        <w:pStyle w:val="ListParagraph"/>
        <w:numPr>
          <w:ilvl w:val="0"/>
          <w:numId w:val="1"/>
        </w:numPr>
        <w:spacing w:line="480" w:lineRule="auto"/>
        <w:rPr>
          <w:ins w:id="1866" w:author="Carter Daniels" w:date="2024-01-26T16:17:00Z"/>
          <w:rFonts w:ascii="Times New Roman" w:hAnsi="Times New Roman" w:cs="Times New Roman"/>
          <w:b/>
          <w:bCs/>
          <w:sz w:val="24"/>
          <w:szCs w:val="24"/>
        </w:rPr>
      </w:pPr>
      <w:ins w:id="1867" w:author="Carter Daniels" w:date="2024-01-26T16:17:00Z">
        <w:r>
          <w:rPr>
            <w:rFonts w:ascii="Times New Roman" w:hAnsi="Times New Roman" w:cs="Times New Roman"/>
            <w:b/>
            <w:bCs/>
            <w:sz w:val="24"/>
            <w:szCs w:val="24"/>
          </w:rPr>
          <w:t>Why might subjects do this?</w:t>
        </w:r>
      </w:ins>
    </w:p>
    <w:p w14:paraId="11614515" w14:textId="61B62933" w:rsidR="009F2BEC" w:rsidRDefault="009F2BEC" w:rsidP="00460FA7">
      <w:pPr>
        <w:pStyle w:val="ListParagraph"/>
        <w:numPr>
          <w:ilvl w:val="0"/>
          <w:numId w:val="1"/>
        </w:numPr>
        <w:spacing w:line="480" w:lineRule="auto"/>
        <w:rPr>
          <w:ins w:id="1868" w:author="Carter Daniels" w:date="2024-01-26T16:18:00Z"/>
          <w:rFonts w:ascii="Times New Roman" w:hAnsi="Times New Roman" w:cs="Times New Roman"/>
          <w:b/>
          <w:bCs/>
          <w:sz w:val="24"/>
          <w:szCs w:val="24"/>
        </w:rPr>
      </w:pPr>
      <w:ins w:id="1869" w:author="Carter Daniels" w:date="2024-01-26T16:17:00Z">
        <w:r>
          <w:rPr>
            <w:rFonts w:ascii="Times New Roman" w:hAnsi="Times New Roman" w:cs="Times New Roman"/>
            <w:b/>
            <w:bCs/>
            <w:sz w:val="24"/>
            <w:szCs w:val="24"/>
          </w:rPr>
          <w:t>How might this be ac</w:t>
        </w:r>
      </w:ins>
      <w:ins w:id="1870" w:author="Carter Daniels" w:date="2024-01-26T16:18:00Z">
        <w:r>
          <w:rPr>
            <w:rFonts w:ascii="Times New Roman" w:hAnsi="Times New Roman" w:cs="Times New Roman"/>
            <w:b/>
            <w:bCs/>
            <w:sz w:val="24"/>
            <w:szCs w:val="24"/>
          </w:rPr>
          <w:t>complished in a timing mechanism</w:t>
        </w:r>
      </w:ins>
    </w:p>
    <w:p w14:paraId="19E12C28" w14:textId="2229328E" w:rsidR="009F2BEC" w:rsidRDefault="009F2BEC" w:rsidP="00460FA7">
      <w:pPr>
        <w:pStyle w:val="ListParagraph"/>
        <w:numPr>
          <w:ilvl w:val="0"/>
          <w:numId w:val="1"/>
        </w:numPr>
        <w:spacing w:line="480" w:lineRule="auto"/>
        <w:rPr>
          <w:ins w:id="1871" w:author="Carter Daniels" w:date="2024-01-26T16:16:00Z"/>
          <w:rFonts w:ascii="Times New Roman" w:hAnsi="Times New Roman" w:cs="Times New Roman"/>
          <w:b/>
          <w:bCs/>
          <w:sz w:val="24"/>
          <w:szCs w:val="24"/>
        </w:rPr>
      </w:pPr>
      <w:ins w:id="1872" w:author="Carter Daniels" w:date="2024-01-26T16:18:00Z">
        <w:r>
          <w:rPr>
            <w:rFonts w:ascii="Times New Roman" w:hAnsi="Times New Roman" w:cs="Times New Roman"/>
            <w:b/>
            <w:bCs/>
            <w:sz w:val="24"/>
            <w:szCs w:val="24"/>
          </w:rPr>
          <w:t>Limitations/Future work</w:t>
        </w:r>
      </w:ins>
    </w:p>
    <w:p w14:paraId="4E4DF619" w14:textId="77777777" w:rsidR="00460FA7" w:rsidRPr="00460FA7" w:rsidRDefault="00460FA7">
      <w:pPr>
        <w:pStyle w:val="ListParagraph"/>
        <w:numPr>
          <w:ilvl w:val="0"/>
          <w:numId w:val="1"/>
        </w:numPr>
        <w:spacing w:line="480" w:lineRule="auto"/>
        <w:rPr>
          <w:ins w:id="1873" w:author="Carter Daniels" w:date="2023-09-16T13:29:00Z"/>
          <w:rFonts w:ascii="Times New Roman" w:hAnsi="Times New Roman" w:cs="Times New Roman"/>
          <w:b/>
          <w:bCs/>
          <w:sz w:val="24"/>
          <w:szCs w:val="24"/>
          <w:rPrChange w:id="1874" w:author="Carter Daniels" w:date="2024-01-26T16:13:00Z">
            <w:rPr>
              <w:ins w:id="1875" w:author="Carter Daniels" w:date="2023-09-16T13:29:00Z"/>
            </w:rPr>
          </w:rPrChange>
        </w:rPr>
        <w:pPrChange w:id="1876" w:author="Carter Daniels" w:date="2024-01-26T16:13:00Z">
          <w:pPr>
            <w:spacing w:line="480" w:lineRule="auto"/>
            <w:ind w:firstLine="720"/>
            <w:jc w:val="center"/>
          </w:pPr>
        </w:pPrChange>
      </w:pPr>
    </w:p>
    <w:p w14:paraId="24540629" w14:textId="06AFBBBD" w:rsidR="00DF02E3" w:rsidRPr="00DF02E3" w:rsidDel="00E74975" w:rsidRDefault="0012520B">
      <w:pPr>
        <w:spacing w:line="480" w:lineRule="auto"/>
        <w:rPr>
          <w:del w:id="1877" w:author="Katharine E Thompson" w:date="2022-08-30T23:52:00Z"/>
          <w:rFonts w:ascii="Times New Roman" w:hAnsi="Times New Roman" w:cs="Times New Roman"/>
          <w:b/>
          <w:bCs/>
          <w:sz w:val="24"/>
          <w:szCs w:val="24"/>
        </w:rPr>
        <w:pPrChange w:id="1878" w:author="Carter Daniels" w:date="2023-09-16T12:50:00Z">
          <w:pPr>
            <w:spacing w:line="480" w:lineRule="auto"/>
            <w:ind w:firstLine="720"/>
            <w:jc w:val="center"/>
          </w:pPr>
        </w:pPrChange>
      </w:pPr>
      <w:del w:id="1879" w:author="Katharine E Thompson" w:date="2022-08-30T23:52:00Z">
        <w:r w:rsidDel="00E74975">
          <w:rPr>
            <w:rFonts w:ascii="Times New Roman" w:hAnsi="Times New Roman" w:cs="Times New Roman"/>
            <w:b/>
            <w:bCs/>
            <w:sz w:val="24"/>
            <w:szCs w:val="24"/>
          </w:rPr>
          <w:delText>Data Analysis &amp; Results</w:delText>
        </w:r>
        <w:r w:rsidR="00DF02E3" w:rsidDel="00E74975">
          <w:rPr>
            <w:rFonts w:ascii="Times New Roman" w:hAnsi="Times New Roman" w:cs="Times New Roman"/>
            <w:sz w:val="24"/>
            <w:szCs w:val="24"/>
          </w:rPr>
          <w:tab/>
        </w:r>
      </w:del>
    </w:p>
    <w:p w14:paraId="68B4EA0E" w14:textId="42D0D5B3" w:rsidR="006E71CC" w:rsidDel="00E74975" w:rsidRDefault="006E71CC">
      <w:pPr>
        <w:spacing w:line="480" w:lineRule="auto"/>
        <w:rPr>
          <w:del w:id="1880" w:author="Katharine E Thompson" w:date="2022-08-30T23:52:00Z"/>
          <w:rFonts w:ascii="Times New Roman" w:hAnsi="Times New Roman" w:cs="Times New Roman"/>
          <w:sz w:val="24"/>
          <w:szCs w:val="24"/>
        </w:rPr>
        <w:pPrChange w:id="1881" w:author="Carter Daniels" w:date="2023-09-16T12:50:00Z">
          <w:pPr>
            <w:spacing w:line="480" w:lineRule="auto"/>
            <w:ind w:firstLine="720"/>
          </w:pPr>
        </w:pPrChange>
      </w:pPr>
      <w:del w:id="1882" w:author="Katharine E Thompson" w:date="2022-08-30T23:52:00Z">
        <w:r w:rsidDel="00E74975">
          <w:rPr>
            <w:rFonts w:ascii="Times New Roman" w:hAnsi="Times New Roman" w:cs="Times New Roman"/>
            <w:sz w:val="24"/>
            <w:szCs w:val="24"/>
          </w:rPr>
          <w:delText>Figure</w:delText>
        </w:r>
        <w:r w:rsidR="00DF02E3" w:rsidDel="00E74975">
          <w:rPr>
            <w:rFonts w:ascii="Times New Roman" w:hAnsi="Times New Roman" w:cs="Times New Roman"/>
            <w:sz w:val="24"/>
            <w:szCs w:val="24"/>
          </w:rPr>
          <w:delText xml:space="preserve"> </w:delText>
        </w:r>
        <w:r w:rsidDel="00E74975">
          <w:rPr>
            <w:rFonts w:ascii="Times New Roman" w:hAnsi="Times New Roman" w:cs="Times New Roman"/>
            <w:sz w:val="24"/>
            <w:szCs w:val="24"/>
          </w:rPr>
          <w:delText>1A</w:delText>
        </w:r>
        <w:r w:rsidR="001E5F76" w:rsidDel="00E74975">
          <w:rPr>
            <w:rFonts w:ascii="Times New Roman" w:hAnsi="Times New Roman" w:cs="Times New Roman"/>
            <w:sz w:val="24"/>
            <w:szCs w:val="24"/>
          </w:rPr>
          <w:delText>-</w:delText>
        </w:r>
        <w:r w:rsidR="002463F2" w:rsidDel="00E74975">
          <w:rPr>
            <w:rFonts w:ascii="Times New Roman" w:hAnsi="Times New Roman" w:cs="Times New Roman"/>
            <w:sz w:val="24"/>
            <w:szCs w:val="24"/>
          </w:rPr>
          <w:delText>B</w:delText>
        </w:r>
        <w:r w:rsidR="004A368A" w:rsidDel="00E74975">
          <w:rPr>
            <w:rFonts w:ascii="Times New Roman" w:hAnsi="Times New Roman" w:cs="Times New Roman"/>
            <w:sz w:val="24"/>
            <w:szCs w:val="24"/>
          </w:rPr>
          <w:delText xml:space="preserve"> </w:delText>
        </w:r>
        <w:r w:rsidDel="00E74975">
          <w:rPr>
            <w:rFonts w:ascii="Times New Roman" w:hAnsi="Times New Roman" w:cs="Times New Roman"/>
            <w:sz w:val="24"/>
            <w:szCs w:val="24"/>
          </w:rPr>
          <w:delText xml:space="preserve">shows the programmed </w:delText>
        </w:r>
        <w:r w:rsidR="004C33C5" w:rsidDel="00E74975">
          <w:rPr>
            <w:rFonts w:ascii="Times New Roman" w:hAnsi="Times New Roman" w:cs="Times New Roman"/>
            <w:sz w:val="24"/>
            <w:szCs w:val="24"/>
          </w:rPr>
          <w:delText>sinewave</w:delText>
        </w:r>
        <w:r w:rsidDel="00E74975">
          <w:rPr>
            <w:rFonts w:ascii="Times New Roman" w:hAnsi="Times New Roman" w:cs="Times New Roman"/>
            <w:sz w:val="24"/>
            <w:szCs w:val="24"/>
          </w:rPr>
          <w:delText xml:space="preserve"> and mean latency as a function of trial in the sinewave per session block (12 sessions/block)</w:delText>
        </w:r>
        <w:r w:rsidR="00DF02E3" w:rsidDel="00E74975">
          <w:rPr>
            <w:rFonts w:ascii="Times New Roman" w:hAnsi="Times New Roman" w:cs="Times New Roman"/>
            <w:sz w:val="24"/>
            <w:szCs w:val="24"/>
          </w:rPr>
          <w:delText xml:space="preserve">; for each mouse, latencies were averaged over sessions and then </w:delText>
        </w:r>
        <w:r w:rsidR="004C33C5" w:rsidDel="00E74975">
          <w:rPr>
            <w:rFonts w:ascii="Times New Roman" w:hAnsi="Times New Roman" w:cs="Times New Roman"/>
            <w:sz w:val="24"/>
            <w:szCs w:val="24"/>
          </w:rPr>
          <w:delText>sinewave</w:delText>
        </w:r>
        <w:r w:rsidR="00DF02E3" w:rsidDel="00E74975">
          <w:rPr>
            <w:rFonts w:ascii="Times New Roman" w:hAnsi="Times New Roman" w:cs="Times New Roman"/>
            <w:sz w:val="24"/>
            <w:szCs w:val="24"/>
          </w:rPr>
          <w:delText xml:space="preserve"> periods</w:delText>
        </w:r>
        <w:r w:rsidDel="00E74975">
          <w:rPr>
            <w:rFonts w:ascii="Times New Roman" w:hAnsi="Times New Roman" w:cs="Times New Roman"/>
            <w:sz w:val="24"/>
            <w:szCs w:val="24"/>
          </w:rPr>
          <w:delText xml:space="preserve">. Although under both </w:delText>
        </w:r>
        <w:r w:rsidR="004C33C5" w:rsidDel="00E74975">
          <w:rPr>
            <w:rFonts w:ascii="Times New Roman" w:hAnsi="Times New Roman" w:cs="Times New Roman"/>
            <w:sz w:val="24"/>
            <w:szCs w:val="24"/>
          </w:rPr>
          <w:delText>sinewave</w:delText>
        </w:r>
        <w:r w:rsidDel="00E74975">
          <w:rPr>
            <w:rFonts w:ascii="Times New Roman" w:hAnsi="Times New Roman" w:cs="Times New Roman"/>
            <w:sz w:val="24"/>
            <w:szCs w:val="24"/>
          </w:rPr>
          <w:delText>s</w:delText>
        </w:r>
        <w:r w:rsidR="001E5F76" w:rsidDel="00E74975">
          <w:rPr>
            <w:rFonts w:ascii="Times New Roman" w:hAnsi="Times New Roman" w:cs="Times New Roman"/>
            <w:sz w:val="24"/>
            <w:szCs w:val="24"/>
          </w:rPr>
          <w:delText>,</w:delText>
        </w:r>
        <w:r w:rsidDel="00E74975">
          <w:rPr>
            <w:rFonts w:ascii="Times New Roman" w:hAnsi="Times New Roman" w:cs="Times New Roman"/>
            <w:sz w:val="24"/>
            <w:szCs w:val="24"/>
          </w:rPr>
          <w:delText xml:space="preserve"> latencies better approximated the </w:delText>
        </w:r>
        <w:r w:rsidR="004C33C5" w:rsidDel="00E74975">
          <w:rPr>
            <w:rFonts w:ascii="Times New Roman" w:hAnsi="Times New Roman" w:cs="Times New Roman"/>
            <w:sz w:val="24"/>
            <w:szCs w:val="24"/>
          </w:rPr>
          <w:delText>sinewave</w:delText>
        </w:r>
        <w:r w:rsidDel="00E74975">
          <w:rPr>
            <w:rFonts w:ascii="Times New Roman" w:hAnsi="Times New Roman" w:cs="Times New Roman"/>
            <w:sz w:val="24"/>
            <w:szCs w:val="24"/>
          </w:rPr>
          <w:delText xml:space="preserve"> as a function of training; that is, across session blocks, latencies did not track the </w:delText>
        </w:r>
        <w:r w:rsidR="004C33C5" w:rsidDel="00E74975">
          <w:rPr>
            <w:rFonts w:ascii="Times New Roman" w:hAnsi="Times New Roman" w:cs="Times New Roman"/>
            <w:sz w:val="24"/>
            <w:szCs w:val="24"/>
          </w:rPr>
          <w:delText>sinewave</w:delText>
        </w:r>
        <w:r w:rsidDel="00E74975">
          <w:rPr>
            <w:rFonts w:ascii="Times New Roman" w:hAnsi="Times New Roman" w:cs="Times New Roman"/>
            <w:sz w:val="24"/>
            <w:szCs w:val="24"/>
          </w:rPr>
          <w:delText xml:space="preserve">s in a similar manner. When tracking the 20-s </w:delText>
        </w:r>
        <w:r w:rsidR="004C33C5" w:rsidDel="00E74975">
          <w:rPr>
            <w:rFonts w:ascii="Times New Roman" w:hAnsi="Times New Roman" w:cs="Times New Roman"/>
            <w:sz w:val="24"/>
            <w:szCs w:val="24"/>
          </w:rPr>
          <w:delText>sinewave</w:delText>
        </w:r>
        <w:r w:rsidDel="00E74975">
          <w:rPr>
            <w:rFonts w:ascii="Times New Roman" w:hAnsi="Times New Roman" w:cs="Times New Roman"/>
            <w:sz w:val="24"/>
            <w:szCs w:val="24"/>
          </w:rPr>
          <w:delText xml:space="preserve">, latencies </w:delText>
        </w:r>
        <w:r w:rsidR="00D75040" w:rsidDel="00E74975">
          <w:rPr>
            <w:rFonts w:ascii="Times New Roman" w:hAnsi="Times New Roman" w:cs="Times New Roman"/>
            <w:sz w:val="24"/>
            <w:szCs w:val="24"/>
          </w:rPr>
          <w:delText>took on the form of a step-function</w:delText>
        </w:r>
        <w:r w:rsidDel="00E74975">
          <w:rPr>
            <w:rFonts w:ascii="Times New Roman" w:hAnsi="Times New Roman" w:cs="Times New Roman"/>
            <w:sz w:val="24"/>
            <w:szCs w:val="24"/>
          </w:rPr>
          <w:delText xml:space="preserve">. In contrast, when tracking the 40-s </w:delText>
        </w:r>
        <w:r w:rsidR="004C33C5" w:rsidDel="00E74975">
          <w:rPr>
            <w:rFonts w:ascii="Times New Roman" w:hAnsi="Times New Roman" w:cs="Times New Roman"/>
            <w:sz w:val="24"/>
            <w:szCs w:val="24"/>
          </w:rPr>
          <w:delText>sinewave</w:delText>
        </w:r>
        <w:r w:rsidDel="00E74975">
          <w:rPr>
            <w:rFonts w:ascii="Times New Roman" w:hAnsi="Times New Roman" w:cs="Times New Roman"/>
            <w:sz w:val="24"/>
            <w:szCs w:val="24"/>
          </w:rPr>
          <w:delText xml:space="preserve">, latencies </w:delText>
        </w:r>
        <w:r w:rsidR="00D75040" w:rsidDel="00E74975">
          <w:rPr>
            <w:rFonts w:ascii="Times New Roman" w:hAnsi="Times New Roman" w:cs="Times New Roman"/>
            <w:sz w:val="24"/>
            <w:szCs w:val="24"/>
          </w:rPr>
          <w:delText>took on the form of a sinewave</w:delText>
        </w:r>
        <w:r w:rsidDel="00E74975">
          <w:rPr>
            <w:rFonts w:ascii="Times New Roman" w:hAnsi="Times New Roman" w:cs="Times New Roman"/>
            <w:sz w:val="24"/>
            <w:szCs w:val="24"/>
          </w:rPr>
          <w:delText xml:space="preserve">. </w:delText>
        </w:r>
        <w:r w:rsidR="002463F2" w:rsidDel="00E74975">
          <w:rPr>
            <w:rFonts w:ascii="Times New Roman" w:hAnsi="Times New Roman" w:cs="Times New Roman"/>
            <w:sz w:val="24"/>
            <w:szCs w:val="24"/>
          </w:rPr>
          <w:delText>Figure 1C shows the normalized programmed FI</w:delText>
        </w:r>
        <w:r w:rsidR="004C33C5" w:rsidDel="00E74975">
          <w:rPr>
            <w:rFonts w:ascii="Times New Roman" w:hAnsi="Times New Roman" w:cs="Times New Roman"/>
            <w:sz w:val="24"/>
            <w:szCs w:val="24"/>
          </w:rPr>
          <w:delText xml:space="preserve"> and</w:delText>
        </w:r>
        <w:r w:rsidR="002463F2" w:rsidDel="00E74975">
          <w:rPr>
            <w:rFonts w:ascii="Times New Roman" w:hAnsi="Times New Roman" w:cs="Times New Roman"/>
            <w:sz w:val="24"/>
            <w:szCs w:val="24"/>
          </w:rPr>
          <w:delText xml:space="preserve"> normalized mean latency as a function of trial in the sinewave in the last session block. </w:delText>
        </w:r>
        <w:r w:rsidR="004C33C5" w:rsidDel="00E74975">
          <w:rPr>
            <w:rFonts w:ascii="Times New Roman" w:hAnsi="Times New Roman" w:cs="Times New Roman"/>
            <w:sz w:val="24"/>
            <w:szCs w:val="24"/>
          </w:rPr>
          <w:delText xml:space="preserve">The normalization preserved the observed shapes—step function and sinewave for the 20-s and 40-s sinewaves, respectively—but revealed little overlap in latencies suggesting the lack of scale invariance </w:delText>
        </w:r>
        <w:r w:rsidR="00D75040" w:rsidDel="00E74975">
          <w:rPr>
            <w:rFonts w:ascii="Times New Roman" w:hAnsi="Times New Roman" w:cs="Times New Roman"/>
            <w:sz w:val="24"/>
            <w:szCs w:val="24"/>
          </w:rPr>
          <w:delText>across sinewaves</w:delText>
        </w:r>
        <w:r w:rsidR="004C33C5" w:rsidDel="00E74975">
          <w:rPr>
            <w:rFonts w:ascii="Times New Roman" w:hAnsi="Times New Roman" w:cs="Times New Roman"/>
            <w:sz w:val="24"/>
            <w:szCs w:val="24"/>
          </w:rPr>
          <w:delText xml:space="preserve"> </w:delText>
        </w:r>
      </w:del>
    </w:p>
    <w:p w14:paraId="671B79B8" w14:textId="38E7C5F4" w:rsidR="006E71CC" w:rsidDel="00E74975" w:rsidRDefault="006E71CC">
      <w:pPr>
        <w:spacing w:line="480" w:lineRule="auto"/>
        <w:rPr>
          <w:del w:id="1883" w:author="Katharine E Thompson" w:date="2022-08-30T23:52:00Z"/>
          <w:rFonts w:ascii="Times New Roman" w:hAnsi="Times New Roman" w:cs="Times New Roman"/>
          <w:sz w:val="24"/>
          <w:szCs w:val="24"/>
        </w:rPr>
      </w:pPr>
      <w:del w:id="1884" w:author="Katharine E Thompson" w:date="2022-08-30T23:52:00Z">
        <w:r w:rsidDel="00E74975">
          <w:rPr>
            <w:rFonts w:ascii="Times New Roman" w:hAnsi="Times New Roman" w:cs="Times New Roman"/>
            <w:sz w:val="24"/>
            <w:szCs w:val="24"/>
          </w:rPr>
          <w:tab/>
          <w:delText xml:space="preserve">To characterize </w:delText>
        </w:r>
        <w:r w:rsidR="00334A01" w:rsidDel="00E74975">
          <w:rPr>
            <w:rFonts w:ascii="Times New Roman" w:hAnsi="Times New Roman" w:cs="Times New Roman"/>
            <w:sz w:val="24"/>
            <w:szCs w:val="24"/>
          </w:rPr>
          <w:delText xml:space="preserve">(a) the degree to which latencies approximated the programmed </w:delText>
        </w:r>
        <w:r w:rsidR="004C33C5" w:rsidDel="00E74975">
          <w:rPr>
            <w:rFonts w:ascii="Times New Roman" w:hAnsi="Times New Roman" w:cs="Times New Roman"/>
            <w:sz w:val="24"/>
            <w:szCs w:val="24"/>
          </w:rPr>
          <w:delText>sinewave</w:delText>
        </w:r>
        <w:r w:rsidR="00D75040" w:rsidDel="00E74975">
          <w:rPr>
            <w:rFonts w:ascii="Times New Roman" w:hAnsi="Times New Roman" w:cs="Times New Roman"/>
            <w:sz w:val="24"/>
            <w:szCs w:val="24"/>
          </w:rPr>
          <w:delText xml:space="preserve">; </w:delText>
        </w:r>
        <w:r w:rsidR="00334A01" w:rsidDel="00E74975">
          <w:rPr>
            <w:rFonts w:ascii="Times New Roman" w:hAnsi="Times New Roman" w:cs="Times New Roman"/>
            <w:sz w:val="24"/>
            <w:szCs w:val="24"/>
          </w:rPr>
          <w:delText xml:space="preserve">(b) how well latencies recovered the underlying parameters of the </w:delText>
        </w:r>
        <w:r w:rsidR="00D75040" w:rsidDel="00E74975">
          <w:rPr>
            <w:rFonts w:ascii="Times New Roman" w:hAnsi="Times New Roman" w:cs="Times New Roman"/>
            <w:sz w:val="24"/>
            <w:szCs w:val="24"/>
          </w:rPr>
          <w:delText xml:space="preserve">sinewave; </w:delText>
        </w:r>
        <w:r w:rsidR="00334A01" w:rsidDel="00E74975">
          <w:rPr>
            <w:rFonts w:ascii="Times New Roman" w:hAnsi="Times New Roman" w:cs="Times New Roman"/>
            <w:sz w:val="24"/>
            <w:szCs w:val="24"/>
          </w:rPr>
          <w:delText xml:space="preserve">(c) how those parameters changed as a function of session </w:delText>
        </w:r>
        <w:r w:rsidR="00F06AF5" w:rsidDel="00E74975">
          <w:rPr>
            <w:rFonts w:ascii="Times New Roman" w:hAnsi="Times New Roman" w:cs="Times New Roman"/>
            <w:sz w:val="24"/>
            <w:szCs w:val="24"/>
          </w:rPr>
          <w:delText>block,</w:delText>
        </w:r>
        <w:r w:rsidR="00334A01" w:rsidDel="00E74975">
          <w:rPr>
            <w:rFonts w:ascii="Times New Roman" w:hAnsi="Times New Roman" w:cs="Times New Roman"/>
            <w:sz w:val="24"/>
            <w:szCs w:val="24"/>
          </w:rPr>
          <w:delText xml:space="preserve"> </w:delText>
        </w:r>
        <w:r w:rsidR="004C33C5" w:rsidDel="00E74975">
          <w:rPr>
            <w:rFonts w:ascii="Times New Roman" w:hAnsi="Times New Roman" w:cs="Times New Roman"/>
            <w:sz w:val="24"/>
            <w:szCs w:val="24"/>
          </w:rPr>
          <w:delText xml:space="preserve">and (d) which if any parameters are scale invariant (i.e., adhere to Weber’s law) </w:delText>
        </w:r>
        <w:r w:rsidR="00334A01" w:rsidDel="00E74975">
          <w:rPr>
            <w:rFonts w:ascii="Times New Roman" w:hAnsi="Times New Roman" w:cs="Times New Roman"/>
            <w:sz w:val="24"/>
            <w:szCs w:val="24"/>
          </w:rPr>
          <w:delText>we fit</w:delText>
        </w:r>
        <w:r w:rsidR="00DF02E3" w:rsidDel="00E74975">
          <w:rPr>
            <w:rFonts w:ascii="Times New Roman" w:hAnsi="Times New Roman" w:cs="Times New Roman"/>
            <w:sz w:val="24"/>
            <w:szCs w:val="24"/>
          </w:rPr>
          <w:delText xml:space="preserve"> the following equation</w:delText>
        </w:r>
        <w:r w:rsidR="004A368A" w:rsidDel="00E74975">
          <w:rPr>
            <w:rFonts w:ascii="Times New Roman" w:hAnsi="Times New Roman" w:cs="Times New Roman"/>
            <w:sz w:val="24"/>
            <w:szCs w:val="24"/>
          </w:rPr>
          <w:delText xml:space="preserve"> to the data of each mouse from each session block</w:delText>
        </w:r>
        <w:r w:rsidR="00DF02E3" w:rsidDel="00E74975">
          <w:rPr>
            <w:rFonts w:ascii="Times New Roman" w:hAnsi="Times New Roman" w:cs="Times New Roman"/>
            <w:sz w:val="24"/>
            <w:szCs w:val="24"/>
          </w:rPr>
          <w:delText>,</w:delText>
        </w:r>
      </w:del>
    </w:p>
    <w:p w14:paraId="6FFBD611" w14:textId="4AF7B533" w:rsidR="00DF02E3" w:rsidDel="00E74975" w:rsidRDefault="00DF02E3">
      <w:pPr>
        <w:spacing w:line="480" w:lineRule="auto"/>
        <w:rPr>
          <w:del w:id="1885" w:author="Katharine E Thompson" w:date="2022-08-30T23:52:00Z"/>
          <w:rFonts w:ascii="Times New Roman" w:hAnsi="Times New Roman" w:cs="Times New Roman"/>
          <w:sz w:val="24"/>
          <w:szCs w:val="24"/>
        </w:rPr>
      </w:pPr>
      <w:del w:id="1886" w:author="Katharine E Thompson" w:date="2022-08-30T23:52:00Z">
        <w:r w:rsidRPr="00DF02E3" w:rsidDel="00E74975">
          <w:rPr>
            <w:rFonts w:ascii="Times New Roman" w:hAnsi="Times New Roman" w:cs="Times New Roman"/>
            <w:position w:val="-24"/>
            <w:sz w:val="24"/>
            <w:szCs w:val="24"/>
          </w:rPr>
          <w:object w:dxaOrig="2820" w:dyaOrig="620" w14:anchorId="604EC2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41pt;height:30.6pt" o:ole="">
              <v:imagedata r:id="rId20" o:title=""/>
            </v:shape>
            <o:OLEObject Type="Embed" ProgID="Equation.DSMT4" ShapeID="_x0000_i1029" DrawAspect="Content" ObjectID="_1771497910" r:id="rId21"/>
          </w:object>
        </w:r>
        <w:r w:rsidDel="00E74975">
          <w:rPr>
            <w:rFonts w:ascii="Times New Roman" w:hAnsi="Times New Roman" w:cs="Times New Roman"/>
            <w:sz w:val="24"/>
            <w:szCs w:val="24"/>
          </w:rPr>
          <w:tab/>
        </w:r>
        <w:r w:rsidDel="00E74975">
          <w:rPr>
            <w:rFonts w:ascii="Times New Roman" w:hAnsi="Times New Roman" w:cs="Times New Roman"/>
            <w:sz w:val="24"/>
            <w:szCs w:val="24"/>
          </w:rPr>
          <w:tab/>
        </w:r>
        <w:r w:rsidDel="00E74975">
          <w:rPr>
            <w:rFonts w:ascii="Times New Roman" w:hAnsi="Times New Roman" w:cs="Times New Roman"/>
            <w:sz w:val="24"/>
            <w:szCs w:val="24"/>
          </w:rPr>
          <w:tab/>
        </w:r>
        <w:r w:rsidDel="00E74975">
          <w:rPr>
            <w:rFonts w:ascii="Times New Roman" w:hAnsi="Times New Roman" w:cs="Times New Roman"/>
            <w:sz w:val="24"/>
            <w:szCs w:val="24"/>
          </w:rPr>
          <w:tab/>
        </w:r>
        <w:r w:rsidDel="00E74975">
          <w:rPr>
            <w:rFonts w:ascii="Times New Roman" w:hAnsi="Times New Roman" w:cs="Times New Roman"/>
            <w:sz w:val="24"/>
            <w:szCs w:val="24"/>
          </w:rPr>
          <w:tab/>
        </w:r>
        <w:r w:rsidDel="00E74975">
          <w:rPr>
            <w:rFonts w:ascii="Times New Roman" w:hAnsi="Times New Roman" w:cs="Times New Roman"/>
            <w:sz w:val="24"/>
            <w:szCs w:val="24"/>
          </w:rPr>
          <w:tab/>
        </w:r>
        <w:r w:rsidDel="00E74975">
          <w:rPr>
            <w:rFonts w:ascii="Times New Roman" w:hAnsi="Times New Roman" w:cs="Times New Roman"/>
            <w:sz w:val="24"/>
            <w:szCs w:val="24"/>
          </w:rPr>
          <w:tab/>
        </w:r>
        <w:r w:rsidDel="00E74975">
          <w:rPr>
            <w:rFonts w:ascii="Times New Roman" w:hAnsi="Times New Roman" w:cs="Times New Roman"/>
            <w:sz w:val="24"/>
            <w:szCs w:val="24"/>
          </w:rPr>
          <w:tab/>
        </w:r>
        <w:r w:rsidDel="00E74975">
          <w:rPr>
            <w:rFonts w:ascii="Times New Roman" w:hAnsi="Times New Roman" w:cs="Times New Roman"/>
            <w:sz w:val="24"/>
            <w:szCs w:val="24"/>
          </w:rPr>
          <w:tab/>
          <w:delText xml:space="preserve">       (1)</w:delText>
        </w:r>
      </w:del>
    </w:p>
    <w:p w14:paraId="31496695" w14:textId="4F18AE1F" w:rsidR="00DF02E3" w:rsidDel="00E74975" w:rsidRDefault="00F06AF5">
      <w:pPr>
        <w:spacing w:line="480" w:lineRule="auto"/>
        <w:rPr>
          <w:del w:id="1887" w:author="Katharine E Thompson" w:date="2022-08-30T23:52:00Z"/>
          <w:rFonts w:ascii="Times New Roman" w:hAnsi="Times New Roman" w:cs="Times New Roman"/>
          <w:sz w:val="24"/>
          <w:szCs w:val="24"/>
        </w:rPr>
      </w:pPr>
      <w:del w:id="1888" w:author="Katharine E Thompson" w:date="2022-08-30T23:52:00Z">
        <w:r w:rsidDel="00E74975">
          <w:rPr>
            <w:rFonts w:ascii="Times New Roman" w:hAnsi="Times New Roman" w:cs="Times New Roman"/>
            <w:sz w:val="24"/>
            <w:szCs w:val="24"/>
          </w:rPr>
          <w:delText xml:space="preserve">where </w:delText>
        </w:r>
        <w:r w:rsidRPr="00F06AF5" w:rsidDel="00E74975">
          <w:rPr>
            <w:rFonts w:ascii="Times New Roman" w:hAnsi="Times New Roman" w:cs="Times New Roman"/>
            <w:i/>
            <w:iCs/>
            <w:sz w:val="24"/>
            <w:szCs w:val="24"/>
          </w:rPr>
          <w:delText>t</w:delText>
        </w:r>
        <w:r w:rsidDel="00E74975">
          <w:rPr>
            <w:rFonts w:ascii="Times New Roman" w:hAnsi="Times New Roman" w:cs="Times New Roman"/>
            <w:sz w:val="24"/>
            <w:szCs w:val="24"/>
          </w:rPr>
          <w:delText xml:space="preserve"> is the </w:delText>
        </w:r>
        <w:r w:rsidRPr="00F06AF5" w:rsidDel="00E74975">
          <w:rPr>
            <w:rFonts w:ascii="Times New Roman" w:hAnsi="Times New Roman" w:cs="Times New Roman"/>
            <w:i/>
            <w:iCs/>
            <w:sz w:val="24"/>
            <w:szCs w:val="24"/>
          </w:rPr>
          <w:delText>t</w:delText>
        </w:r>
        <w:r w:rsidDel="00E74975">
          <w:rPr>
            <w:rFonts w:ascii="Times New Roman" w:hAnsi="Times New Roman" w:cs="Times New Roman"/>
            <w:sz w:val="24"/>
            <w:szCs w:val="24"/>
          </w:rPr>
          <w:delText xml:space="preserve">th trial, B is the </w:delText>
        </w:r>
        <w:r w:rsidR="004C33C5" w:rsidDel="00E74975">
          <w:rPr>
            <w:rFonts w:ascii="Times New Roman" w:hAnsi="Times New Roman" w:cs="Times New Roman"/>
            <w:sz w:val="24"/>
            <w:szCs w:val="24"/>
          </w:rPr>
          <w:delText xml:space="preserve">baseline </w:delText>
        </w:r>
        <w:r w:rsidDel="00E74975">
          <w:rPr>
            <w:rFonts w:ascii="Times New Roman" w:hAnsi="Times New Roman" w:cs="Times New Roman"/>
            <w:sz w:val="24"/>
            <w:szCs w:val="24"/>
          </w:rPr>
          <w:delText xml:space="preserve">latency around which </w:delText>
        </w:r>
        <w:r w:rsidR="004C33C5" w:rsidDel="00E74975">
          <w:rPr>
            <w:rFonts w:ascii="Times New Roman" w:hAnsi="Times New Roman" w:cs="Times New Roman"/>
            <w:sz w:val="24"/>
            <w:szCs w:val="24"/>
          </w:rPr>
          <w:delText xml:space="preserve">all other </w:delText>
        </w:r>
        <w:r w:rsidDel="00E74975">
          <w:rPr>
            <w:rFonts w:ascii="Times New Roman" w:hAnsi="Times New Roman" w:cs="Times New Roman"/>
            <w:sz w:val="24"/>
            <w:szCs w:val="24"/>
          </w:rPr>
          <w:delText xml:space="preserve">latencies oscillate, </w:delText>
        </w:r>
        <w:r w:rsidRPr="00F06AF5" w:rsidDel="00E74975">
          <w:rPr>
            <w:rFonts w:ascii="Times New Roman" w:hAnsi="Times New Roman" w:cs="Times New Roman"/>
            <w:i/>
            <w:iCs/>
            <w:sz w:val="24"/>
            <w:szCs w:val="24"/>
          </w:rPr>
          <w:delText>S</w:delText>
        </w:r>
        <w:r w:rsidDel="00E74975">
          <w:rPr>
            <w:rFonts w:ascii="Times New Roman" w:hAnsi="Times New Roman" w:cs="Times New Roman"/>
            <w:sz w:val="24"/>
            <w:szCs w:val="24"/>
          </w:rPr>
          <w:delText xml:space="preserve"> is the swing or the largest difference observed in latencies, and </w:delText>
        </w:r>
        <w:r w:rsidRPr="00F06AF5" w:rsidDel="00E74975">
          <w:rPr>
            <w:rFonts w:ascii="Times New Roman" w:hAnsi="Times New Roman" w:cs="Times New Roman"/>
            <w:i/>
            <w:iCs/>
            <w:sz w:val="24"/>
            <w:szCs w:val="24"/>
          </w:rPr>
          <w:delText>P</w:delText>
        </w:r>
        <w:r w:rsidDel="00E74975">
          <w:rPr>
            <w:rFonts w:ascii="Times New Roman" w:hAnsi="Times New Roman" w:cs="Times New Roman"/>
            <w:sz w:val="24"/>
            <w:szCs w:val="24"/>
          </w:rPr>
          <w:delText xml:space="preserve"> is the period or number of trials required to complete a single sinewave. </w:delText>
        </w:r>
        <w:r w:rsidR="004A368A" w:rsidDel="00E74975">
          <w:rPr>
            <w:rFonts w:ascii="Times New Roman" w:hAnsi="Times New Roman" w:cs="Times New Roman"/>
            <w:sz w:val="24"/>
            <w:szCs w:val="24"/>
          </w:rPr>
          <w:delText xml:space="preserve">Eq. 1 </w:delText>
        </w:r>
        <w:r w:rsidR="00DA4DB7" w:rsidDel="00E74975">
          <w:rPr>
            <w:rFonts w:ascii="Times New Roman" w:hAnsi="Times New Roman" w:cs="Times New Roman"/>
            <w:sz w:val="24"/>
            <w:szCs w:val="24"/>
          </w:rPr>
          <w:delText>was fit via maximum likelihood estimation using custom written Python code</w:delText>
        </w:r>
        <w:r w:rsidR="004A368A" w:rsidDel="00E74975">
          <w:rPr>
            <w:rFonts w:ascii="Times New Roman" w:hAnsi="Times New Roman" w:cs="Times New Roman"/>
            <w:sz w:val="24"/>
            <w:szCs w:val="24"/>
          </w:rPr>
          <w:delText xml:space="preserve">; parameter estimates were log transformed for analysis, with traditional NHSTs and Bayesian variants conducted in JASP. </w:delText>
        </w:r>
      </w:del>
    </w:p>
    <w:p w14:paraId="18A288A5" w14:textId="66623036" w:rsidR="00232962" w:rsidRPr="00232962" w:rsidDel="009E2CE2" w:rsidRDefault="00232962">
      <w:pPr>
        <w:spacing w:line="480" w:lineRule="auto"/>
        <w:rPr>
          <w:del w:id="1889" w:author="Katharine E Thompson" w:date="2022-08-30T23:52:00Z"/>
          <w:rFonts w:ascii="Times New Roman" w:hAnsi="Times New Roman" w:cs="Times New Roman"/>
          <w:b/>
          <w:bCs/>
          <w:sz w:val="24"/>
          <w:szCs w:val="24"/>
        </w:rPr>
        <w:pPrChange w:id="1890" w:author="Carter Daniels" w:date="2023-09-16T12:50:00Z">
          <w:pPr>
            <w:spacing w:line="480" w:lineRule="auto"/>
            <w:jc w:val="center"/>
          </w:pPr>
        </w:pPrChange>
      </w:pPr>
      <w:del w:id="1891" w:author="Katharine E Thompson" w:date="2022-08-30T23:52:00Z">
        <w:r w:rsidDel="009E2CE2">
          <w:rPr>
            <w:rFonts w:ascii="Times New Roman" w:hAnsi="Times New Roman" w:cs="Times New Roman"/>
            <w:b/>
            <w:bCs/>
            <w:sz w:val="24"/>
            <w:szCs w:val="24"/>
          </w:rPr>
          <w:delText>Discussion</w:delText>
        </w:r>
      </w:del>
    </w:p>
    <w:p w14:paraId="1ED5A88E" w14:textId="42320732" w:rsidR="0012520B" w:rsidDel="009E2CE2" w:rsidRDefault="0012520B">
      <w:pPr>
        <w:spacing w:line="480" w:lineRule="auto"/>
        <w:rPr>
          <w:del w:id="1892" w:author="Katharine E Thompson" w:date="2022-08-30T23:52:00Z"/>
          <w:rFonts w:ascii="Times New Roman" w:hAnsi="Times New Roman" w:cs="Times New Roman"/>
          <w:b/>
          <w:bCs/>
          <w:sz w:val="24"/>
          <w:szCs w:val="24"/>
        </w:rPr>
        <w:pPrChange w:id="1893" w:author="Carter Daniels" w:date="2023-09-16T12:50:00Z">
          <w:pPr>
            <w:spacing w:line="480" w:lineRule="auto"/>
            <w:jc w:val="center"/>
          </w:pPr>
        </w:pPrChange>
      </w:pPr>
      <w:del w:id="1894" w:author="Katharine E Thompson" w:date="2022-08-30T23:52:00Z">
        <w:r w:rsidDel="009E2CE2">
          <w:rPr>
            <w:rFonts w:ascii="Times New Roman" w:hAnsi="Times New Roman" w:cs="Times New Roman"/>
            <w:b/>
            <w:bCs/>
            <w:sz w:val="24"/>
            <w:szCs w:val="24"/>
          </w:rPr>
          <w:delText>Experiment 2</w:delText>
        </w:r>
      </w:del>
    </w:p>
    <w:p w14:paraId="6AC5BF44" w14:textId="53BBD050" w:rsidR="001E5F76" w:rsidRPr="001E5F76" w:rsidDel="009E2CE2" w:rsidRDefault="001E5F76">
      <w:pPr>
        <w:spacing w:line="480" w:lineRule="auto"/>
        <w:rPr>
          <w:del w:id="1895" w:author="Katharine E Thompson" w:date="2022-08-30T23:52:00Z"/>
          <w:rFonts w:ascii="Times New Roman" w:hAnsi="Times New Roman" w:cs="Times New Roman"/>
          <w:sz w:val="24"/>
          <w:szCs w:val="24"/>
        </w:rPr>
        <w:pPrChange w:id="1896" w:author="Carter Daniels" w:date="2023-09-16T12:50:00Z">
          <w:pPr>
            <w:spacing w:line="480" w:lineRule="auto"/>
            <w:ind w:firstLine="720"/>
          </w:pPr>
        </w:pPrChange>
      </w:pPr>
      <w:del w:id="1897" w:author="Katharine E Thompson" w:date="2022-08-30T23:52:00Z">
        <w:r w:rsidDel="009E2CE2">
          <w:rPr>
            <w:rFonts w:ascii="Times New Roman" w:hAnsi="Times New Roman" w:cs="Times New Roman"/>
            <w:sz w:val="24"/>
            <w:szCs w:val="24"/>
          </w:rPr>
          <w:delText xml:space="preserve">The purpose of Experiment 2 was to test Staddon and colleagues insight that what subjects time in free-operant preparations is the time </w:delText>
        </w:r>
        <w:r w:rsidR="00232962" w:rsidDel="009E2CE2">
          <w:rPr>
            <w:rFonts w:ascii="Times New Roman" w:hAnsi="Times New Roman" w:cs="Times New Roman"/>
            <w:sz w:val="24"/>
            <w:szCs w:val="24"/>
          </w:rPr>
          <w:delText>since the last reinforcer</w:delText>
        </w:r>
        <w:r w:rsidDel="009E2CE2">
          <w:rPr>
            <w:rFonts w:ascii="Times New Roman" w:hAnsi="Times New Roman" w:cs="Times New Roman"/>
            <w:sz w:val="24"/>
            <w:szCs w:val="24"/>
          </w:rPr>
          <w:delText>. Such a prediction may be viewed as trivial, given that the reinforcer is the most reliable time marker in free-operant preparations</w:delText>
        </w:r>
        <w:r w:rsidR="00E474C0" w:rsidDel="009E2CE2">
          <w:rPr>
            <w:rFonts w:ascii="Times New Roman" w:hAnsi="Times New Roman" w:cs="Times New Roman"/>
            <w:sz w:val="24"/>
            <w:szCs w:val="24"/>
          </w:rPr>
          <w:delText>. H</w:delText>
        </w:r>
        <w:r w:rsidDel="009E2CE2">
          <w:rPr>
            <w:rFonts w:ascii="Times New Roman" w:hAnsi="Times New Roman" w:cs="Times New Roman"/>
            <w:sz w:val="24"/>
            <w:szCs w:val="24"/>
          </w:rPr>
          <w:delText xml:space="preserve">owever it is a direct implication of the MTS and not the LT-TDDM model. Whereas the </w:delText>
        </w:r>
        <w:r w:rsidR="00232962" w:rsidDel="009E2CE2">
          <w:rPr>
            <w:rFonts w:ascii="Times New Roman" w:hAnsi="Times New Roman" w:cs="Times New Roman"/>
            <w:sz w:val="24"/>
            <w:szCs w:val="24"/>
          </w:rPr>
          <w:delText>MTS model</w:delText>
        </w:r>
        <w:r w:rsidDel="009E2CE2">
          <w:rPr>
            <w:rFonts w:ascii="Times New Roman" w:hAnsi="Times New Roman" w:cs="Times New Roman"/>
            <w:sz w:val="24"/>
            <w:szCs w:val="24"/>
          </w:rPr>
          <w:delText xml:space="preserve"> makes a strong claim </w:delText>
        </w:r>
        <w:r w:rsidR="004A368A" w:rsidDel="009E2CE2">
          <w:rPr>
            <w:rFonts w:ascii="Times New Roman" w:hAnsi="Times New Roman" w:cs="Times New Roman"/>
            <w:sz w:val="24"/>
            <w:szCs w:val="24"/>
          </w:rPr>
          <w:delText>about what serves as a time marker</w:delText>
        </w:r>
        <w:r w:rsidR="00232962" w:rsidDel="009E2CE2">
          <w:rPr>
            <w:rFonts w:ascii="Times New Roman" w:hAnsi="Times New Roman" w:cs="Times New Roman"/>
            <w:sz w:val="24"/>
            <w:szCs w:val="24"/>
          </w:rPr>
          <w:delText xml:space="preserve">, </w:delText>
        </w:r>
        <w:r w:rsidDel="009E2CE2">
          <w:rPr>
            <w:rFonts w:ascii="Times New Roman" w:hAnsi="Times New Roman" w:cs="Times New Roman"/>
            <w:sz w:val="24"/>
            <w:szCs w:val="24"/>
          </w:rPr>
          <w:delText xml:space="preserve">the </w:delText>
        </w:r>
        <w:r w:rsidR="00232962" w:rsidDel="009E2CE2">
          <w:rPr>
            <w:rFonts w:ascii="Times New Roman" w:hAnsi="Times New Roman" w:cs="Times New Roman"/>
            <w:sz w:val="24"/>
            <w:szCs w:val="24"/>
          </w:rPr>
          <w:delText xml:space="preserve">LT-TDDM </w:delText>
        </w:r>
        <w:r w:rsidDel="009E2CE2">
          <w:rPr>
            <w:rFonts w:ascii="Times New Roman" w:hAnsi="Times New Roman" w:cs="Times New Roman"/>
            <w:sz w:val="24"/>
            <w:szCs w:val="24"/>
          </w:rPr>
          <w:delText>does not</w:delText>
        </w:r>
        <w:r w:rsidR="00E474C0" w:rsidDel="009E2CE2">
          <w:rPr>
            <w:rFonts w:ascii="Times New Roman" w:hAnsi="Times New Roman" w:cs="Times New Roman"/>
            <w:sz w:val="24"/>
            <w:szCs w:val="24"/>
          </w:rPr>
          <w:delText>; the LT-TDDM model, like most other timing models, is agnostic about which stimulus serves as the time-marker</w:delText>
        </w:r>
        <w:r w:rsidR="00232962" w:rsidDel="009E2CE2">
          <w:rPr>
            <w:rFonts w:ascii="Times New Roman" w:hAnsi="Times New Roman" w:cs="Times New Roman"/>
            <w:sz w:val="24"/>
            <w:szCs w:val="24"/>
          </w:rPr>
          <w:delText>.</w:delText>
        </w:r>
        <w:r w:rsidDel="009E2CE2">
          <w:rPr>
            <w:rFonts w:ascii="Times New Roman" w:hAnsi="Times New Roman" w:cs="Times New Roman"/>
            <w:sz w:val="24"/>
            <w:szCs w:val="24"/>
          </w:rPr>
          <w:delText xml:space="preserve"> </w:delText>
        </w:r>
        <w:r w:rsidR="00232962" w:rsidDel="009E2CE2">
          <w:rPr>
            <w:rFonts w:ascii="Times New Roman" w:hAnsi="Times New Roman" w:cs="Times New Roman"/>
            <w:sz w:val="24"/>
            <w:szCs w:val="24"/>
          </w:rPr>
          <w:delText>S</w:delText>
        </w:r>
        <w:r w:rsidDel="009E2CE2">
          <w:rPr>
            <w:rFonts w:ascii="Times New Roman" w:hAnsi="Times New Roman" w:cs="Times New Roman"/>
            <w:sz w:val="24"/>
            <w:szCs w:val="24"/>
          </w:rPr>
          <w:delText xml:space="preserve">pecifically, the MTS model suggests </w:delText>
        </w:r>
        <w:r w:rsidR="00232962" w:rsidDel="009E2CE2">
          <w:rPr>
            <w:rFonts w:ascii="Times New Roman" w:hAnsi="Times New Roman" w:cs="Times New Roman"/>
            <w:sz w:val="24"/>
            <w:szCs w:val="24"/>
          </w:rPr>
          <w:delText xml:space="preserve">the decision of when to start responding is based on </w:delText>
        </w:r>
        <w:r w:rsidR="00A96CCD" w:rsidDel="009E2CE2">
          <w:rPr>
            <w:rFonts w:ascii="Times New Roman" w:hAnsi="Times New Roman" w:cs="Times New Roman"/>
            <w:sz w:val="24"/>
            <w:szCs w:val="24"/>
          </w:rPr>
          <w:delText>a</w:delText>
        </w:r>
        <w:r w:rsidR="00232962" w:rsidDel="009E2CE2">
          <w:rPr>
            <w:rFonts w:ascii="Times New Roman" w:hAnsi="Times New Roman" w:cs="Times New Roman"/>
            <w:sz w:val="24"/>
            <w:szCs w:val="24"/>
          </w:rPr>
          <w:delText xml:space="preserve"> decaying </w:delText>
        </w:r>
        <w:r w:rsidDel="009E2CE2">
          <w:rPr>
            <w:rFonts w:ascii="Times New Roman" w:hAnsi="Times New Roman" w:cs="Times New Roman"/>
            <w:sz w:val="24"/>
            <w:szCs w:val="24"/>
          </w:rPr>
          <w:delText>memory trace of the previous reinforcer</w:delText>
        </w:r>
        <w:r w:rsidR="00232962" w:rsidDel="009E2CE2">
          <w:rPr>
            <w:rFonts w:ascii="Times New Roman" w:hAnsi="Times New Roman" w:cs="Times New Roman"/>
            <w:sz w:val="24"/>
            <w:szCs w:val="24"/>
          </w:rPr>
          <w:delText xml:space="preserve">; once the memory trace </w:delText>
        </w:r>
        <w:r w:rsidR="00A96CCD" w:rsidDel="009E2CE2">
          <w:rPr>
            <w:rFonts w:ascii="Times New Roman" w:hAnsi="Times New Roman" w:cs="Times New Roman"/>
            <w:sz w:val="24"/>
            <w:szCs w:val="24"/>
          </w:rPr>
          <w:delText xml:space="preserve">decays </w:delText>
        </w:r>
        <w:r w:rsidR="00232962" w:rsidDel="009E2CE2">
          <w:rPr>
            <w:rFonts w:ascii="Times New Roman" w:hAnsi="Times New Roman" w:cs="Times New Roman"/>
            <w:sz w:val="24"/>
            <w:szCs w:val="24"/>
          </w:rPr>
          <w:delText xml:space="preserve">to some threshold, subjects start responding. In contrast, the LT-TDDM is agnostic about what serves as the time marker. If the MTS model is correct, then introducing variable inter-trial intervals should reduce the reliability </w:delText>
        </w:r>
        <w:r w:rsidR="002A4312" w:rsidDel="009E2CE2">
          <w:rPr>
            <w:rFonts w:ascii="Times New Roman" w:hAnsi="Times New Roman" w:cs="Times New Roman"/>
            <w:sz w:val="24"/>
            <w:szCs w:val="24"/>
          </w:rPr>
          <w:delText>of</w:delText>
        </w:r>
        <w:r w:rsidR="00232962" w:rsidDel="009E2CE2">
          <w:rPr>
            <w:rFonts w:ascii="Times New Roman" w:hAnsi="Times New Roman" w:cs="Times New Roman"/>
            <w:sz w:val="24"/>
            <w:szCs w:val="24"/>
          </w:rPr>
          <w:delText xml:space="preserve"> the previous reinforcer as a time marker and eliminate tracking of the sinewave. To test this</w:delText>
        </w:r>
        <w:r w:rsidR="004A368A" w:rsidDel="009E2CE2">
          <w:rPr>
            <w:rFonts w:ascii="Times New Roman" w:hAnsi="Times New Roman" w:cs="Times New Roman"/>
            <w:sz w:val="24"/>
            <w:szCs w:val="24"/>
          </w:rPr>
          <w:delText xml:space="preserve"> prediction</w:delText>
        </w:r>
        <w:r w:rsidR="00232962" w:rsidDel="009E2CE2">
          <w:rPr>
            <w:rFonts w:ascii="Times New Roman" w:hAnsi="Times New Roman" w:cs="Times New Roman"/>
            <w:sz w:val="24"/>
            <w:szCs w:val="24"/>
          </w:rPr>
          <w:delText xml:space="preserve">, we trained eight mice to track a sinewave oscillating around a 40-s interval in a free-operant preparation. We then introduced a variable inter-trial interval. As predicted by the MTS model, introducing a variable inter-trial interval eliminated tracking of the sinewave. </w:delText>
        </w:r>
      </w:del>
    </w:p>
    <w:p w14:paraId="78906E14" w14:textId="3DAB734D" w:rsidR="00232962" w:rsidDel="009E2CE2" w:rsidRDefault="0012520B">
      <w:pPr>
        <w:spacing w:line="480" w:lineRule="auto"/>
        <w:rPr>
          <w:del w:id="1898" w:author="Katharine E Thompson" w:date="2022-08-30T23:52:00Z"/>
          <w:rFonts w:ascii="Times New Roman" w:hAnsi="Times New Roman" w:cs="Times New Roman"/>
          <w:b/>
          <w:bCs/>
          <w:sz w:val="24"/>
          <w:szCs w:val="24"/>
        </w:rPr>
        <w:pPrChange w:id="1899" w:author="Carter Daniels" w:date="2023-09-16T12:50:00Z">
          <w:pPr>
            <w:spacing w:line="480" w:lineRule="auto"/>
            <w:ind w:firstLine="720"/>
            <w:jc w:val="center"/>
          </w:pPr>
        </w:pPrChange>
      </w:pPr>
      <w:del w:id="1900" w:author="Katharine E Thompson" w:date="2022-08-30T23:52:00Z">
        <w:r w:rsidDel="009E2CE2">
          <w:rPr>
            <w:rFonts w:ascii="Times New Roman" w:hAnsi="Times New Roman" w:cs="Times New Roman"/>
            <w:b/>
            <w:bCs/>
            <w:sz w:val="24"/>
            <w:szCs w:val="24"/>
          </w:rPr>
          <w:delText>Methods</w:delText>
        </w:r>
      </w:del>
    </w:p>
    <w:p w14:paraId="2B32C6A9" w14:textId="5D72286A" w:rsidR="0012520B" w:rsidDel="009E2CE2" w:rsidRDefault="0012520B">
      <w:pPr>
        <w:spacing w:line="480" w:lineRule="auto"/>
        <w:rPr>
          <w:del w:id="1901" w:author="Katharine E Thompson" w:date="2022-08-30T23:52:00Z"/>
          <w:rFonts w:ascii="Times New Roman" w:hAnsi="Times New Roman" w:cs="Times New Roman"/>
          <w:b/>
          <w:bCs/>
          <w:sz w:val="24"/>
          <w:szCs w:val="24"/>
        </w:rPr>
        <w:pPrChange w:id="1902" w:author="Carter Daniels" w:date="2023-09-16T12:50:00Z">
          <w:pPr>
            <w:spacing w:line="480" w:lineRule="auto"/>
            <w:ind w:firstLine="720"/>
            <w:jc w:val="center"/>
          </w:pPr>
        </w:pPrChange>
      </w:pPr>
      <w:del w:id="1903" w:author="Katharine E Thompson" w:date="2022-08-30T23:52:00Z">
        <w:r w:rsidDel="009E2CE2">
          <w:rPr>
            <w:rFonts w:ascii="Times New Roman" w:hAnsi="Times New Roman" w:cs="Times New Roman"/>
            <w:b/>
            <w:bCs/>
            <w:sz w:val="24"/>
            <w:szCs w:val="24"/>
          </w:rPr>
          <w:delText>Data Analysis &amp; Results</w:delText>
        </w:r>
      </w:del>
    </w:p>
    <w:p w14:paraId="7301F7C7" w14:textId="3A283323" w:rsidR="00232962" w:rsidDel="009E2CE2" w:rsidRDefault="00232962">
      <w:pPr>
        <w:spacing w:line="480" w:lineRule="auto"/>
        <w:rPr>
          <w:del w:id="1904" w:author="Katharine E Thompson" w:date="2022-08-30T23:52:00Z"/>
          <w:rFonts w:ascii="Times New Roman" w:hAnsi="Times New Roman" w:cs="Times New Roman"/>
          <w:b/>
          <w:bCs/>
          <w:sz w:val="24"/>
          <w:szCs w:val="24"/>
        </w:rPr>
        <w:pPrChange w:id="1905" w:author="Carter Daniels" w:date="2023-09-16T12:50:00Z">
          <w:pPr>
            <w:spacing w:line="480" w:lineRule="auto"/>
            <w:ind w:firstLine="720"/>
            <w:jc w:val="center"/>
          </w:pPr>
        </w:pPrChange>
      </w:pPr>
      <w:del w:id="1906" w:author="Katharine E Thompson" w:date="2022-08-30T23:52:00Z">
        <w:r w:rsidDel="009E2CE2">
          <w:rPr>
            <w:rFonts w:ascii="Times New Roman" w:hAnsi="Times New Roman" w:cs="Times New Roman"/>
            <w:b/>
            <w:bCs/>
            <w:sz w:val="24"/>
            <w:szCs w:val="24"/>
          </w:rPr>
          <w:delText>Discussion</w:delText>
        </w:r>
      </w:del>
    </w:p>
    <w:p w14:paraId="288BA160" w14:textId="04C0D928" w:rsidR="00232962" w:rsidDel="009E2CE2" w:rsidRDefault="00232962">
      <w:pPr>
        <w:spacing w:line="480" w:lineRule="auto"/>
        <w:rPr>
          <w:del w:id="1907" w:author="Katharine E Thompson" w:date="2022-08-30T23:52:00Z"/>
          <w:rFonts w:ascii="Times New Roman" w:hAnsi="Times New Roman" w:cs="Times New Roman"/>
          <w:b/>
          <w:bCs/>
          <w:sz w:val="24"/>
          <w:szCs w:val="24"/>
        </w:rPr>
        <w:pPrChange w:id="1908" w:author="Carter Daniels" w:date="2023-09-16T12:50:00Z">
          <w:pPr>
            <w:spacing w:line="480" w:lineRule="auto"/>
            <w:ind w:firstLine="720"/>
            <w:jc w:val="center"/>
          </w:pPr>
        </w:pPrChange>
      </w:pPr>
      <w:del w:id="1909" w:author="Katharine E Thompson" w:date="2022-08-30T23:52:00Z">
        <w:r w:rsidDel="009E2CE2">
          <w:rPr>
            <w:rFonts w:ascii="Times New Roman" w:hAnsi="Times New Roman" w:cs="Times New Roman"/>
            <w:b/>
            <w:bCs/>
            <w:sz w:val="24"/>
            <w:szCs w:val="24"/>
          </w:rPr>
          <w:delText>Experiment 3</w:delText>
        </w:r>
      </w:del>
    </w:p>
    <w:p w14:paraId="332A0C47" w14:textId="66BA78CE" w:rsidR="00232962" w:rsidDel="009E2CE2" w:rsidRDefault="00A96CCD">
      <w:pPr>
        <w:spacing w:line="480" w:lineRule="auto"/>
        <w:rPr>
          <w:del w:id="1910" w:author="Katharine E Thompson" w:date="2022-08-30T23:52:00Z"/>
          <w:rFonts w:ascii="Times New Roman" w:hAnsi="Times New Roman" w:cs="Times New Roman"/>
          <w:sz w:val="24"/>
          <w:szCs w:val="24"/>
        </w:rPr>
        <w:pPrChange w:id="1911" w:author="Carter Daniels" w:date="2023-09-16T12:50:00Z">
          <w:pPr>
            <w:spacing w:line="480" w:lineRule="auto"/>
            <w:ind w:firstLine="720"/>
          </w:pPr>
        </w:pPrChange>
      </w:pPr>
      <w:del w:id="1912" w:author="Katharine E Thompson" w:date="2022-08-30T23:52:00Z">
        <w:r w:rsidDel="009E2CE2">
          <w:rPr>
            <w:rFonts w:ascii="Times New Roman" w:hAnsi="Times New Roman" w:cs="Times New Roman"/>
            <w:sz w:val="24"/>
            <w:szCs w:val="24"/>
          </w:rPr>
          <w:delText>E</w:delText>
        </w:r>
        <w:r w:rsidR="00E474C0" w:rsidDel="009E2CE2">
          <w:rPr>
            <w:rFonts w:ascii="Times New Roman" w:hAnsi="Times New Roman" w:cs="Times New Roman"/>
            <w:sz w:val="24"/>
            <w:szCs w:val="24"/>
          </w:rPr>
          <w:delText>xperiment 2</w:delText>
        </w:r>
        <w:r w:rsidDel="009E2CE2">
          <w:rPr>
            <w:rFonts w:ascii="Times New Roman" w:hAnsi="Times New Roman" w:cs="Times New Roman"/>
            <w:sz w:val="24"/>
            <w:szCs w:val="24"/>
          </w:rPr>
          <w:delText xml:space="preserve"> replicated Experiment 1, and showed, </w:delText>
        </w:r>
        <w:r w:rsidR="00E474C0" w:rsidDel="009E2CE2">
          <w:rPr>
            <w:rFonts w:ascii="Times New Roman" w:hAnsi="Times New Roman" w:cs="Times New Roman"/>
            <w:sz w:val="24"/>
            <w:szCs w:val="24"/>
          </w:rPr>
          <w:delText xml:space="preserve">consistent with the MTS model, that the reinforcer served as the time-marker. </w:delText>
        </w:r>
        <w:r w:rsidDel="009E2CE2">
          <w:rPr>
            <w:rFonts w:ascii="Times New Roman" w:hAnsi="Times New Roman" w:cs="Times New Roman"/>
            <w:sz w:val="24"/>
            <w:szCs w:val="24"/>
          </w:rPr>
          <w:delText xml:space="preserve">Experiment 3 further tested the MTS model by asking whether </w:delText>
        </w:r>
        <w:r w:rsidR="00232962" w:rsidDel="009E2CE2">
          <w:rPr>
            <w:rFonts w:ascii="Times New Roman" w:hAnsi="Times New Roman" w:cs="Times New Roman"/>
            <w:sz w:val="24"/>
            <w:szCs w:val="24"/>
          </w:rPr>
          <w:delText xml:space="preserve">mice can track a sinewave of time in a typical discrete-trials </w:delText>
        </w:r>
        <w:r w:rsidR="00E474C0" w:rsidDel="009E2CE2">
          <w:rPr>
            <w:rFonts w:ascii="Times New Roman" w:hAnsi="Times New Roman" w:cs="Times New Roman"/>
            <w:sz w:val="24"/>
            <w:szCs w:val="24"/>
          </w:rPr>
          <w:delText xml:space="preserve">procedure </w:delText>
        </w:r>
        <w:r w:rsidR="00232962" w:rsidDel="009E2CE2">
          <w:rPr>
            <w:rFonts w:ascii="Times New Roman" w:hAnsi="Times New Roman" w:cs="Times New Roman"/>
            <w:sz w:val="24"/>
            <w:szCs w:val="24"/>
          </w:rPr>
          <w:delText xml:space="preserve">with variable inter-trial intervals. </w:delText>
        </w:r>
        <w:r w:rsidDel="009E2CE2">
          <w:rPr>
            <w:rFonts w:ascii="Times New Roman" w:hAnsi="Times New Roman" w:cs="Times New Roman"/>
            <w:sz w:val="24"/>
            <w:szCs w:val="24"/>
          </w:rPr>
          <w:delText>As previously mentioned,</w:delText>
        </w:r>
        <w:r w:rsidR="00232962" w:rsidDel="009E2CE2">
          <w:rPr>
            <w:rFonts w:ascii="Times New Roman" w:hAnsi="Times New Roman" w:cs="Times New Roman"/>
            <w:sz w:val="24"/>
            <w:szCs w:val="24"/>
          </w:rPr>
          <w:delText xml:space="preserve"> the MTS model but not the LT-TDDM model makes </w:delText>
        </w:r>
        <w:r w:rsidR="004A368A" w:rsidDel="009E2CE2">
          <w:rPr>
            <w:rFonts w:ascii="Times New Roman" w:hAnsi="Times New Roman" w:cs="Times New Roman"/>
            <w:sz w:val="24"/>
            <w:szCs w:val="24"/>
          </w:rPr>
          <w:delText xml:space="preserve">a </w:delText>
        </w:r>
        <w:r w:rsidR="00232962" w:rsidDel="009E2CE2">
          <w:rPr>
            <w:rFonts w:ascii="Times New Roman" w:hAnsi="Times New Roman" w:cs="Times New Roman"/>
            <w:sz w:val="24"/>
            <w:szCs w:val="24"/>
          </w:rPr>
          <w:delText xml:space="preserve">strong claim </w:delText>
        </w:r>
        <w:r w:rsidR="00E474C0" w:rsidDel="009E2CE2">
          <w:rPr>
            <w:rFonts w:ascii="Times New Roman" w:hAnsi="Times New Roman" w:cs="Times New Roman"/>
            <w:sz w:val="24"/>
            <w:szCs w:val="24"/>
          </w:rPr>
          <w:delText>about the relevant time-marker</w:delText>
        </w:r>
        <w:r w:rsidR="00232962" w:rsidDel="009E2CE2">
          <w:rPr>
            <w:rFonts w:ascii="Times New Roman" w:hAnsi="Times New Roman" w:cs="Times New Roman"/>
            <w:sz w:val="24"/>
            <w:szCs w:val="24"/>
          </w:rPr>
          <w:delText>. Whereas the MTS model suggests mice time based on a decaying memory trace of the previous reinforcer, the LT-TDDM</w:delText>
        </w:r>
        <w:r w:rsidR="00E474C0" w:rsidDel="009E2CE2">
          <w:rPr>
            <w:rFonts w:ascii="Times New Roman" w:hAnsi="Times New Roman" w:cs="Times New Roman"/>
            <w:sz w:val="24"/>
            <w:szCs w:val="24"/>
          </w:rPr>
          <w:delText>, like most other theories of timing,</w:delText>
        </w:r>
        <w:r w:rsidR="00232962" w:rsidDel="009E2CE2">
          <w:rPr>
            <w:rFonts w:ascii="Times New Roman" w:hAnsi="Times New Roman" w:cs="Times New Roman"/>
            <w:sz w:val="24"/>
            <w:szCs w:val="24"/>
          </w:rPr>
          <w:delText xml:space="preserve"> is agnostic. The LT-TDDM accumulates information about the passage of time based on whatever mice are using as the time marker. Thus, in their strong forms</w:delText>
        </w:r>
        <w:r w:rsidDel="009E2CE2">
          <w:rPr>
            <w:rFonts w:ascii="Times New Roman" w:hAnsi="Times New Roman" w:cs="Times New Roman"/>
            <w:sz w:val="24"/>
            <w:szCs w:val="24"/>
          </w:rPr>
          <w:delText xml:space="preserve">, </w:delText>
        </w:r>
        <w:r w:rsidR="00232962" w:rsidDel="009E2CE2">
          <w:rPr>
            <w:rFonts w:ascii="Times New Roman" w:hAnsi="Times New Roman" w:cs="Times New Roman"/>
            <w:sz w:val="24"/>
            <w:szCs w:val="24"/>
          </w:rPr>
          <w:delText xml:space="preserve">the MTS model suggests mice should only be able to track sinewaves of time in free-operant preparations and the LT-TDDM suggests mice should be able to track sinewaves in </w:delText>
        </w:r>
        <w:r w:rsidR="00E474C0" w:rsidDel="009E2CE2">
          <w:rPr>
            <w:rFonts w:ascii="Times New Roman" w:hAnsi="Times New Roman" w:cs="Times New Roman"/>
            <w:sz w:val="24"/>
            <w:szCs w:val="24"/>
          </w:rPr>
          <w:delText>both a</w:delText>
        </w:r>
        <w:r w:rsidR="00232962" w:rsidDel="009E2CE2">
          <w:rPr>
            <w:rFonts w:ascii="Times New Roman" w:hAnsi="Times New Roman" w:cs="Times New Roman"/>
            <w:sz w:val="24"/>
            <w:szCs w:val="24"/>
          </w:rPr>
          <w:delText xml:space="preserve"> free-operant </w:delText>
        </w:r>
        <w:r w:rsidDel="009E2CE2">
          <w:rPr>
            <w:rFonts w:ascii="Times New Roman" w:hAnsi="Times New Roman" w:cs="Times New Roman"/>
            <w:sz w:val="24"/>
            <w:szCs w:val="24"/>
          </w:rPr>
          <w:delText>and</w:delText>
        </w:r>
        <w:r w:rsidR="00232962" w:rsidDel="009E2CE2">
          <w:rPr>
            <w:rFonts w:ascii="Times New Roman" w:hAnsi="Times New Roman" w:cs="Times New Roman"/>
            <w:sz w:val="24"/>
            <w:szCs w:val="24"/>
          </w:rPr>
          <w:delText xml:space="preserve"> discrete-trials preparation. </w:delText>
        </w:r>
        <w:r w:rsidDel="009E2CE2">
          <w:rPr>
            <w:rFonts w:ascii="Times New Roman" w:hAnsi="Times New Roman" w:cs="Times New Roman"/>
            <w:sz w:val="24"/>
            <w:szCs w:val="24"/>
          </w:rPr>
          <w:delText>To test these predictions</w:delText>
        </w:r>
        <w:r w:rsidR="00232962" w:rsidDel="009E2CE2">
          <w:rPr>
            <w:rFonts w:ascii="Times New Roman" w:hAnsi="Times New Roman" w:cs="Times New Roman"/>
            <w:sz w:val="24"/>
            <w:szCs w:val="24"/>
          </w:rPr>
          <w:delText xml:space="preserve">, </w:delText>
        </w:r>
        <w:r w:rsidR="00E474C0" w:rsidDel="009E2CE2">
          <w:rPr>
            <w:rFonts w:ascii="Times New Roman" w:hAnsi="Times New Roman" w:cs="Times New Roman"/>
            <w:sz w:val="24"/>
            <w:szCs w:val="24"/>
          </w:rPr>
          <w:delText>8</w:delText>
        </w:r>
        <w:r w:rsidR="00232962" w:rsidDel="009E2CE2">
          <w:rPr>
            <w:rFonts w:ascii="Times New Roman" w:hAnsi="Times New Roman" w:cs="Times New Roman"/>
            <w:sz w:val="24"/>
            <w:szCs w:val="24"/>
          </w:rPr>
          <w:delText xml:space="preserve"> mice were trained to track a sinewave oscillating around </w:delText>
        </w:r>
        <w:r w:rsidR="00794FA3" w:rsidDel="009E2CE2">
          <w:rPr>
            <w:rFonts w:ascii="Times New Roman" w:hAnsi="Times New Roman" w:cs="Times New Roman"/>
            <w:sz w:val="24"/>
            <w:szCs w:val="24"/>
          </w:rPr>
          <w:delText>20</w:delText>
        </w:r>
        <w:r w:rsidR="00232962" w:rsidDel="009E2CE2">
          <w:rPr>
            <w:rFonts w:ascii="Times New Roman" w:hAnsi="Times New Roman" w:cs="Times New Roman"/>
            <w:sz w:val="24"/>
            <w:szCs w:val="24"/>
          </w:rPr>
          <w:delText xml:space="preserve">-s </w:delText>
        </w:r>
        <w:r w:rsidR="00794FA3" w:rsidDel="009E2CE2">
          <w:rPr>
            <w:rFonts w:ascii="Times New Roman" w:hAnsi="Times New Roman" w:cs="Times New Roman"/>
            <w:sz w:val="24"/>
            <w:szCs w:val="24"/>
          </w:rPr>
          <w:delText xml:space="preserve">and then 40-s </w:delText>
        </w:r>
        <w:r w:rsidR="00E474C0" w:rsidDel="009E2CE2">
          <w:rPr>
            <w:rFonts w:ascii="Times New Roman" w:hAnsi="Times New Roman" w:cs="Times New Roman"/>
            <w:sz w:val="24"/>
            <w:szCs w:val="24"/>
          </w:rPr>
          <w:delText xml:space="preserve">in </w:delText>
        </w:r>
        <w:r w:rsidR="00232962" w:rsidDel="009E2CE2">
          <w:rPr>
            <w:rFonts w:ascii="Times New Roman" w:hAnsi="Times New Roman" w:cs="Times New Roman"/>
            <w:sz w:val="24"/>
            <w:szCs w:val="24"/>
          </w:rPr>
          <w:delText xml:space="preserve">a discrete-trials </w:delText>
        </w:r>
        <w:r w:rsidR="00E474C0" w:rsidDel="009E2CE2">
          <w:rPr>
            <w:rFonts w:ascii="Times New Roman" w:hAnsi="Times New Roman" w:cs="Times New Roman"/>
            <w:sz w:val="24"/>
            <w:szCs w:val="24"/>
          </w:rPr>
          <w:delText xml:space="preserve">procedure with variable inter-trial intervals. </w:delText>
        </w:r>
        <w:r w:rsidR="00232962" w:rsidDel="009E2CE2">
          <w:rPr>
            <w:rFonts w:ascii="Times New Roman" w:hAnsi="Times New Roman" w:cs="Times New Roman"/>
            <w:sz w:val="24"/>
            <w:szCs w:val="24"/>
          </w:rPr>
          <w:delText xml:space="preserve"> </w:delText>
        </w:r>
      </w:del>
    </w:p>
    <w:p w14:paraId="59111ED4" w14:textId="53B1BF00" w:rsidR="004A368A" w:rsidDel="009E2CE2" w:rsidRDefault="004A368A">
      <w:pPr>
        <w:spacing w:line="480" w:lineRule="auto"/>
        <w:rPr>
          <w:del w:id="1913" w:author="Katharine E Thompson" w:date="2022-08-30T23:52:00Z"/>
          <w:rFonts w:ascii="Times New Roman" w:hAnsi="Times New Roman" w:cs="Times New Roman"/>
          <w:b/>
          <w:bCs/>
          <w:sz w:val="24"/>
          <w:szCs w:val="24"/>
        </w:rPr>
        <w:pPrChange w:id="1914" w:author="Carter Daniels" w:date="2023-09-16T12:50:00Z">
          <w:pPr>
            <w:spacing w:line="480" w:lineRule="auto"/>
            <w:ind w:firstLine="720"/>
            <w:jc w:val="center"/>
          </w:pPr>
        </w:pPrChange>
      </w:pPr>
      <w:del w:id="1915" w:author="Katharine E Thompson" w:date="2022-08-30T23:52:00Z">
        <w:r w:rsidDel="009E2CE2">
          <w:rPr>
            <w:rFonts w:ascii="Times New Roman" w:hAnsi="Times New Roman" w:cs="Times New Roman"/>
            <w:b/>
            <w:bCs/>
            <w:sz w:val="24"/>
            <w:szCs w:val="24"/>
          </w:rPr>
          <w:delText>Methods</w:delText>
        </w:r>
      </w:del>
    </w:p>
    <w:p w14:paraId="00D88648" w14:textId="492F8F50" w:rsidR="004A368A" w:rsidDel="009E2CE2" w:rsidRDefault="004A368A">
      <w:pPr>
        <w:spacing w:line="480" w:lineRule="auto"/>
        <w:rPr>
          <w:del w:id="1916" w:author="Katharine E Thompson" w:date="2022-08-30T23:52:00Z"/>
          <w:rFonts w:ascii="Times New Roman" w:hAnsi="Times New Roman" w:cs="Times New Roman"/>
          <w:b/>
          <w:bCs/>
          <w:sz w:val="24"/>
          <w:szCs w:val="24"/>
        </w:rPr>
        <w:pPrChange w:id="1917" w:author="Carter Daniels" w:date="2023-09-16T12:50:00Z">
          <w:pPr>
            <w:spacing w:line="480" w:lineRule="auto"/>
            <w:ind w:firstLine="720"/>
            <w:jc w:val="center"/>
          </w:pPr>
        </w:pPrChange>
      </w:pPr>
      <w:del w:id="1918" w:author="Katharine E Thompson" w:date="2022-08-30T23:52:00Z">
        <w:r w:rsidDel="009E2CE2">
          <w:rPr>
            <w:rFonts w:ascii="Times New Roman" w:hAnsi="Times New Roman" w:cs="Times New Roman"/>
            <w:b/>
            <w:bCs/>
            <w:sz w:val="24"/>
            <w:szCs w:val="24"/>
          </w:rPr>
          <w:delText>Data Analysis &amp; Results</w:delText>
        </w:r>
      </w:del>
    </w:p>
    <w:p w14:paraId="0DA434C7" w14:textId="64B00DF0" w:rsidR="004A368A" w:rsidDel="009E2CE2" w:rsidRDefault="004A368A">
      <w:pPr>
        <w:spacing w:line="480" w:lineRule="auto"/>
        <w:rPr>
          <w:del w:id="1919" w:author="Katharine E Thompson" w:date="2022-08-30T23:52:00Z"/>
          <w:rFonts w:ascii="Times New Roman" w:hAnsi="Times New Roman" w:cs="Times New Roman"/>
          <w:b/>
          <w:bCs/>
          <w:sz w:val="24"/>
          <w:szCs w:val="24"/>
        </w:rPr>
        <w:pPrChange w:id="1920" w:author="Carter Daniels" w:date="2023-09-16T12:50:00Z">
          <w:pPr>
            <w:spacing w:line="480" w:lineRule="auto"/>
            <w:ind w:firstLine="720"/>
            <w:jc w:val="center"/>
          </w:pPr>
        </w:pPrChange>
      </w:pPr>
      <w:del w:id="1921" w:author="Katharine E Thompson" w:date="2022-08-30T23:52:00Z">
        <w:r w:rsidDel="009E2CE2">
          <w:rPr>
            <w:rFonts w:ascii="Times New Roman" w:hAnsi="Times New Roman" w:cs="Times New Roman"/>
            <w:b/>
            <w:bCs/>
            <w:sz w:val="24"/>
            <w:szCs w:val="24"/>
          </w:rPr>
          <w:delText>Discussion</w:delText>
        </w:r>
      </w:del>
    </w:p>
    <w:p w14:paraId="6F8967BF" w14:textId="75E23D5E" w:rsidR="004A368A" w:rsidDel="009E2CE2" w:rsidRDefault="004A368A">
      <w:pPr>
        <w:spacing w:line="480" w:lineRule="auto"/>
        <w:rPr>
          <w:del w:id="1922" w:author="Katharine E Thompson" w:date="2022-08-30T23:52:00Z"/>
          <w:rFonts w:ascii="Times New Roman" w:hAnsi="Times New Roman" w:cs="Times New Roman"/>
          <w:b/>
          <w:bCs/>
          <w:sz w:val="24"/>
          <w:szCs w:val="24"/>
        </w:rPr>
        <w:pPrChange w:id="1923" w:author="Carter Daniels" w:date="2023-09-16T12:50:00Z">
          <w:pPr>
            <w:spacing w:line="480" w:lineRule="auto"/>
            <w:ind w:firstLine="720"/>
            <w:jc w:val="center"/>
          </w:pPr>
        </w:pPrChange>
      </w:pPr>
      <w:del w:id="1924" w:author="Katharine E Thompson" w:date="2022-08-30T23:52:00Z">
        <w:r w:rsidDel="009E2CE2">
          <w:rPr>
            <w:rFonts w:ascii="Times New Roman" w:hAnsi="Times New Roman" w:cs="Times New Roman"/>
            <w:b/>
            <w:bCs/>
            <w:sz w:val="24"/>
            <w:szCs w:val="24"/>
          </w:rPr>
          <w:delText>Experiment 4</w:delText>
        </w:r>
      </w:del>
    </w:p>
    <w:p w14:paraId="47F9E69E" w14:textId="035930F8" w:rsidR="004A368A" w:rsidRPr="00232962" w:rsidDel="009E2CE2" w:rsidRDefault="004A368A">
      <w:pPr>
        <w:spacing w:line="480" w:lineRule="auto"/>
        <w:rPr>
          <w:del w:id="1925" w:author="Katharine E Thompson" w:date="2022-08-30T23:52:00Z"/>
          <w:rFonts w:ascii="Times New Roman" w:hAnsi="Times New Roman" w:cs="Times New Roman"/>
          <w:sz w:val="24"/>
          <w:szCs w:val="24"/>
        </w:rPr>
        <w:pPrChange w:id="1926" w:author="Carter Daniels" w:date="2023-09-16T12:50:00Z">
          <w:pPr>
            <w:spacing w:line="480" w:lineRule="auto"/>
            <w:ind w:firstLine="720"/>
          </w:pPr>
        </w:pPrChange>
      </w:pPr>
    </w:p>
    <w:p w14:paraId="02635987" w14:textId="0FB84A47" w:rsidR="0012520B" w:rsidDel="009E2CE2" w:rsidRDefault="0012520B">
      <w:pPr>
        <w:spacing w:line="480" w:lineRule="auto"/>
        <w:rPr>
          <w:del w:id="1927" w:author="Katharine E Thompson" w:date="2022-08-30T23:52:00Z"/>
          <w:rFonts w:ascii="Times New Roman" w:hAnsi="Times New Roman" w:cs="Times New Roman"/>
          <w:b/>
          <w:bCs/>
          <w:sz w:val="24"/>
          <w:szCs w:val="24"/>
        </w:rPr>
        <w:pPrChange w:id="1928" w:author="Carter Daniels" w:date="2023-09-16T12:50:00Z">
          <w:pPr>
            <w:spacing w:line="480" w:lineRule="auto"/>
            <w:ind w:firstLine="720"/>
            <w:jc w:val="center"/>
          </w:pPr>
        </w:pPrChange>
      </w:pPr>
    </w:p>
    <w:p w14:paraId="3C381C04" w14:textId="2C063167" w:rsidR="0012520B" w:rsidRPr="0012520B" w:rsidDel="009E2CE2" w:rsidRDefault="0012520B">
      <w:pPr>
        <w:spacing w:line="480" w:lineRule="auto"/>
        <w:rPr>
          <w:del w:id="1929" w:author="Katharine E Thompson" w:date="2022-08-30T23:52:00Z"/>
          <w:rFonts w:ascii="Times New Roman" w:hAnsi="Times New Roman" w:cs="Times New Roman"/>
          <w:b/>
          <w:bCs/>
          <w:sz w:val="24"/>
          <w:szCs w:val="24"/>
        </w:rPr>
        <w:pPrChange w:id="1930" w:author="Carter Daniels" w:date="2023-09-16T12:50:00Z">
          <w:pPr>
            <w:spacing w:line="480" w:lineRule="auto"/>
            <w:ind w:firstLine="720"/>
            <w:jc w:val="center"/>
          </w:pPr>
        </w:pPrChange>
      </w:pPr>
    </w:p>
    <w:p w14:paraId="37EAA418" w14:textId="57990687" w:rsidR="00901E87" w:rsidDel="009E2CE2" w:rsidRDefault="00901E87">
      <w:pPr>
        <w:spacing w:line="480" w:lineRule="auto"/>
        <w:rPr>
          <w:del w:id="1931" w:author="Katharine E Thompson" w:date="2022-08-30T23:52:00Z"/>
          <w:rFonts w:ascii="Times New Roman" w:hAnsi="Times New Roman" w:cs="Times New Roman"/>
          <w:sz w:val="24"/>
          <w:szCs w:val="24"/>
        </w:rPr>
        <w:pPrChange w:id="1932" w:author="Carter Daniels" w:date="2023-09-16T12:50:00Z">
          <w:pPr>
            <w:spacing w:line="480" w:lineRule="auto"/>
            <w:ind w:firstLine="720"/>
            <w:jc w:val="center"/>
          </w:pPr>
        </w:pPrChange>
      </w:pPr>
      <w:del w:id="1933" w:author="Katharine E Thompson" w:date="2022-08-30T23:52:00Z">
        <w:r w:rsidDel="009E2CE2">
          <w:rPr>
            <w:rFonts w:ascii="Times New Roman" w:hAnsi="Times New Roman" w:cs="Times New Roman"/>
            <w:sz w:val="24"/>
            <w:szCs w:val="24"/>
          </w:rPr>
          <w:delText>References</w:delText>
        </w:r>
      </w:del>
    </w:p>
    <w:p w14:paraId="34490B24" w14:textId="70B96572" w:rsidR="00BA1139" w:rsidDel="009E2CE2" w:rsidRDefault="00BA1139">
      <w:pPr>
        <w:spacing w:line="480" w:lineRule="auto"/>
        <w:rPr>
          <w:del w:id="1934" w:author="Katharine E Thompson" w:date="2022-08-30T23:52:00Z"/>
          <w:rFonts w:ascii="Times New Roman" w:hAnsi="Times New Roman" w:cs="Times New Roman"/>
          <w:sz w:val="24"/>
          <w:szCs w:val="24"/>
        </w:rPr>
        <w:pPrChange w:id="1935" w:author="Carter Daniels" w:date="2023-09-16T12:50:00Z">
          <w:pPr>
            <w:spacing w:line="480" w:lineRule="auto"/>
            <w:ind w:left="720" w:hanging="720"/>
          </w:pPr>
        </w:pPrChange>
      </w:pPr>
      <w:del w:id="1936" w:author="Katharine E Thompson" w:date="2022-08-30T23:52:00Z">
        <w:r w:rsidRPr="00BA1139" w:rsidDel="009E2CE2">
          <w:rPr>
            <w:rFonts w:ascii="Times New Roman" w:hAnsi="Times New Roman" w:cs="Times New Roman"/>
            <w:sz w:val="24"/>
            <w:szCs w:val="24"/>
          </w:rPr>
          <w:delText xml:space="preserve">Luzardo, A., Ludvig, E. A., &amp; Rivest, F. (2013). An adaptive drift-diffusion model of interval timing dynamics. </w:delText>
        </w:r>
        <w:r w:rsidRPr="00BA1139" w:rsidDel="009E2CE2">
          <w:rPr>
            <w:rFonts w:ascii="Times New Roman" w:hAnsi="Times New Roman" w:cs="Times New Roman"/>
            <w:i/>
            <w:iCs/>
            <w:sz w:val="24"/>
            <w:szCs w:val="24"/>
          </w:rPr>
          <w:delText>Behavioural processes</w:delText>
        </w:r>
        <w:r w:rsidRPr="00BA1139" w:rsidDel="009E2CE2">
          <w:rPr>
            <w:rFonts w:ascii="Times New Roman" w:hAnsi="Times New Roman" w:cs="Times New Roman"/>
            <w:sz w:val="24"/>
            <w:szCs w:val="24"/>
          </w:rPr>
          <w:delText xml:space="preserve">, </w:delText>
        </w:r>
        <w:r w:rsidRPr="00BA1139" w:rsidDel="009E2CE2">
          <w:rPr>
            <w:rFonts w:ascii="Times New Roman" w:hAnsi="Times New Roman" w:cs="Times New Roman"/>
            <w:i/>
            <w:iCs/>
            <w:sz w:val="24"/>
            <w:szCs w:val="24"/>
          </w:rPr>
          <w:delText>95</w:delText>
        </w:r>
        <w:r w:rsidRPr="00BA1139" w:rsidDel="009E2CE2">
          <w:rPr>
            <w:rFonts w:ascii="Times New Roman" w:hAnsi="Times New Roman" w:cs="Times New Roman"/>
            <w:sz w:val="24"/>
            <w:szCs w:val="24"/>
          </w:rPr>
          <w:delText>, 90-99.</w:delText>
        </w:r>
      </w:del>
    </w:p>
    <w:p w14:paraId="36A95498" w14:textId="3EA6F1AF" w:rsidR="004A5728" w:rsidDel="009E2CE2" w:rsidRDefault="004A5728">
      <w:pPr>
        <w:spacing w:line="480" w:lineRule="auto"/>
        <w:rPr>
          <w:del w:id="1937" w:author="Katharine E Thompson" w:date="2022-08-30T23:52:00Z"/>
          <w:rFonts w:ascii="Times New Roman" w:hAnsi="Times New Roman" w:cs="Times New Roman"/>
          <w:sz w:val="24"/>
          <w:szCs w:val="24"/>
        </w:rPr>
        <w:pPrChange w:id="1938" w:author="Carter Daniels" w:date="2023-09-16T12:50:00Z">
          <w:pPr>
            <w:spacing w:line="480" w:lineRule="auto"/>
            <w:ind w:left="720" w:hanging="720"/>
          </w:pPr>
        </w:pPrChange>
      </w:pPr>
      <w:del w:id="1939" w:author="Katharine E Thompson" w:date="2022-08-30T23:52:00Z">
        <w:r w:rsidRPr="004A5728" w:rsidDel="009E2CE2">
          <w:rPr>
            <w:rFonts w:ascii="Times New Roman" w:hAnsi="Times New Roman" w:cs="Times New Roman"/>
            <w:sz w:val="24"/>
            <w:szCs w:val="24"/>
          </w:rPr>
          <w:delText xml:space="preserve">Sanabria, F., &amp; Oldenburg, L. (2014). Adaptation of timing behavior to a regular change in criterion. </w:delText>
        </w:r>
        <w:r w:rsidRPr="004A5728" w:rsidDel="009E2CE2">
          <w:rPr>
            <w:rFonts w:ascii="Times New Roman" w:hAnsi="Times New Roman" w:cs="Times New Roman"/>
            <w:i/>
            <w:iCs/>
            <w:sz w:val="24"/>
            <w:szCs w:val="24"/>
          </w:rPr>
          <w:delText>Behavioural processes</w:delText>
        </w:r>
        <w:r w:rsidRPr="004A5728" w:rsidDel="009E2CE2">
          <w:rPr>
            <w:rFonts w:ascii="Times New Roman" w:hAnsi="Times New Roman" w:cs="Times New Roman"/>
            <w:sz w:val="24"/>
            <w:szCs w:val="24"/>
          </w:rPr>
          <w:delText xml:space="preserve">, </w:delText>
        </w:r>
        <w:r w:rsidRPr="004A5728" w:rsidDel="009E2CE2">
          <w:rPr>
            <w:rFonts w:ascii="Times New Roman" w:hAnsi="Times New Roman" w:cs="Times New Roman"/>
            <w:i/>
            <w:iCs/>
            <w:sz w:val="24"/>
            <w:szCs w:val="24"/>
          </w:rPr>
          <w:delText>101</w:delText>
        </w:r>
        <w:r w:rsidRPr="004A5728" w:rsidDel="009E2CE2">
          <w:rPr>
            <w:rFonts w:ascii="Times New Roman" w:hAnsi="Times New Roman" w:cs="Times New Roman"/>
            <w:sz w:val="24"/>
            <w:szCs w:val="24"/>
          </w:rPr>
          <w:delText>, 58-71.</w:delText>
        </w:r>
      </w:del>
    </w:p>
    <w:p w14:paraId="523A7172" w14:textId="38D717E2" w:rsidR="00BA1139" w:rsidRPr="00BA1139" w:rsidDel="009E2CE2" w:rsidRDefault="00BA1139">
      <w:pPr>
        <w:spacing w:line="480" w:lineRule="auto"/>
        <w:rPr>
          <w:del w:id="1940" w:author="Katharine E Thompson" w:date="2022-08-30T23:52:00Z"/>
          <w:rFonts w:ascii="Times New Roman" w:hAnsi="Times New Roman" w:cs="Times New Roman"/>
          <w:sz w:val="24"/>
          <w:szCs w:val="24"/>
        </w:rPr>
        <w:pPrChange w:id="1941" w:author="Carter Daniels" w:date="2023-09-16T12:50:00Z">
          <w:pPr>
            <w:spacing w:line="480" w:lineRule="auto"/>
            <w:ind w:left="720" w:hanging="720"/>
          </w:pPr>
        </w:pPrChange>
      </w:pPr>
      <w:del w:id="1942" w:author="Katharine E Thompson" w:date="2022-08-30T23:52:00Z">
        <w:r w:rsidRPr="00BA1139" w:rsidDel="009E2CE2">
          <w:rPr>
            <w:rFonts w:ascii="Times New Roman" w:hAnsi="Times New Roman" w:cs="Times New Roman"/>
            <w:sz w:val="24"/>
            <w:szCs w:val="24"/>
          </w:rPr>
          <w:delText>Staddon, J. E. R., Chelaru, I. M., &amp; Higa, J. J. (2002</w:delText>
        </w:r>
        <w:r w:rsidR="000F50EF" w:rsidDel="009E2CE2">
          <w:rPr>
            <w:rFonts w:ascii="Times New Roman" w:hAnsi="Times New Roman" w:cs="Times New Roman"/>
            <w:sz w:val="24"/>
            <w:szCs w:val="24"/>
          </w:rPr>
          <w:delText>a</w:delText>
        </w:r>
        <w:r w:rsidRPr="00BA1139" w:rsidDel="009E2CE2">
          <w:rPr>
            <w:rFonts w:ascii="Times New Roman" w:hAnsi="Times New Roman" w:cs="Times New Roman"/>
            <w:sz w:val="24"/>
            <w:szCs w:val="24"/>
          </w:rPr>
          <w:delText xml:space="preserve">). Habituation, memory and the brain: The dynamics of interval timing. </w:delText>
        </w:r>
        <w:r w:rsidRPr="00BA1139" w:rsidDel="009E2CE2">
          <w:rPr>
            <w:rFonts w:ascii="Times New Roman" w:hAnsi="Times New Roman" w:cs="Times New Roman"/>
            <w:i/>
            <w:iCs/>
            <w:sz w:val="24"/>
            <w:szCs w:val="24"/>
          </w:rPr>
          <w:delText>Behavioural Processes</w:delText>
        </w:r>
        <w:r w:rsidRPr="00BA1139" w:rsidDel="009E2CE2">
          <w:rPr>
            <w:rFonts w:ascii="Times New Roman" w:hAnsi="Times New Roman" w:cs="Times New Roman"/>
            <w:sz w:val="24"/>
            <w:szCs w:val="24"/>
          </w:rPr>
          <w:delText xml:space="preserve">, </w:delText>
        </w:r>
        <w:r w:rsidRPr="00BA1139" w:rsidDel="009E2CE2">
          <w:rPr>
            <w:rFonts w:ascii="Times New Roman" w:hAnsi="Times New Roman" w:cs="Times New Roman"/>
            <w:i/>
            <w:iCs/>
            <w:sz w:val="24"/>
            <w:szCs w:val="24"/>
          </w:rPr>
          <w:delText>57</w:delText>
        </w:r>
        <w:r w:rsidRPr="00BA1139" w:rsidDel="009E2CE2">
          <w:rPr>
            <w:rFonts w:ascii="Times New Roman" w:hAnsi="Times New Roman" w:cs="Times New Roman"/>
            <w:sz w:val="24"/>
            <w:szCs w:val="24"/>
          </w:rPr>
          <w:delText>(2-3), 71-88.</w:delText>
        </w:r>
      </w:del>
    </w:p>
    <w:p w14:paraId="7177B583" w14:textId="504FBAF7" w:rsidR="000F50EF" w:rsidDel="009E2CE2" w:rsidRDefault="000F50EF">
      <w:pPr>
        <w:spacing w:line="480" w:lineRule="auto"/>
        <w:rPr>
          <w:del w:id="1943" w:author="Katharine E Thompson" w:date="2022-08-30T23:52:00Z"/>
          <w:rFonts w:ascii="Times New Roman" w:hAnsi="Times New Roman" w:cs="Times New Roman"/>
          <w:sz w:val="24"/>
          <w:szCs w:val="24"/>
        </w:rPr>
        <w:pPrChange w:id="1944" w:author="Carter Daniels" w:date="2023-09-16T12:50:00Z">
          <w:pPr>
            <w:spacing w:line="480" w:lineRule="auto"/>
            <w:ind w:left="720" w:hanging="720"/>
          </w:pPr>
        </w:pPrChange>
      </w:pPr>
      <w:del w:id="1945" w:author="Katharine E Thompson" w:date="2022-08-30T23:52:00Z">
        <w:r w:rsidRPr="000F50EF" w:rsidDel="009E2CE2">
          <w:rPr>
            <w:rFonts w:ascii="Times New Roman" w:hAnsi="Times New Roman" w:cs="Times New Roman"/>
            <w:sz w:val="24"/>
            <w:szCs w:val="24"/>
          </w:rPr>
          <w:delText>Staddon, J. E. R., Chelaru, I. M., &amp; Higa, J. J. (2002</w:delText>
        </w:r>
        <w:r w:rsidDel="009E2CE2">
          <w:rPr>
            <w:rFonts w:ascii="Times New Roman" w:hAnsi="Times New Roman" w:cs="Times New Roman"/>
            <w:sz w:val="24"/>
            <w:szCs w:val="24"/>
          </w:rPr>
          <w:delText>b</w:delText>
        </w:r>
        <w:r w:rsidRPr="000F50EF" w:rsidDel="009E2CE2">
          <w:rPr>
            <w:rFonts w:ascii="Times New Roman" w:hAnsi="Times New Roman" w:cs="Times New Roman"/>
            <w:sz w:val="24"/>
            <w:szCs w:val="24"/>
          </w:rPr>
          <w:delText xml:space="preserve">). A tuned‐trace theory of interval‐timing dynamics. </w:delText>
        </w:r>
        <w:r w:rsidRPr="000F50EF" w:rsidDel="009E2CE2">
          <w:rPr>
            <w:rFonts w:ascii="Times New Roman" w:hAnsi="Times New Roman" w:cs="Times New Roman"/>
            <w:i/>
            <w:iCs/>
            <w:sz w:val="24"/>
            <w:szCs w:val="24"/>
          </w:rPr>
          <w:delText>Journal of the Experimental Analysis of Behavior</w:delText>
        </w:r>
        <w:r w:rsidRPr="000F50EF" w:rsidDel="009E2CE2">
          <w:rPr>
            <w:rFonts w:ascii="Times New Roman" w:hAnsi="Times New Roman" w:cs="Times New Roman"/>
            <w:sz w:val="24"/>
            <w:szCs w:val="24"/>
          </w:rPr>
          <w:delText xml:space="preserve">, </w:delText>
        </w:r>
        <w:r w:rsidRPr="000F50EF" w:rsidDel="009E2CE2">
          <w:rPr>
            <w:rFonts w:ascii="Times New Roman" w:hAnsi="Times New Roman" w:cs="Times New Roman"/>
            <w:i/>
            <w:iCs/>
            <w:sz w:val="24"/>
            <w:szCs w:val="24"/>
          </w:rPr>
          <w:delText>77</w:delText>
        </w:r>
        <w:r w:rsidRPr="000F50EF" w:rsidDel="009E2CE2">
          <w:rPr>
            <w:rFonts w:ascii="Times New Roman" w:hAnsi="Times New Roman" w:cs="Times New Roman"/>
            <w:sz w:val="24"/>
            <w:szCs w:val="24"/>
          </w:rPr>
          <w:delText>(1), 105-124.</w:delText>
        </w:r>
      </w:del>
    </w:p>
    <w:p w14:paraId="6F3BAED3" w14:textId="72E12B04" w:rsidR="000F50EF" w:rsidRPr="000F50EF" w:rsidDel="009E2CE2" w:rsidRDefault="000F50EF">
      <w:pPr>
        <w:spacing w:line="480" w:lineRule="auto"/>
        <w:rPr>
          <w:del w:id="1946" w:author="Katharine E Thompson" w:date="2022-08-30T23:52:00Z"/>
          <w:rFonts w:ascii="Times New Roman" w:hAnsi="Times New Roman" w:cs="Times New Roman"/>
          <w:sz w:val="24"/>
          <w:szCs w:val="24"/>
        </w:rPr>
        <w:pPrChange w:id="1947" w:author="Carter Daniels" w:date="2023-09-16T12:50:00Z">
          <w:pPr>
            <w:spacing w:line="480" w:lineRule="auto"/>
            <w:ind w:left="720" w:hanging="720"/>
          </w:pPr>
        </w:pPrChange>
      </w:pPr>
      <w:del w:id="1948" w:author="Katharine E Thompson" w:date="2022-08-30T23:52:00Z">
        <w:r w:rsidRPr="000F50EF" w:rsidDel="009E2CE2">
          <w:rPr>
            <w:rFonts w:ascii="Times New Roman" w:hAnsi="Times New Roman" w:cs="Times New Roman"/>
            <w:sz w:val="24"/>
            <w:szCs w:val="24"/>
          </w:rPr>
          <w:delText xml:space="preserve">Wynne, C. D., Staddon, J. E., &amp; Delius, J. D. (1996). Dynamics of waiting in pigeons. </w:delText>
        </w:r>
        <w:r w:rsidRPr="000F50EF" w:rsidDel="009E2CE2">
          <w:rPr>
            <w:rFonts w:ascii="Times New Roman" w:hAnsi="Times New Roman" w:cs="Times New Roman"/>
            <w:i/>
            <w:iCs/>
            <w:sz w:val="24"/>
            <w:szCs w:val="24"/>
          </w:rPr>
          <w:delText>Journal of the Experimental Analysis of Behavior</w:delText>
        </w:r>
        <w:r w:rsidRPr="000F50EF" w:rsidDel="009E2CE2">
          <w:rPr>
            <w:rFonts w:ascii="Times New Roman" w:hAnsi="Times New Roman" w:cs="Times New Roman"/>
            <w:sz w:val="24"/>
            <w:szCs w:val="24"/>
          </w:rPr>
          <w:delText xml:space="preserve">, </w:delText>
        </w:r>
        <w:r w:rsidRPr="000F50EF" w:rsidDel="009E2CE2">
          <w:rPr>
            <w:rFonts w:ascii="Times New Roman" w:hAnsi="Times New Roman" w:cs="Times New Roman"/>
            <w:i/>
            <w:iCs/>
            <w:sz w:val="24"/>
            <w:szCs w:val="24"/>
          </w:rPr>
          <w:delText>65</w:delText>
        </w:r>
        <w:r w:rsidRPr="000F50EF" w:rsidDel="009E2CE2">
          <w:rPr>
            <w:rFonts w:ascii="Times New Roman" w:hAnsi="Times New Roman" w:cs="Times New Roman"/>
            <w:sz w:val="24"/>
            <w:szCs w:val="24"/>
          </w:rPr>
          <w:delText>(3), 603-618.</w:delText>
        </w:r>
      </w:del>
    </w:p>
    <w:p w14:paraId="0158F561" w14:textId="433C2B78" w:rsidR="000F50EF" w:rsidRPr="000F50EF" w:rsidDel="009E2CE2" w:rsidRDefault="000F50EF">
      <w:pPr>
        <w:spacing w:line="480" w:lineRule="auto"/>
        <w:rPr>
          <w:del w:id="1949" w:author="Katharine E Thompson" w:date="2022-08-30T23:52:00Z"/>
          <w:rFonts w:ascii="Times New Roman" w:hAnsi="Times New Roman" w:cs="Times New Roman"/>
          <w:sz w:val="24"/>
          <w:szCs w:val="24"/>
        </w:rPr>
        <w:pPrChange w:id="1950" w:author="Carter Daniels" w:date="2023-09-16T12:50:00Z">
          <w:pPr>
            <w:spacing w:line="480" w:lineRule="auto"/>
            <w:ind w:left="720" w:hanging="720"/>
          </w:pPr>
        </w:pPrChange>
      </w:pPr>
    </w:p>
    <w:p w14:paraId="4B0A32F3" w14:textId="765C6D89" w:rsidR="00BA1139" w:rsidRPr="00BA1139" w:rsidDel="009E2CE2" w:rsidRDefault="00BA1139">
      <w:pPr>
        <w:spacing w:line="480" w:lineRule="auto"/>
        <w:rPr>
          <w:del w:id="1951" w:author="Katharine E Thompson" w:date="2022-08-30T23:52:00Z"/>
          <w:rFonts w:ascii="Times New Roman" w:hAnsi="Times New Roman" w:cs="Times New Roman"/>
          <w:sz w:val="24"/>
          <w:szCs w:val="24"/>
        </w:rPr>
        <w:pPrChange w:id="1952" w:author="Carter Daniels" w:date="2023-09-16T12:50:00Z">
          <w:pPr>
            <w:spacing w:line="480" w:lineRule="auto"/>
            <w:ind w:left="720" w:hanging="720"/>
          </w:pPr>
        </w:pPrChange>
      </w:pPr>
    </w:p>
    <w:p w14:paraId="62A8FA46" w14:textId="52E323E5" w:rsidR="00BA1139" w:rsidDel="009E2CE2" w:rsidRDefault="00BA1139">
      <w:pPr>
        <w:spacing w:line="480" w:lineRule="auto"/>
        <w:rPr>
          <w:del w:id="1953" w:author="Katharine E Thompson" w:date="2022-08-30T23:52:00Z"/>
          <w:rFonts w:ascii="Times New Roman" w:hAnsi="Times New Roman" w:cs="Times New Roman"/>
          <w:sz w:val="24"/>
          <w:szCs w:val="24"/>
        </w:rPr>
        <w:pPrChange w:id="1954" w:author="Carter Daniels" w:date="2023-09-16T12:50:00Z">
          <w:pPr>
            <w:spacing w:line="480" w:lineRule="auto"/>
            <w:ind w:firstLine="720"/>
            <w:jc w:val="center"/>
          </w:pPr>
        </w:pPrChange>
      </w:pPr>
    </w:p>
    <w:p w14:paraId="1EB5CCBC" w14:textId="77777777" w:rsidR="00901E87" w:rsidRPr="00473F05" w:rsidRDefault="00901E87">
      <w:pPr>
        <w:spacing w:line="480" w:lineRule="auto"/>
        <w:rPr>
          <w:rFonts w:ascii="Times New Roman" w:hAnsi="Times New Roman" w:cs="Times New Roman"/>
          <w:sz w:val="24"/>
          <w:szCs w:val="24"/>
        </w:rPr>
        <w:pPrChange w:id="1955" w:author="Carter Daniels" w:date="2023-09-16T12:50:00Z">
          <w:pPr>
            <w:spacing w:line="480" w:lineRule="auto"/>
            <w:ind w:firstLine="720"/>
            <w:jc w:val="center"/>
          </w:pPr>
        </w:pPrChange>
      </w:pPr>
    </w:p>
    <w:sectPr w:rsidR="00901E87" w:rsidRPr="00473F05" w:rsidSect="007B19C0">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53" w:author="Carter Daniels" w:date="2021-07-01T11:54:00Z" w:initials="CD">
    <w:p w14:paraId="0C1D6985" w14:textId="2B50CCE4" w:rsidR="00297952" w:rsidRDefault="00297952">
      <w:pPr>
        <w:pStyle w:val="CommentText"/>
      </w:pPr>
      <w:r>
        <w:rPr>
          <w:rStyle w:val="CommentReference"/>
        </w:rPr>
        <w:annotationRef/>
      </w:r>
      <w:r>
        <w:t>Please triple-check this claim. We need to be as sure as possible</w:t>
      </w:r>
    </w:p>
  </w:comment>
  <w:comment w:id="167" w:author="Carter Daniels" w:date="2021-07-01T11:31:00Z" w:initials="CD">
    <w:p w14:paraId="24A68A89" w14:textId="287B89C8" w:rsidR="000800A8" w:rsidRDefault="000800A8">
      <w:pPr>
        <w:pStyle w:val="CommentText"/>
      </w:pPr>
      <w:r>
        <w:rPr>
          <w:rStyle w:val="CommentReference"/>
        </w:rPr>
        <w:annotationRef/>
      </w:r>
      <w:r>
        <w:t>Move this citation to follow the claim about static intervals</w:t>
      </w:r>
    </w:p>
  </w:comment>
  <w:comment w:id="168" w:author="Carter Daniels" w:date="2021-07-01T11:31:00Z" w:initials="CD">
    <w:p w14:paraId="2661983F" w14:textId="39C9BCF7" w:rsidR="000800A8" w:rsidRDefault="000800A8">
      <w:pPr>
        <w:pStyle w:val="CommentText"/>
      </w:pPr>
      <w:r>
        <w:rPr>
          <w:rStyle w:val="CommentReference"/>
        </w:rPr>
        <w:annotationRef/>
      </w:r>
      <w:r>
        <w:t xml:space="preserve">Only cite articles directly relevant to this claim.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C1D6985" w15:done="0"/>
  <w15:commentEx w15:paraId="24A68A89" w15:done="0"/>
  <w15:commentEx w15:paraId="2661983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4882B62" w16cex:dateUtc="2021-07-01T15:54:00Z"/>
  <w16cex:commentExtensible w16cex:durableId="248825F9" w16cex:dateUtc="2021-07-01T15:31:00Z"/>
  <w16cex:commentExtensible w16cex:durableId="24882605" w16cex:dateUtc="2021-07-01T15:3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C1D6985" w16cid:durableId="24882B62"/>
  <w16cid:commentId w16cid:paraId="24A68A89" w16cid:durableId="248825F9"/>
  <w16cid:commentId w16cid:paraId="2661983F" w16cid:durableId="248826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BBEAA0" w14:textId="77777777" w:rsidR="007B19C0" w:rsidRDefault="007B19C0" w:rsidP="000C3293">
      <w:pPr>
        <w:spacing w:after="0" w:line="240" w:lineRule="auto"/>
      </w:pPr>
      <w:r>
        <w:separator/>
      </w:r>
    </w:p>
  </w:endnote>
  <w:endnote w:type="continuationSeparator" w:id="0">
    <w:p w14:paraId="70649D0D" w14:textId="77777777" w:rsidR="007B19C0" w:rsidRDefault="007B19C0" w:rsidP="000C32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CF3FD2" w14:textId="77777777" w:rsidR="007B19C0" w:rsidRDefault="007B19C0" w:rsidP="000C3293">
      <w:pPr>
        <w:spacing w:after="0" w:line="240" w:lineRule="auto"/>
      </w:pPr>
      <w:r>
        <w:separator/>
      </w:r>
    </w:p>
  </w:footnote>
  <w:footnote w:type="continuationSeparator" w:id="0">
    <w:p w14:paraId="41C744DD" w14:textId="77777777" w:rsidR="007B19C0" w:rsidRDefault="007B19C0" w:rsidP="000C3293">
      <w:pPr>
        <w:spacing w:after="0" w:line="240" w:lineRule="auto"/>
      </w:pPr>
      <w:r>
        <w:continuationSeparator/>
      </w:r>
    </w:p>
  </w:footnote>
  <w:footnote w:id="1">
    <w:p w14:paraId="207B3FA4" w14:textId="77777777" w:rsidR="000C3293" w:rsidRDefault="000C3293">
      <w:pPr>
        <w:pStyle w:val="FootnoteText"/>
        <w:rPr>
          <w:ins w:id="813" w:author="Carter Daniels" w:date="2023-08-27T11:47:00Z"/>
          <w:rFonts w:ascii="Times New Roman" w:hAnsi="Times New Roman" w:cs="Times New Roman"/>
          <w:sz w:val="24"/>
          <w:szCs w:val="24"/>
        </w:rPr>
      </w:pPr>
      <w:ins w:id="814" w:author="Carter Daniels" w:date="2023-08-27T11:47:00Z">
        <w:r>
          <w:rPr>
            <w:rStyle w:val="FootnoteReference"/>
          </w:rPr>
          <w:footnoteRef/>
        </w:r>
        <w:r>
          <w:t xml:space="preserve"> Github: </w:t>
        </w:r>
        <w:r>
          <w:rPr>
            <w:rFonts w:ascii="Times New Roman" w:hAnsi="Times New Roman" w:cs="Times New Roman"/>
            <w:sz w:val="24"/>
            <w:szCs w:val="24"/>
          </w:rPr>
          <w:fldChar w:fldCharType="begin"/>
        </w:r>
        <w:r>
          <w:rPr>
            <w:rFonts w:ascii="Times New Roman" w:hAnsi="Times New Roman" w:cs="Times New Roman"/>
            <w:sz w:val="24"/>
            <w:szCs w:val="24"/>
          </w:rPr>
          <w:instrText>HYPERLINK "</w:instrText>
        </w:r>
        <w:r w:rsidRPr="00532CFC">
          <w:rPr>
            <w:rFonts w:ascii="Times New Roman" w:hAnsi="Times New Roman" w:cs="Times New Roman"/>
            <w:sz w:val="24"/>
            <w:szCs w:val="24"/>
          </w:rPr>
          <w:instrText>https://github.com/drcwadaniels/variance_cyclic_timing</w:instrText>
        </w:r>
        <w:r>
          <w:rPr>
            <w:rFonts w:ascii="Times New Roman" w:hAnsi="Times New Roman" w:cs="Times New Roman"/>
            <w:sz w:val="24"/>
            <w:szCs w:val="24"/>
          </w:rPr>
          <w:instrText>"</w:instrText>
        </w:r>
        <w:r>
          <w:rPr>
            <w:rFonts w:ascii="Times New Roman" w:hAnsi="Times New Roman" w:cs="Times New Roman"/>
            <w:sz w:val="24"/>
            <w:szCs w:val="24"/>
          </w:rPr>
        </w:r>
        <w:r>
          <w:rPr>
            <w:rFonts w:ascii="Times New Roman" w:hAnsi="Times New Roman" w:cs="Times New Roman"/>
            <w:sz w:val="24"/>
            <w:szCs w:val="24"/>
          </w:rPr>
          <w:fldChar w:fldCharType="separate"/>
        </w:r>
        <w:r w:rsidRPr="00FC7F4B">
          <w:rPr>
            <w:rStyle w:val="Hyperlink"/>
            <w:rFonts w:ascii="Times New Roman" w:hAnsi="Times New Roman" w:cs="Times New Roman"/>
            <w:sz w:val="24"/>
            <w:szCs w:val="24"/>
          </w:rPr>
          <w:t>https://github.com/drcwadaniels/variance_cyclic_timing</w:t>
        </w:r>
        <w:r>
          <w:rPr>
            <w:rFonts w:ascii="Times New Roman" w:hAnsi="Times New Roman" w:cs="Times New Roman"/>
            <w:sz w:val="24"/>
            <w:szCs w:val="24"/>
          </w:rPr>
          <w:fldChar w:fldCharType="end"/>
        </w:r>
        <w:r>
          <w:rPr>
            <w:rFonts w:ascii="Times New Roman" w:hAnsi="Times New Roman" w:cs="Times New Roman"/>
            <w:sz w:val="24"/>
            <w:szCs w:val="24"/>
          </w:rPr>
          <w:t xml:space="preserve">; </w:t>
        </w:r>
      </w:ins>
    </w:p>
    <w:p w14:paraId="3E669B52" w14:textId="35F5599A" w:rsidR="000C3293" w:rsidRPr="000C3293" w:rsidRDefault="000C3293">
      <w:pPr>
        <w:pStyle w:val="FootnoteText"/>
        <w:rPr>
          <w:rFonts w:ascii="Times New Roman" w:hAnsi="Times New Roman" w:cs="Times New Roman"/>
          <w:sz w:val="24"/>
          <w:szCs w:val="24"/>
          <w:rPrChange w:id="815" w:author="Carter Daniels" w:date="2023-08-27T11:47:00Z">
            <w:rPr/>
          </w:rPrChange>
        </w:rPr>
      </w:pPr>
      <w:ins w:id="816" w:author="Carter Daniels" w:date="2023-08-27T11:47:00Z">
        <w:r>
          <w:rPr>
            <w:rFonts w:ascii="Times New Roman" w:hAnsi="Times New Roman" w:cs="Times New Roman"/>
            <w:sz w:val="24"/>
            <w:szCs w:val="24"/>
          </w:rPr>
          <w:t xml:space="preserve">OSF DOI: </w:t>
        </w:r>
        <w:r w:rsidRPr="00413615">
          <w:rPr>
            <w:rFonts w:ascii="Times New Roman" w:hAnsi="Times New Roman" w:cs="Times New Roman"/>
            <w:sz w:val="24"/>
            <w:szCs w:val="24"/>
          </w:rPr>
          <w:t>10.17605/OSF.IO/M6AG5</w:t>
        </w:r>
      </w:ins>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51C024D"/>
    <w:multiLevelType w:val="hybridMultilevel"/>
    <w:tmpl w:val="EC507D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2813017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arter Daniels">
    <w15:presenceInfo w15:providerId="Windows Live" w15:userId="23175db68a203d7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5"/>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73F05"/>
    <w:rsid w:val="00013D24"/>
    <w:rsid w:val="00023278"/>
    <w:rsid w:val="00024287"/>
    <w:rsid w:val="00024E04"/>
    <w:rsid w:val="000558D4"/>
    <w:rsid w:val="000729AF"/>
    <w:rsid w:val="000800A8"/>
    <w:rsid w:val="00082EBD"/>
    <w:rsid w:val="00094399"/>
    <w:rsid w:val="000A10CE"/>
    <w:rsid w:val="000A1170"/>
    <w:rsid w:val="000B022E"/>
    <w:rsid w:val="000C3293"/>
    <w:rsid w:val="000C5C1E"/>
    <w:rsid w:val="000D062D"/>
    <w:rsid w:val="000D5745"/>
    <w:rsid w:val="000F50EF"/>
    <w:rsid w:val="0012520B"/>
    <w:rsid w:val="00172B93"/>
    <w:rsid w:val="0017650F"/>
    <w:rsid w:val="00176895"/>
    <w:rsid w:val="0018206A"/>
    <w:rsid w:val="00192A75"/>
    <w:rsid w:val="00196757"/>
    <w:rsid w:val="001B23BF"/>
    <w:rsid w:val="001C6245"/>
    <w:rsid w:val="001E08AC"/>
    <w:rsid w:val="001E5F76"/>
    <w:rsid w:val="001F1D0E"/>
    <w:rsid w:val="002102DA"/>
    <w:rsid w:val="00211B77"/>
    <w:rsid w:val="00232962"/>
    <w:rsid w:val="00235463"/>
    <w:rsid w:val="00245F9A"/>
    <w:rsid w:val="002463F2"/>
    <w:rsid w:val="00251425"/>
    <w:rsid w:val="00254892"/>
    <w:rsid w:val="00264BE7"/>
    <w:rsid w:val="00270ECB"/>
    <w:rsid w:val="00271F75"/>
    <w:rsid w:val="00284F1B"/>
    <w:rsid w:val="00295BC2"/>
    <w:rsid w:val="00297952"/>
    <w:rsid w:val="00297A47"/>
    <w:rsid w:val="002A4312"/>
    <w:rsid w:val="002A77DC"/>
    <w:rsid w:val="002B356E"/>
    <w:rsid w:val="002E3F2D"/>
    <w:rsid w:val="0030124D"/>
    <w:rsid w:val="00325D5D"/>
    <w:rsid w:val="00334A01"/>
    <w:rsid w:val="0034175C"/>
    <w:rsid w:val="00370266"/>
    <w:rsid w:val="00394CC5"/>
    <w:rsid w:val="003B70B7"/>
    <w:rsid w:val="003C4E71"/>
    <w:rsid w:val="003F6DC6"/>
    <w:rsid w:val="00401BD1"/>
    <w:rsid w:val="00405068"/>
    <w:rsid w:val="00413615"/>
    <w:rsid w:val="00427024"/>
    <w:rsid w:val="00431D22"/>
    <w:rsid w:val="0043483F"/>
    <w:rsid w:val="00451AFE"/>
    <w:rsid w:val="004553C8"/>
    <w:rsid w:val="00460FA7"/>
    <w:rsid w:val="00473F05"/>
    <w:rsid w:val="004742A1"/>
    <w:rsid w:val="004844FE"/>
    <w:rsid w:val="004A1806"/>
    <w:rsid w:val="004A1C6E"/>
    <w:rsid w:val="004A368A"/>
    <w:rsid w:val="004A5728"/>
    <w:rsid w:val="004C33C5"/>
    <w:rsid w:val="004E3EDD"/>
    <w:rsid w:val="004F33D8"/>
    <w:rsid w:val="00502718"/>
    <w:rsid w:val="0050438C"/>
    <w:rsid w:val="005075AE"/>
    <w:rsid w:val="005132C0"/>
    <w:rsid w:val="00524E47"/>
    <w:rsid w:val="00532CFC"/>
    <w:rsid w:val="00536673"/>
    <w:rsid w:val="0054210A"/>
    <w:rsid w:val="0055191C"/>
    <w:rsid w:val="00560471"/>
    <w:rsid w:val="00563760"/>
    <w:rsid w:val="00571F48"/>
    <w:rsid w:val="005767B9"/>
    <w:rsid w:val="00593B8C"/>
    <w:rsid w:val="005A2E38"/>
    <w:rsid w:val="005B6523"/>
    <w:rsid w:val="005C610F"/>
    <w:rsid w:val="005C6A7D"/>
    <w:rsid w:val="005D004B"/>
    <w:rsid w:val="005D646C"/>
    <w:rsid w:val="00600C48"/>
    <w:rsid w:val="00626693"/>
    <w:rsid w:val="00630F05"/>
    <w:rsid w:val="00631079"/>
    <w:rsid w:val="006568AD"/>
    <w:rsid w:val="006619D1"/>
    <w:rsid w:val="00666265"/>
    <w:rsid w:val="00671D0B"/>
    <w:rsid w:val="00682545"/>
    <w:rsid w:val="0068313A"/>
    <w:rsid w:val="00685C50"/>
    <w:rsid w:val="006A4DA8"/>
    <w:rsid w:val="006B2D0F"/>
    <w:rsid w:val="006E2026"/>
    <w:rsid w:val="006E71CC"/>
    <w:rsid w:val="006E79B8"/>
    <w:rsid w:val="006F5818"/>
    <w:rsid w:val="006F7E4C"/>
    <w:rsid w:val="00700276"/>
    <w:rsid w:val="0071446A"/>
    <w:rsid w:val="00726DE2"/>
    <w:rsid w:val="007313FC"/>
    <w:rsid w:val="007325F6"/>
    <w:rsid w:val="00734CF9"/>
    <w:rsid w:val="0075434E"/>
    <w:rsid w:val="00791179"/>
    <w:rsid w:val="00794FA3"/>
    <w:rsid w:val="007A47AD"/>
    <w:rsid w:val="007B19C0"/>
    <w:rsid w:val="007D16BE"/>
    <w:rsid w:val="007D4DFA"/>
    <w:rsid w:val="007D5202"/>
    <w:rsid w:val="007D70FA"/>
    <w:rsid w:val="007E2020"/>
    <w:rsid w:val="007E4203"/>
    <w:rsid w:val="00806A21"/>
    <w:rsid w:val="0081132D"/>
    <w:rsid w:val="008517F2"/>
    <w:rsid w:val="00852686"/>
    <w:rsid w:val="00852CD0"/>
    <w:rsid w:val="0086297D"/>
    <w:rsid w:val="0086324C"/>
    <w:rsid w:val="008719AE"/>
    <w:rsid w:val="008826B0"/>
    <w:rsid w:val="00894F37"/>
    <w:rsid w:val="008A0BC9"/>
    <w:rsid w:val="008B1EDE"/>
    <w:rsid w:val="008D4CDF"/>
    <w:rsid w:val="008E5F3F"/>
    <w:rsid w:val="008F466A"/>
    <w:rsid w:val="00901E87"/>
    <w:rsid w:val="00916DCE"/>
    <w:rsid w:val="00926B8E"/>
    <w:rsid w:val="00955992"/>
    <w:rsid w:val="00956CD2"/>
    <w:rsid w:val="009650FE"/>
    <w:rsid w:val="00973F52"/>
    <w:rsid w:val="00981F06"/>
    <w:rsid w:val="009B724D"/>
    <w:rsid w:val="009C0D9F"/>
    <w:rsid w:val="009D204C"/>
    <w:rsid w:val="009E2CE2"/>
    <w:rsid w:val="009F2BEC"/>
    <w:rsid w:val="009F4D5E"/>
    <w:rsid w:val="00A0623D"/>
    <w:rsid w:val="00A32580"/>
    <w:rsid w:val="00A553B1"/>
    <w:rsid w:val="00A6119C"/>
    <w:rsid w:val="00A927CF"/>
    <w:rsid w:val="00A95864"/>
    <w:rsid w:val="00A96C04"/>
    <w:rsid w:val="00A96CCD"/>
    <w:rsid w:val="00AA065E"/>
    <w:rsid w:val="00AC0759"/>
    <w:rsid w:val="00AD039A"/>
    <w:rsid w:val="00AD6B35"/>
    <w:rsid w:val="00AD735F"/>
    <w:rsid w:val="00AE06C9"/>
    <w:rsid w:val="00AE38BD"/>
    <w:rsid w:val="00AE4CDC"/>
    <w:rsid w:val="00B029AC"/>
    <w:rsid w:val="00B268B6"/>
    <w:rsid w:val="00B27FFA"/>
    <w:rsid w:val="00B32E8F"/>
    <w:rsid w:val="00B65517"/>
    <w:rsid w:val="00BA1139"/>
    <w:rsid w:val="00BA2E7B"/>
    <w:rsid w:val="00BA4A77"/>
    <w:rsid w:val="00BB1800"/>
    <w:rsid w:val="00BC7145"/>
    <w:rsid w:val="00BD07B3"/>
    <w:rsid w:val="00BF7345"/>
    <w:rsid w:val="00C0366F"/>
    <w:rsid w:val="00C102AE"/>
    <w:rsid w:val="00C1224E"/>
    <w:rsid w:val="00C23E60"/>
    <w:rsid w:val="00C523A2"/>
    <w:rsid w:val="00C5329C"/>
    <w:rsid w:val="00C57A25"/>
    <w:rsid w:val="00C761D6"/>
    <w:rsid w:val="00C82113"/>
    <w:rsid w:val="00C86123"/>
    <w:rsid w:val="00C92362"/>
    <w:rsid w:val="00CB2D27"/>
    <w:rsid w:val="00CB3A4A"/>
    <w:rsid w:val="00CB3FF5"/>
    <w:rsid w:val="00CC5867"/>
    <w:rsid w:val="00CE01AC"/>
    <w:rsid w:val="00CE3C2C"/>
    <w:rsid w:val="00CF353F"/>
    <w:rsid w:val="00D0443F"/>
    <w:rsid w:val="00D14982"/>
    <w:rsid w:val="00D27D67"/>
    <w:rsid w:val="00D31CCB"/>
    <w:rsid w:val="00D33B10"/>
    <w:rsid w:val="00D360E6"/>
    <w:rsid w:val="00D46EDE"/>
    <w:rsid w:val="00D50803"/>
    <w:rsid w:val="00D75040"/>
    <w:rsid w:val="00DA4DB7"/>
    <w:rsid w:val="00DB2BD3"/>
    <w:rsid w:val="00DC3413"/>
    <w:rsid w:val="00DC3E69"/>
    <w:rsid w:val="00DD6D02"/>
    <w:rsid w:val="00DD7BEC"/>
    <w:rsid w:val="00DE4077"/>
    <w:rsid w:val="00DF02E3"/>
    <w:rsid w:val="00DF6A49"/>
    <w:rsid w:val="00DF7CF5"/>
    <w:rsid w:val="00E00DAF"/>
    <w:rsid w:val="00E35E2A"/>
    <w:rsid w:val="00E474C0"/>
    <w:rsid w:val="00E677D4"/>
    <w:rsid w:val="00E74975"/>
    <w:rsid w:val="00E917EB"/>
    <w:rsid w:val="00EB15CE"/>
    <w:rsid w:val="00EB548D"/>
    <w:rsid w:val="00EB5CE8"/>
    <w:rsid w:val="00EC5D6B"/>
    <w:rsid w:val="00ED27FC"/>
    <w:rsid w:val="00ED343C"/>
    <w:rsid w:val="00EE4E0B"/>
    <w:rsid w:val="00EE57E6"/>
    <w:rsid w:val="00F05708"/>
    <w:rsid w:val="00F06AF5"/>
    <w:rsid w:val="00F14CDB"/>
    <w:rsid w:val="00F17972"/>
    <w:rsid w:val="00F24C44"/>
    <w:rsid w:val="00F40033"/>
    <w:rsid w:val="00F67FD5"/>
    <w:rsid w:val="00F72699"/>
    <w:rsid w:val="00F757E1"/>
    <w:rsid w:val="00F758F3"/>
    <w:rsid w:val="00F907EA"/>
    <w:rsid w:val="00F955D1"/>
    <w:rsid w:val="00F96729"/>
    <w:rsid w:val="00FB53BE"/>
    <w:rsid w:val="00FC3B1B"/>
    <w:rsid w:val="00FC4EE1"/>
    <w:rsid w:val="00FF0D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322B26"/>
  <w15:docId w15:val="{19187FF7-8D72-4249-912E-8CA0B92ACC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473F05"/>
    <w:rPr>
      <w:color w:val="0563C1" w:themeColor="hyperlink"/>
      <w:u w:val="single"/>
    </w:rPr>
  </w:style>
  <w:style w:type="character" w:styleId="CommentReference">
    <w:name w:val="annotation reference"/>
    <w:basedOn w:val="DefaultParagraphFont"/>
    <w:uiPriority w:val="99"/>
    <w:semiHidden/>
    <w:unhideWhenUsed/>
    <w:rsid w:val="00176895"/>
    <w:rPr>
      <w:sz w:val="16"/>
      <w:szCs w:val="16"/>
    </w:rPr>
  </w:style>
  <w:style w:type="paragraph" w:styleId="CommentText">
    <w:name w:val="annotation text"/>
    <w:basedOn w:val="Normal"/>
    <w:link w:val="CommentTextChar"/>
    <w:uiPriority w:val="99"/>
    <w:unhideWhenUsed/>
    <w:rsid w:val="00176895"/>
    <w:pPr>
      <w:spacing w:line="240" w:lineRule="auto"/>
    </w:pPr>
    <w:rPr>
      <w:sz w:val="20"/>
      <w:szCs w:val="20"/>
    </w:rPr>
  </w:style>
  <w:style w:type="character" w:customStyle="1" w:styleId="CommentTextChar">
    <w:name w:val="Comment Text Char"/>
    <w:basedOn w:val="DefaultParagraphFont"/>
    <w:link w:val="CommentText"/>
    <w:uiPriority w:val="99"/>
    <w:rsid w:val="00176895"/>
    <w:rPr>
      <w:sz w:val="20"/>
      <w:szCs w:val="20"/>
    </w:rPr>
  </w:style>
  <w:style w:type="paragraph" w:styleId="CommentSubject">
    <w:name w:val="annotation subject"/>
    <w:basedOn w:val="CommentText"/>
    <w:next w:val="CommentText"/>
    <w:link w:val="CommentSubjectChar"/>
    <w:uiPriority w:val="99"/>
    <w:semiHidden/>
    <w:unhideWhenUsed/>
    <w:rsid w:val="00176895"/>
    <w:rPr>
      <w:b/>
      <w:bCs/>
    </w:rPr>
  </w:style>
  <w:style w:type="character" w:customStyle="1" w:styleId="CommentSubjectChar">
    <w:name w:val="Comment Subject Char"/>
    <w:basedOn w:val="CommentTextChar"/>
    <w:link w:val="CommentSubject"/>
    <w:uiPriority w:val="99"/>
    <w:semiHidden/>
    <w:rsid w:val="00176895"/>
    <w:rPr>
      <w:b/>
      <w:bCs/>
      <w:sz w:val="20"/>
      <w:szCs w:val="20"/>
    </w:rPr>
  </w:style>
  <w:style w:type="paragraph" w:styleId="BalloonText">
    <w:name w:val="Balloon Text"/>
    <w:basedOn w:val="Normal"/>
    <w:link w:val="BalloonTextChar"/>
    <w:uiPriority w:val="99"/>
    <w:semiHidden/>
    <w:unhideWhenUsed/>
    <w:rsid w:val="0017689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76895"/>
    <w:rPr>
      <w:rFonts w:ascii="Segoe UI" w:hAnsi="Segoe UI" w:cs="Segoe UI"/>
      <w:sz w:val="18"/>
      <w:szCs w:val="18"/>
    </w:rPr>
  </w:style>
  <w:style w:type="paragraph" w:styleId="NormalWeb">
    <w:name w:val="Normal (Web)"/>
    <w:basedOn w:val="Normal"/>
    <w:uiPriority w:val="99"/>
    <w:unhideWhenUsed/>
    <w:rsid w:val="000800A8"/>
    <w:pPr>
      <w:spacing w:before="100" w:beforeAutospacing="1" w:after="100" w:afterAutospacing="1" w:line="240" w:lineRule="auto"/>
    </w:pPr>
    <w:rPr>
      <w:rFonts w:ascii="Times New Roman" w:eastAsia="Times New Roman" w:hAnsi="Times New Roman" w:cs="Times New Roman"/>
      <w:sz w:val="24"/>
      <w:szCs w:val="24"/>
    </w:rPr>
  </w:style>
  <w:style w:type="paragraph" w:styleId="Revision">
    <w:name w:val="Revision"/>
    <w:hidden/>
    <w:uiPriority w:val="99"/>
    <w:semiHidden/>
    <w:rsid w:val="00DE4077"/>
    <w:pPr>
      <w:spacing w:after="0" w:line="240" w:lineRule="auto"/>
    </w:pPr>
  </w:style>
  <w:style w:type="table" w:styleId="TableGrid">
    <w:name w:val="Table Grid"/>
    <w:basedOn w:val="TableNormal"/>
    <w:uiPriority w:val="39"/>
    <w:rsid w:val="00DF7C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B2D27"/>
    <w:rPr>
      <w:color w:val="808080"/>
    </w:rPr>
  </w:style>
  <w:style w:type="character" w:styleId="UnresolvedMention">
    <w:name w:val="Unresolved Mention"/>
    <w:basedOn w:val="DefaultParagraphFont"/>
    <w:uiPriority w:val="99"/>
    <w:semiHidden/>
    <w:unhideWhenUsed/>
    <w:rsid w:val="00532CFC"/>
    <w:rPr>
      <w:color w:val="605E5C"/>
      <w:shd w:val="clear" w:color="auto" w:fill="E1DFDD"/>
    </w:rPr>
  </w:style>
  <w:style w:type="paragraph" w:styleId="FootnoteText">
    <w:name w:val="footnote text"/>
    <w:basedOn w:val="Normal"/>
    <w:link w:val="FootnoteTextChar"/>
    <w:uiPriority w:val="99"/>
    <w:semiHidden/>
    <w:unhideWhenUsed/>
    <w:rsid w:val="000C329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C3293"/>
    <w:rPr>
      <w:sz w:val="20"/>
      <w:szCs w:val="20"/>
    </w:rPr>
  </w:style>
  <w:style w:type="character" w:styleId="FootnoteReference">
    <w:name w:val="footnote reference"/>
    <w:basedOn w:val="DefaultParagraphFont"/>
    <w:uiPriority w:val="99"/>
    <w:semiHidden/>
    <w:unhideWhenUsed/>
    <w:rsid w:val="000C3293"/>
    <w:rPr>
      <w:vertAlign w:val="superscript"/>
    </w:rPr>
  </w:style>
  <w:style w:type="paragraph" w:styleId="Header">
    <w:name w:val="header"/>
    <w:basedOn w:val="Normal"/>
    <w:link w:val="HeaderChar"/>
    <w:uiPriority w:val="99"/>
    <w:unhideWhenUsed/>
    <w:rsid w:val="00BC7145"/>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7145"/>
  </w:style>
  <w:style w:type="paragraph" w:styleId="Footer">
    <w:name w:val="footer"/>
    <w:basedOn w:val="Normal"/>
    <w:link w:val="FooterChar"/>
    <w:uiPriority w:val="99"/>
    <w:unhideWhenUsed/>
    <w:rsid w:val="00BC7145"/>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7145"/>
  </w:style>
  <w:style w:type="paragraph" w:styleId="ListParagraph">
    <w:name w:val="List Paragraph"/>
    <w:basedOn w:val="Normal"/>
    <w:uiPriority w:val="34"/>
    <w:qFormat/>
    <w:rsid w:val="00460FA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698778">
      <w:bodyDiv w:val="1"/>
      <w:marLeft w:val="0"/>
      <w:marRight w:val="0"/>
      <w:marTop w:val="0"/>
      <w:marBottom w:val="0"/>
      <w:divBdr>
        <w:top w:val="none" w:sz="0" w:space="0" w:color="auto"/>
        <w:left w:val="none" w:sz="0" w:space="0" w:color="auto"/>
        <w:bottom w:val="none" w:sz="0" w:space="0" w:color="auto"/>
        <w:right w:val="none" w:sz="0" w:space="0" w:color="auto"/>
      </w:divBdr>
      <w:divsChild>
        <w:div w:id="1849755622">
          <w:marLeft w:val="0"/>
          <w:marRight w:val="0"/>
          <w:marTop w:val="0"/>
          <w:marBottom w:val="0"/>
          <w:divBdr>
            <w:top w:val="none" w:sz="0" w:space="0" w:color="auto"/>
            <w:left w:val="none" w:sz="0" w:space="0" w:color="auto"/>
            <w:bottom w:val="none" w:sz="0" w:space="0" w:color="auto"/>
            <w:right w:val="none" w:sz="0" w:space="0" w:color="auto"/>
          </w:divBdr>
        </w:div>
      </w:divsChild>
    </w:div>
    <w:div w:id="100533728">
      <w:bodyDiv w:val="1"/>
      <w:marLeft w:val="0"/>
      <w:marRight w:val="0"/>
      <w:marTop w:val="0"/>
      <w:marBottom w:val="0"/>
      <w:divBdr>
        <w:top w:val="none" w:sz="0" w:space="0" w:color="auto"/>
        <w:left w:val="none" w:sz="0" w:space="0" w:color="auto"/>
        <w:bottom w:val="none" w:sz="0" w:space="0" w:color="auto"/>
        <w:right w:val="none" w:sz="0" w:space="0" w:color="auto"/>
      </w:divBdr>
      <w:divsChild>
        <w:div w:id="287008542">
          <w:marLeft w:val="0"/>
          <w:marRight w:val="0"/>
          <w:marTop w:val="0"/>
          <w:marBottom w:val="0"/>
          <w:divBdr>
            <w:top w:val="none" w:sz="0" w:space="0" w:color="auto"/>
            <w:left w:val="none" w:sz="0" w:space="0" w:color="auto"/>
            <w:bottom w:val="none" w:sz="0" w:space="0" w:color="auto"/>
            <w:right w:val="none" w:sz="0" w:space="0" w:color="auto"/>
          </w:divBdr>
        </w:div>
      </w:divsChild>
    </w:div>
    <w:div w:id="151261668">
      <w:bodyDiv w:val="1"/>
      <w:marLeft w:val="0"/>
      <w:marRight w:val="0"/>
      <w:marTop w:val="0"/>
      <w:marBottom w:val="0"/>
      <w:divBdr>
        <w:top w:val="none" w:sz="0" w:space="0" w:color="auto"/>
        <w:left w:val="none" w:sz="0" w:space="0" w:color="auto"/>
        <w:bottom w:val="none" w:sz="0" w:space="0" w:color="auto"/>
        <w:right w:val="none" w:sz="0" w:space="0" w:color="auto"/>
      </w:divBdr>
      <w:divsChild>
        <w:div w:id="835192189">
          <w:marLeft w:val="0"/>
          <w:marRight w:val="0"/>
          <w:marTop w:val="0"/>
          <w:marBottom w:val="0"/>
          <w:divBdr>
            <w:top w:val="none" w:sz="0" w:space="0" w:color="auto"/>
            <w:left w:val="none" w:sz="0" w:space="0" w:color="auto"/>
            <w:bottom w:val="none" w:sz="0" w:space="0" w:color="auto"/>
            <w:right w:val="none" w:sz="0" w:space="0" w:color="auto"/>
          </w:divBdr>
        </w:div>
      </w:divsChild>
    </w:div>
    <w:div w:id="391467671">
      <w:bodyDiv w:val="1"/>
      <w:marLeft w:val="0"/>
      <w:marRight w:val="0"/>
      <w:marTop w:val="0"/>
      <w:marBottom w:val="0"/>
      <w:divBdr>
        <w:top w:val="none" w:sz="0" w:space="0" w:color="auto"/>
        <w:left w:val="none" w:sz="0" w:space="0" w:color="auto"/>
        <w:bottom w:val="none" w:sz="0" w:space="0" w:color="auto"/>
        <w:right w:val="none" w:sz="0" w:space="0" w:color="auto"/>
      </w:divBdr>
      <w:divsChild>
        <w:div w:id="1883471748">
          <w:marLeft w:val="0"/>
          <w:marRight w:val="0"/>
          <w:marTop w:val="0"/>
          <w:marBottom w:val="0"/>
          <w:divBdr>
            <w:top w:val="none" w:sz="0" w:space="0" w:color="auto"/>
            <w:left w:val="none" w:sz="0" w:space="0" w:color="auto"/>
            <w:bottom w:val="none" w:sz="0" w:space="0" w:color="auto"/>
            <w:right w:val="none" w:sz="0" w:space="0" w:color="auto"/>
          </w:divBdr>
        </w:div>
      </w:divsChild>
    </w:div>
    <w:div w:id="424309012">
      <w:bodyDiv w:val="1"/>
      <w:marLeft w:val="0"/>
      <w:marRight w:val="0"/>
      <w:marTop w:val="0"/>
      <w:marBottom w:val="0"/>
      <w:divBdr>
        <w:top w:val="none" w:sz="0" w:space="0" w:color="auto"/>
        <w:left w:val="none" w:sz="0" w:space="0" w:color="auto"/>
        <w:bottom w:val="none" w:sz="0" w:space="0" w:color="auto"/>
        <w:right w:val="none" w:sz="0" w:space="0" w:color="auto"/>
      </w:divBdr>
      <w:divsChild>
        <w:div w:id="829172579">
          <w:marLeft w:val="0"/>
          <w:marRight w:val="0"/>
          <w:marTop w:val="0"/>
          <w:marBottom w:val="0"/>
          <w:divBdr>
            <w:top w:val="none" w:sz="0" w:space="0" w:color="auto"/>
            <w:left w:val="none" w:sz="0" w:space="0" w:color="auto"/>
            <w:bottom w:val="none" w:sz="0" w:space="0" w:color="auto"/>
            <w:right w:val="none" w:sz="0" w:space="0" w:color="auto"/>
          </w:divBdr>
        </w:div>
      </w:divsChild>
    </w:div>
    <w:div w:id="464927585">
      <w:bodyDiv w:val="1"/>
      <w:marLeft w:val="0"/>
      <w:marRight w:val="0"/>
      <w:marTop w:val="0"/>
      <w:marBottom w:val="0"/>
      <w:divBdr>
        <w:top w:val="none" w:sz="0" w:space="0" w:color="auto"/>
        <w:left w:val="none" w:sz="0" w:space="0" w:color="auto"/>
        <w:bottom w:val="none" w:sz="0" w:space="0" w:color="auto"/>
        <w:right w:val="none" w:sz="0" w:space="0" w:color="auto"/>
      </w:divBdr>
      <w:divsChild>
        <w:div w:id="2097244815">
          <w:marLeft w:val="0"/>
          <w:marRight w:val="0"/>
          <w:marTop w:val="0"/>
          <w:marBottom w:val="0"/>
          <w:divBdr>
            <w:top w:val="none" w:sz="0" w:space="0" w:color="auto"/>
            <w:left w:val="none" w:sz="0" w:space="0" w:color="auto"/>
            <w:bottom w:val="none" w:sz="0" w:space="0" w:color="auto"/>
            <w:right w:val="none" w:sz="0" w:space="0" w:color="auto"/>
          </w:divBdr>
        </w:div>
      </w:divsChild>
    </w:div>
    <w:div w:id="1051729276">
      <w:bodyDiv w:val="1"/>
      <w:marLeft w:val="0"/>
      <w:marRight w:val="0"/>
      <w:marTop w:val="0"/>
      <w:marBottom w:val="0"/>
      <w:divBdr>
        <w:top w:val="none" w:sz="0" w:space="0" w:color="auto"/>
        <w:left w:val="none" w:sz="0" w:space="0" w:color="auto"/>
        <w:bottom w:val="none" w:sz="0" w:space="0" w:color="auto"/>
        <w:right w:val="none" w:sz="0" w:space="0" w:color="auto"/>
      </w:divBdr>
      <w:divsChild>
        <w:div w:id="911038772">
          <w:marLeft w:val="0"/>
          <w:marRight w:val="0"/>
          <w:marTop w:val="0"/>
          <w:marBottom w:val="0"/>
          <w:divBdr>
            <w:top w:val="none" w:sz="0" w:space="0" w:color="auto"/>
            <w:left w:val="none" w:sz="0" w:space="0" w:color="auto"/>
            <w:bottom w:val="none" w:sz="0" w:space="0" w:color="auto"/>
            <w:right w:val="none" w:sz="0" w:space="0" w:color="auto"/>
          </w:divBdr>
        </w:div>
      </w:divsChild>
    </w:div>
    <w:div w:id="1063485307">
      <w:bodyDiv w:val="1"/>
      <w:marLeft w:val="0"/>
      <w:marRight w:val="0"/>
      <w:marTop w:val="0"/>
      <w:marBottom w:val="0"/>
      <w:divBdr>
        <w:top w:val="none" w:sz="0" w:space="0" w:color="auto"/>
        <w:left w:val="none" w:sz="0" w:space="0" w:color="auto"/>
        <w:bottom w:val="none" w:sz="0" w:space="0" w:color="auto"/>
        <w:right w:val="none" w:sz="0" w:space="0" w:color="auto"/>
      </w:divBdr>
      <w:divsChild>
        <w:div w:id="332802713">
          <w:marLeft w:val="0"/>
          <w:marRight w:val="0"/>
          <w:marTop w:val="0"/>
          <w:marBottom w:val="0"/>
          <w:divBdr>
            <w:top w:val="none" w:sz="0" w:space="0" w:color="auto"/>
            <w:left w:val="none" w:sz="0" w:space="0" w:color="auto"/>
            <w:bottom w:val="none" w:sz="0" w:space="0" w:color="auto"/>
            <w:right w:val="none" w:sz="0" w:space="0" w:color="auto"/>
          </w:divBdr>
        </w:div>
      </w:divsChild>
    </w:div>
    <w:div w:id="1166627456">
      <w:bodyDiv w:val="1"/>
      <w:marLeft w:val="0"/>
      <w:marRight w:val="0"/>
      <w:marTop w:val="0"/>
      <w:marBottom w:val="0"/>
      <w:divBdr>
        <w:top w:val="none" w:sz="0" w:space="0" w:color="auto"/>
        <w:left w:val="none" w:sz="0" w:space="0" w:color="auto"/>
        <w:bottom w:val="none" w:sz="0" w:space="0" w:color="auto"/>
        <w:right w:val="none" w:sz="0" w:space="0" w:color="auto"/>
      </w:divBdr>
    </w:div>
    <w:div w:id="1519151316">
      <w:bodyDiv w:val="1"/>
      <w:marLeft w:val="0"/>
      <w:marRight w:val="0"/>
      <w:marTop w:val="0"/>
      <w:marBottom w:val="0"/>
      <w:divBdr>
        <w:top w:val="none" w:sz="0" w:space="0" w:color="auto"/>
        <w:left w:val="none" w:sz="0" w:space="0" w:color="auto"/>
        <w:bottom w:val="none" w:sz="0" w:space="0" w:color="auto"/>
        <w:right w:val="none" w:sz="0" w:space="0" w:color="auto"/>
      </w:divBdr>
      <w:divsChild>
        <w:div w:id="1193113477">
          <w:marLeft w:val="0"/>
          <w:marRight w:val="0"/>
          <w:marTop w:val="0"/>
          <w:marBottom w:val="0"/>
          <w:divBdr>
            <w:top w:val="none" w:sz="0" w:space="0" w:color="auto"/>
            <w:left w:val="none" w:sz="0" w:space="0" w:color="auto"/>
            <w:bottom w:val="none" w:sz="0" w:space="0" w:color="auto"/>
            <w:right w:val="none" w:sz="0" w:space="0" w:color="auto"/>
          </w:divBdr>
        </w:div>
      </w:divsChild>
    </w:div>
    <w:div w:id="1789884727">
      <w:bodyDiv w:val="1"/>
      <w:marLeft w:val="0"/>
      <w:marRight w:val="0"/>
      <w:marTop w:val="0"/>
      <w:marBottom w:val="0"/>
      <w:divBdr>
        <w:top w:val="none" w:sz="0" w:space="0" w:color="auto"/>
        <w:left w:val="none" w:sz="0" w:space="0" w:color="auto"/>
        <w:bottom w:val="none" w:sz="0" w:space="0" w:color="auto"/>
        <w:right w:val="none" w:sz="0" w:space="0" w:color="auto"/>
      </w:divBdr>
      <w:divsChild>
        <w:div w:id="1200124352">
          <w:marLeft w:val="0"/>
          <w:marRight w:val="0"/>
          <w:marTop w:val="0"/>
          <w:marBottom w:val="0"/>
          <w:divBdr>
            <w:top w:val="none" w:sz="0" w:space="0" w:color="auto"/>
            <w:left w:val="none" w:sz="0" w:space="0" w:color="auto"/>
            <w:bottom w:val="none" w:sz="0" w:space="0" w:color="auto"/>
            <w:right w:val="none" w:sz="0" w:space="0" w:color="auto"/>
          </w:divBdr>
        </w:div>
      </w:divsChild>
    </w:div>
    <w:div w:id="2007902197">
      <w:bodyDiv w:val="1"/>
      <w:marLeft w:val="0"/>
      <w:marRight w:val="0"/>
      <w:marTop w:val="0"/>
      <w:marBottom w:val="0"/>
      <w:divBdr>
        <w:top w:val="none" w:sz="0" w:space="0" w:color="auto"/>
        <w:left w:val="none" w:sz="0" w:space="0" w:color="auto"/>
        <w:bottom w:val="none" w:sz="0" w:space="0" w:color="auto"/>
        <w:right w:val="none" w:sz="0" w:space="0" w:color="auto"/>
      </w:divBdr>
      <w:divsChild>
        <w:div w:id="442698349">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hyperlink" Target="mailto:carter.wa.daniels@gmail.com" TargetMode="External"/><Relationship Id="rId13" Type="http://schemas.openxmlformats.org/officeDocument/2006/relationships/image" Target="media/image1.png"/><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microsoft.com/office/2018/08/relationships/commentsExtensible" Target="commentsExtensible.xml"/><Relationship Id="rId17" Type="http://schemas.openxmlformats.org/officeDocument/2006/relationships/image" Target="media/image5.png"/><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6/09/relationships/commentsIds" Target="commentsIds.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png"/><Relationship Id="rId23" Type="http://schemas.microsoft.com/office/2011/relationships/people" Target="people.xml"/><Relationship Id="rId10" Type="http://schemas.microsoft.com/office/2011/relationships/commentsExtended" Target="commentsExtended.xml"/><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image" Target="media/image2.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8DB7FF-9662-4001-83FC-769BBB5A24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65</TotalTime>
  <Pages>26</Pages>
  <Words>6588</Words>
  <Characters>37554</Characters>
  <Application>Microsoft Office Word</Application>
  <DocSecurity>0</DocSecurity>
  <Lines>312</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ter Daniels</dc:creator>
  <cp:keywords/>
  <dc:description/>
  <cp:lastModifiedBy>Carter Daniels</cp:lastModifiedBy>
  <cp:revision>6</cp:revision>
  <dcterms:created xsi:type="dcterms:W3CDTF">2022-09-20T02:29:00Z</dcterms:created>
  <dcterms:modified xsi:type="dcterms:W3CDTF">2024-03-09T18:59:00Z</dcterms:modified>
</cp:coreProperties>
</file>